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5FE3E49" w14:textId="743050F8" w:rsidR="00F12C76" w:rsidRPr="008359A8" w:rsidRDefault="008359A8" w:rsidP="008359A8">
      <w:pPr>
        <w:spacing w:after="0"/>
        <w:rPr>
          <w:b/>
          <w:sz w:val="32"/>
          <w:szCs w:val="32"/>
        </w:rPr>
      </w:pPr>
      <w:r w:rsidRPr="008359A8">
        <w:rPr>
          <w:b/>
          <w:sz w:val="32"/>
          <w:szCs w:val="32"/>
        </w:rPr>
        <w:t>Цель работы</w:t>
      </w:r>
    </w:p>
    <w:p w14:paraId="6DB05B7B" w14:textId="77777777" w:rsidR="00420434" w:rsidRDefault="00B348A8" w:rsidP="008573B0">
      <w:pPr>
        <w:spacing w:after="0"/>
        <w:ind w:firstLine="708"/>
        <w:rPr>
          <w:szCs w:val="28"/>
        </w:rPr>
      </w:pPr>
      <w:r w:rsidRPr="00B348A8">
        <w:rPr>
          <w:szCs w:val="28"/>
        </w:rPr>
        <w:t xml:space="preserve">Изучить понятие объекта, средства его создания и уничтожения, а также отношения между объектами. </w:t>
      </w:r>
    </w:p>
    <w:p w14:paraId="67D08A13" w14:textId="7209668E" w:rsidR="008359A8" w:rsidRDefault="008359A8" w:rsidP="008359A8">
      <w:pPr>
        <w:spacing w:after="0"/>
        <w:rPr>
          <w:b/>
          <w:sz w:val="32"/>
          <w:szCs w:val="32"/>
        </w:rPr>
      </w:pPr>
      <w:r w:rsidRPr="008359A8">
        <w:rPr>
          <w:b/>
          <w:sz w:val="32"/>
          <w:szCs w:val="32"/>
        </w:rPr>
        <w:t>Постановка задачи</w:t>
      </w:r>
    </w:p>
    <w:p w14:paraId="156A8E92" w14:textId="77777777" w:rsidR="008E128C" w:rsidRDefault="008E128C" w:rsidP="008359A8">
      <w:pPr>
        <w:spacing w:after="0"/>
        <w:ind w:firstLine="708"/>
        <w:rPr>
          <w:szCs w:val="28"/>
        </w:rPr>
      </w:pPr>
      <w:r w:rsidRPr="008E128C">
        <w:rPr>
          <w:szCs w:val="28"/>
        </w:rPr>
        <w:t xml:space="preserve">1. Ознакомиться с вопросами использования конструкторов и деструкторов для создания и уничтожения объектов и с отношениями между объектами. </w:t>
      </w:r>
    </w:p>
    <w:p w14:paraId="09B29A38" w14:textId="52017E65" w:rsidR="008359A8" w:rsidRPr="006C0BEB" w:rsidRDefault="008E128C" w:rsidP="008359A8">
      <w:pPr>
        <w:spacing w:after="0"/>
        <w:ind w:firstLine="708"/>
        <w:rPr>
          <w:szCs w:val="28"/>
        </w:rPr>
      </w:pPr>
      <w:r w:rsidRPr="008E128C">
        <w:rPr>
          <w:szCs w:val="28"/>
        </w:rPr>
        <w:t xml:space="preserve">2. Модифицировать программу, разработанную в лабораторных работах №1, 2, так чтобы в ней были определены классы, реализующие смесь распределений и эмпирическое распределение. </w:t>
      </w:r>
      <w:r w:rsidR="008359A8">
        <w:rPr>
          <w:szCs w:val="28"/>
        </w:rPr>
        <w:t xml:space="preserve">Основное распределение: </w:t>
      </w:r>
      <w:r w:rsidR="008359A8" w:rsidRPr="008359A8">
        <w:rPr>
          <w:b/>
          <w:szCs w:val="28"/>
        </w:rPr>
        <w:t>симметричное гиперболическое распределение</w:t>
      </w:r>
      <w:r w:rsidR="006C0BEB" w:rsidRPr="006C0BEB">
        <w:rPr>
          <w:b/>
          <w:szCs w:val="28"/>
        </w:rPr>
        <w:t xml:space="preserve"> </w:t>
      </w:r>
      <w:r w:rsidR="006C0BEB">
        <w:rPr>
          <w:szCs w:val="28"/>
        </w:rPr>
        <w:t xml:space="preserve">описывает класс </w:t>
      </w:r>
      <w:r w:rsidR="006C0BEB">
        <w:rPr>
          <w:szCs w:val="28"/>
          <w:lang w:val="en-US"/>
        </w:rPr>
        <w:t>MainDist</w:t>
      </w:r>
      <w:r w:rsidR="006C0BEB" w:rsidRPr="006C0BEB">
        <w:rPr>
          <w:szCs w:val="28"/>
        </w:rPr>
        <w:t>.</w:t>
      </w:r>
    </w:p>
    <w:p w14:paraId="71E19181" w14:textId="77777777" w:rsidR="006C0BEB" w:rsidRDefault="006C0BEB" w:rsidP="006C0BEB">
      <w:pPr>
        <w:spacing w:after="0"/>
        <w:rPr>
          <w:b/>
          <w:sz w:val="32"/>
          <w:szCs w:val="32"/>
        </w:rPr>
      </w:pPr>
      <w:r>
        <w:rPr>
          <w:b/>
          <w:sz w:val="32"/>
          <w:szCs w:val="32"/>
        </w:rPr>
        <w:t>Путеводитель по работе</w:t>
      </w:r>
    </w:p>
    <w:p w14:paraId="7597FB65" w14:textId="77777777" w:rsidR="006C0BEB" w:rsidRPr="00D573FB" w:rsidRDefault="006C0BEB" w:rsidP="006C0BEB">
      <w:pPr>
        <w:spacing w:after="0"/>
        <w:jc w:val="center"/>
        <w:rPr>
          <w:bCs/>
          <w:i/>
          <w:szCs w:val="28"/>
        </w:rPr>
      </w:pPr>
      <w:r w:rsidRPr="00D573FB">
        <w:rPr>
          <w:bCs/>
          <w:i/>
          <w:szCs w:val="28"/>
        </w:rPr>
        <w:t>Реализация</w:t>
      </w:r>
    </w:p>
    <w:tbl>
      <w:tblPr>
        <w:tblStyle w:val="af0"/>
        <w:tblW w:w="10490" w:type="dxa"/>
        <w:tblInd w:w="-5" w:type="dxa"/>
        <w:tblLayout w:type="fixed"/>
        <w:tblLook w:val="01E0" w:firstRow="1" w:lastRow="1" w:firstColumn="1" w:lastColumn="1" w:noHBand="0" w:noVBand="0"/>
      </w:tblPr>
      <w:tblGrid>
        <w:gridCol w:w="1106"/>
        <w:gridCol w:w="1310"/>
        <w:gridCol w:w="3396"/>
        <w:gridCol w:w="2693"/>
        <w:gridCol w:w="1985"/>
      </w:tblGrid>
      <w:tr w:rsidR="006C0BEB" w:rsidRPr="008359A8" w14:paraId="1ACD5F8A" w14:textId="77777777" w:rsidTr="001C4286">
        <w:tc>
          <w:tcPr>
            <w:tcW w:w="2416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14:paraId="62944381" w14:textId="77777777" w:rsidR="006C0BEB" w:rsidRPr="008359A8" w:rsidRDefault="006C0BEB" w:rsidP="001C4286">
            <w:pPr>
              <w:rPr>
                <w:szCs w:val="28"/>
              </w:rPr>
            </w:pPr>
            <w:r w:rsidRPr="008359A8">
              <w:rPr>
                <w:szCs w:val="28"/>
              </w:rPr>
              <w:t>Распределение</w:t>
            </w:r>
          </w:p>
        </w:tc>
        <w:tc>
          <w:tcPr>
            <w:tcW w:w="8074" w:type="dxa"/>
            <w:gridSpan w:val="3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CEEA8C4" w14:textId="77777777" w:rsidR="006C0BEB" w:rsidRPr="008359A8" w:rsidRDefault="006C0BEB" w:rsidP="001C4286">
            <w:pPr>
              <w:rPr>
                <w:szCs w:val="28"/>
              </w:rPr>
            </w:pPr>
            <w:r w:rsidRPr="008359A8">
              <w:rPr>
                <w:szCs w:val="28"/>
              </w:rPr>
              <w:t>Основные функции</w:t>
            </w:r>
          </w:p>
        </w:tc>
      </w:tr>
      <w:tr w:rsidR="006C0BEB" w:rsidRPr="008359A8" w14:paraId="11782DCC" w14:textId="77777777" w:rsidTr="001C4286">
        <w:tc>
          <w:tcPr>
            <w:tcW w:w="2416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14:paraId="53D7002E" w14:textId="77777777" w:rsidR="006C0BEB" w:rsidRPr="008359A8" w:rsidRDefault="006C0BEB" w:rsidP="001C4286">
            <w:pPr>
              <w:rPr>
                <w:szCs w:val="28"/>
              </w:rPr>
            </w:pPr>
          </w:p>
        </w:tc>
        <w:tc>
          <w:tcPr>
            <w:tcW w:w="3396" w:type="dxa"/>
            <w:tcBorders>
              <w:top w:val="sing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14:paraId="7A2ED6C0" w14:textId="77777777" w:rsidR="006C0BEB" w:rsidRPr="008359A8" w:rsidRDefault="006C0BEB" w:rsidP="001C4286">
            <w:pPr>
              <w:rPr>
                <w:szCs w:val="28"/>
              </w:rPr>
            </w:pPr>
            <w:r w:rsidRPr="008359A8">
              <w:rPr>
                <w:szCs w:val="28"/>
              </w:rPr>
              <w:t>Плотность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14:paraId="71F16F1F" w14:textId="77777777" w:rsidR="006C0BEB" w:rsidRPr="008359A8" w:rsidRDefault="006C0BEB" w:rsidP="001C4286">
            <w:pPr>
              <w:rPr>
                <w:szCs w:val="28"/>
              </w:rPr>
            </w:pPr>
            <w:r w:rsidRPr="008359A8">
              <w:rPr>
                <w:szCs w:val="28"/>
              </w:rPr>
              <w:t>Характеристики</w:t>
            </w:r>
            <w:r w:rsidRPr="008359A8">
              <w:rPr>
                <w:i/>
                <w:szCs w:val="28"/>
              </w:rPr>
              <w:t xml:space="preserve"> </w:t>
            </w:r>
            <w:r w:rsidRPr="008359A8">
              <w:rPr>
                <w:i/>
                <w:szCs w:val="28"/>
                <w:lang w:val="en-US"/>
              </w:rPr>
              <w:t>M</w:t>
            </w:r>
            <w:r w:rsidRPr="008359A8">
              <w:rPr>
                <w:szCs w:val="28"/>
                <w:lang w:val="en-US"/>
              </w:rPr>
              <w:t>ξ</w:t>
            </w:r>
            <w:r w:rsidRPr="008359A8">
              <w:rPr>
                <w:szCs w:val="28"/>
              </w:rPr>
              <w:t xml:space="preserve">, </w:t>
            </w:r>
            <w:r w:rsidRPr="008359A8">
              <w:rPr>
                <w:i/>
                <w:szCs w:val="28"/>
                <w:lang w:val="en-US"/>
              </w:rPr>
              <w:t>D</w:t>
            </w:r>
            <w:r w:rsidRPr="008359A8">
              <w:rPr>
                <w:szCs w:val="28"/>
                <w:lang w:val="en-US"/>
              </w:rPr>
              <w:t>ξ</w:t>
            </w:r>
            <w:r w:rsidRPr="008359A8">
              <w:rPr>
                <w:szCs w:val="28"/>
              </w:rPr>
              <w:t xml:space="preserve">, </w:t>
            </w:r>
            <w:r w:rsidRPr="008359A8">
              <w:rPr>
                <w:szCs w:val="28"/>
                <w:lang w:val="en-US"/>
              </w:rPr>
              <w:t>γ</w:t>
            </w:r>
            <w:r w:rsidRPr="008359A8">
              <w:rPr>
                <w:szCs w:val="28"/>
                <w:vertAlign w:val="subscript"/>
              </w:rPr>
              <w:t>1</w:t>
            </w:r>
            <w:r w:rsidRPr="008359A8">
              <w:rPr>
                <w:szCs w:val="28"/>
              </w:rPr>
              <w:t xml:space="preserve">, </w:t>
            </w:r>
            <w:r w:rsidRPr="008359A8">
              <w:rPr>
                <w:szCs w:val="28"/>
                <w:lang w:val="en-US"/>
              </w:rPr>
              <w:t>γ</w:t>
            </w:r>
            <w:r w:rsidRPr="008359A8">
              <w:rPr>
                <w:szCs w:val="28"/>
                <w:vertAlign w:val="subscript"/>
              </w:rPr>
              <w:t>2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14:paraId="5640DD57" w14:textId="77777777" w:rsidR="006C0BEB" w:rsidRPr="008359A8" w:rsidRDefault="006C0BEB" w:rsidP="001C4286">
            <w:pPr>
              <w:rPr>
                <w:szCs w:val="28"/>
              </w:rPr>
            </w:pPr>
            <w:r w:rsidRPr="008359A8">
              <w:rPr>
                <w:szCs w:val="28"/>
              </w:rPr>
              <w:t>Моделирование</w:t>
            </w:r>
          </w:p>
        </w:tc>
      </w:tr>
      <w:tr w:rsidR="006C0BEB" w:rsidRPr="008359A8" w14:paraId="1B5B8229" w14:textId="77777777" w:rsidTr="001C4286">
        <w:trPr>
          <w:trHeight w:val="160"/>
        </w:trPr>
        <w:tc>
          <w:tcPr>
            <w:tcW w:w="110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A81A0C2" w14:textId="77777777" w:rsidR="006C0BEB" w:rsidRPr="008359A8" w:rsidRDefault="006C0BEB" w:rsidP="001C4286">
            <w:pPr>
              <w:rPr>
                <w:szCs w:val="28"/>
              </w:rPr>
            </w:pPr>
            <w:r w:rsidRPr="008359A8">
              <w:rPr>
                <w:szCs w:val="28"/>
              </w:rPr>
              <w:t>Основное</w:t>
            </w:r>
          </w:p>
        </w:tc>
        <w:tc>
          <w:tcPr>
            <w:tcW w:w="1310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double" w:sz="4" w:space="0" w:color="auto"/>
            </w:tcBorders>
            <w:vAlign w:val="center"/>
            <w:hideMark/>
          </w:tcPr>
          <w:p w14:paraId="6A010E69" w14:textId="77777777" w:rsidR="006C0BEB" w:rsidRPr="008359A8" w:rsidRDefault="006C0BEB" w:rsidP="001C4286">
            <w:pPr>
              <w:rPr>
                <w:szCs w:val="28"/>
              </w:rPr>
            </w:pPr>
            <w:r w:rsidRPr="008359A8">
              <w:rPr>
                <w:szCs w:val="28"/>
              </w:rPr>
              <w:t>Ста</w:t>
            </w:r>
            <w:r>
              <w:rPr>
                <w:szCs w:val="28"/>
              </w:rPr>
              <w:t>н</w:t>
            </w:r>
            <w:r w:rsidRPr="008359A8">
              <w:rPr>
                <w:szCs w:val="28"/>
              </w:rPr>
              <w:t>дартное</w:t>
            </w:r>
          </w:p>
        </w:tc>
        <w:tc>
          <w:tcPr>
            <w:tcW w:w="3396" w:type="dxa"/>
            <w:tcBorders>
              <w:top w:val="double" w:sz="4" w:space="0" w:color="auto"/>
              <w:left w:val="double" w:sz="4" w:space="0" w:color="auto"/>
              <w:bottom w:val="dashed" w:sz="4" w:space="0" w:color="auto"/>
              <w:right w:val="single" w:sz="4" w:space="0" w:color="auto"/>
            </w:tcBorders>
            <w:vAlign w:val="center"/>
            <w:hideMark/>
          </w:tcPr>
          <w:p w14:paraId="4592CD7A" w14:textId="77777777" w:rsidR="006C0BEB" w:rsidRPr="008359A8" w:rsidRDefault="006C0BEB" w:rsidP="001C4286">
            <w:pPr>
              <w:rPr>
                <w:szCs w:val="28"/>
              </w:rPr>
            </w:pPr>
            <w:r>
              <w:rPr>
                <w:szCs w:val="28"/>
              </w:rPr>
              <w:t>Формула (1</w:t>
            </w:r>
            <w:r>
              <w:rPr>
                <w:szCs w:val="28"/>
                <w:lang w:val="en-US"/>
              </w:rPr>
              <w:t>.1</w:t>
            </w:r>
            <w:r>
              <w:rPr>
                <w:szCs w:val="28"/>
              </w:rPr>
              <w:t>)</w:t>
            </w:r>
          </w:p>
        </w:tc>
        <w:tc>
          <w:tcPr>
            <w:tcW w:w="2693" w:type="dxa"/>
            <w:tcBorders>
              <w:top w:val="doub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  <w:hideMark/>
          </w:tcPr>
          <w:p w14:paraId="2BE19A69" w14:textId="77777777" w:rsidR="006C0BEB" w:rsidRPr="008359A8" w:rsidRDefault="006C0BEB" w:rsidP="001C4286">
            <w:pPr>
              <w:rPr>
                <w:iCs/>
              </w:rPr>
            </w:pPr>
            <w:r w:rsidRPr="008359A8">
              <w:rPr>
                <w:i/>
                <w:szCs w:val="28"/>
                <w:lang w:val="en-US"/>
              </w:rPr>
              <w:t>M</w:t>
            </w:r>
            <w:r w:rsidRPr="008359A8">
              <w:rPr>
                <w:szCs w:val="28"/>
                <w:lang w:val="en-US"/>
              </w:rPr>
              <w:t>ξ</w:t>
            </w:r>
            <w:r w:rsidRPr="008359A8">
              <w:rPr>
                <w:szCs w:val="28"/>
              </w:rPr>
              <w:t xml:space="preserve">= </w:t>
            </w:r>
            <w:r w:rsidRPr="008359A8">
              <w:rPr>
                <w:szCs w:val="28"/>
                <w:lang w:val="en-US"/>
              </w:rPr>
              <w:t>γ</w:t>
            </w:r>
            <w:r w:rsidRPr="008359A8">
              <w:rPr>
                <w:szCs w:val="28"/>
                <w:vertAlign w:val="subscript"/>
              </w:rPr>
              <w:t>1</w:t>
            </w:r>
            <w:r w:rsidRPr="008359A8">
              <w:rPr>
                <w:szCs w:val="28"/>
              </w:rPr>
              <w:t xml:space="preserve">=0, </w:t>
            </w:r>
            <w:r w:rsidRPr="008359A8">
              <w:rPr>
                <w:i/>
                <w:szCs w:val="28"/>
                <w:lang w:val="en-US"/>
              </w:rPr>
              <w:t>D</w:t>
            </w:r>
            <w:r w:rsidRPr="008359A8">
              <w:rPr>
                <w:szCs w:val="28"/>
                <w:lang w:val="en-US"/>
              </w:rPr>
              <w:t>ξ</w:t>
            </w:r>
            <w:r>
              <w:rPr>
                <w:szCs w:val="28"/>
              </w:rPr>
              <w:t xml:space="preserve"> = </w:t>
            </w:r>
            <w:r>
              <w:rPr>
                <w:rFonts w:eastAsia="Times New Roman" w:cs="Times New Roman"/>
                <w:position w:val="-12"/>
                <w:szCs w:val="28"/>
                <w:lang w:eastAsia="ru-RU"/>
              </w:rPr>
              <w:object w:dxaOrig="1656" w:dyaOrig="396" w14:anchorId="1B833E1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2.8pt;height:19.8pt" o:ole="">
                  <v:imagedata r:id="rId8" o:title=""/>
                </v:shape>
                <o:OLEObject Type="Embed" ProgID="Equation.DSMT4" ShapeID="_x0000_i1025" DrawAspect="Content" ObjectID="_1822737790" r:id="rId9"/>
              </w:object>
            </w:r>
            <w:r w:rsidRPr="008359A8">
              <w:rPr>
                <w:szCs w:val="28"/>
              </w:rPr>
              <w:t xml:space="preserve">, </w:t>
            </w:r>
            <w:r w:rsidRPr="008359A8">
              <w:rPr>
                <w:szCs w:val="28"/>
                <w:lang w:val="en-US"/>
              </w:rPr>
              <w:t>γ</w:t>
            </w:r>
            <w:r w:rsidRPr="008359A8">
              <w:rPr>
                <w:szCs w:val="28"/>
                <w:vertAlign w:val="subscript"/>
              </w:rPr>
              <w:t>2</w:t>
            </w:r>
            <w:r w:rsidRPr="008359A8">
              <w:rPr>
                <w:szCs w:val="28"/>
              </w:rPr>
              <w:t xml:space="preserve"> </w:t>
            </w:r>
            <w:r>
              <w:rPr>
                <w:szCs w:val="28"/>
              </w:rPr>
              <w:t>=</w:t>
            </w:r>
            <w:r>
              <w:rPr>
                <w:rStyle w:val="af1"/>
                <w:rFonts w:eastAsia="Times New Roman" w:cs="Times New Roman"/>
                <w:lang w:eastAsia="ru-RU"/>
              </w:rPr>
              <w:t xml:space="preserve"> </w:t>
            </w:r>
            <w:r>
              <w:rPr>
                <w:szCs w:val="28"/>
              </w:rPr>
              <w:t>Формула (</w:t>
            </w:r>
            <w:r w:rsidRPr="00A938C9">
              <w:rPr>
                <w:szCs w:val="28"/>
              </w:rPr>
              <w:t>1.</w:t>
            </w:r>
            <w:r w:rsidRPr="00737B74">
              <w:rPr>
                <w:szCs w:val="28"/>
              </w:rPr>
              <w:t>5</w:t>
            </w:r>
            <w:r>
              <w:rPr>
                <w:szCs w:val="28"/>
              </w:rPr>
              <w:t>)</w:t>
            </w:r>
          </w:p>
        </w:tc>
        <w:tc>
          <w:tcPr>
            <w:tcW w:w="1985" w:type="dxa"/>
            <w:tcBorders>
              <w:top w:val="doub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  <w:hideMark/>
          </w:tcPr>
          <w:p w14:paraId="08ED86DD" w14:textId="77777777" w:rsidR="006C0BEB" w:rsidRPr="008359A8" w:rsidRDefault="006C0BEB" w:rsidP="001C4286">
            <w:pPr>
              <w:rPr>
                <w:szCs w:val="28"/>
              </w:rPr>
            </w:pPr>
            <w:r>
              <w:rPr>
                <w:szCs w:val="28"/>
              </w:rPr>
              <w:t>Формула (1.4)</w:t>
            </w:r>
          </w:p>
        </w:tc>
      </w:tr>
      <w:tr w:rsidR="006C0BEB" w:rsidRPr="008359A8" w14:paraId="5677F73B" w14:textId="77777777" w:rsidTr="001C4286">
        <w:trPr>
          <w:trHeight w:val="159"/>
        </w:trPr>
        <w:tc>
          <w:tcPr>
            <w:tcW w:w="110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9D2960" w14:textId="77777777" w:rsidR="006C0BEB" w:rsidRPr="008359A8" w:rsidRDefault="006C0BEB" w:rsidP="001C4286">
            <w:pPr>
              <w:rPr>
                <w:szCs w:val="28"/>
              </w:rPr>
            </w:pPr>
          </w:p>
        </w:tc>
        <w:tc>
          <w:tcPr>
            <w:tcW w:w="1310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14:paraId="4849107B" w14:textId="77777777" w:rsidR="006C0BEB" w:rsidRPr="008359A8" w:rsidRDefault="006C0BEB" w:rsidP="001C4286">
            <w:pPr>
              <w:rPr>
                <w:szCs w:val="28"/>
              </w:rPr>
            </w:pPr>
            <w:r w:rsidRPr="008359A8">
              <w:rPr>
                <w:szCs w:val="28"/>
              </w:rPr>
              <w:t>Сдвигмасштаб</w:t>
            </w:r>
          </w:p>
        </w:tc>
        <w:tc>
          <w:tcPr>
            <w:tcW w:w="3396" w:type="dxa"/>
            <w:tcBorders>
              <w:top w:val="dashed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0A18E6" w14:textId="77777777" w:rsidR="006C0BEB" w:rsidRPr="008359A8" w:rsidRDefault="006C0BEB" w:rsidP="001C4286">
            <w:pPr>
              <w:rPr>
                <w:szCs w:val="28"/>
              </w:rPr>
            </w:pPr>
            <w:r>
              <w:rPr>
                <w:rFonts w:eastAsia="Times New Roman" w:cs="Times New Roman"/>
                <w:position w:val="-32"/>
                <w:szCs w:val="20"/>
                <w:lang w:eastAsia="ru-RU"/>
              </w:rPr>
              <w:object w:dxaOrig="2724" w:dyaOrig="780" w14:anchorId="14F2C45E">
                <v:shape id="_x0000_i1026" type="#_x0000_t75" style="width:136.8pt;height:38.4pt" o:ole="">
                  <v:imagedata r:id="rId10" o:title=""/>
                </v:shape>
                <o:OLEObject Type="Embed" ProgID="Equation.DSMT4" ShapeID="_x0000_i1026" DrawAspect="Content" ObjectID="_1822737791" r:id="rId11"/>
              </w:object>
            </w:r>
          </w:p>
        </w:tc>
        <w:tc>
          <w:tcPr>
            <w:tcW w:w="2693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69FDB5" w14:textId="77777777" w:rsidR="006C0BEB" w:rsidRPr="008359A8" w:rsidRDefault="006C0BEB" w:rsidP="001C4286">
            <w:pPr>
              <w:rPr>
                <w:szCs w:val="28"/>
              </w:rPr>
            </w:pPr>
            <w:r w:rsidRPr="008359A8">
              <w:rPr>
                <w:i/>
                <w:szCs w:val="28"/>
                <w:lang w:val="en-US"/>
              </w:rPr>
              <w:t>M</w:t>
            </w:r>
            <w:r w:rsidRPr="008359A8">
              <w:rPr>
                <w:szCs w:val="28"/>
                <w:lang w:val="en-US"/>
              </w:rPr>
              <w:t>ξ</w:t>
            </w:r>
            <w:r w:rsidRPr="008359A8">
              <w:rPr>
                <w:szCs w:val="28"/>
              </w:rPr>
              <w:t xml:space="preserve">=μ, </w:t>
            </w:r>
            <w:r w:rsidRPr="008359A8">
              <w:rPr>
                <w:i/>
                <w:szCs w:val="28"/>
                <w:lang w:val="en-US"/>
              </w:rPr>
              <w:t>D</w:t>
            </w:r>
            <w:r w:rsidRPr="008359A8">
              <w:rPr>
                <w:szCs w:val="28"/>
                <w:lang w:val="en-US"/>
              </w:rPr>
              <w:t>ξ</w:t>
            </w:r>
            <w:r w:rsidRPr="008359A8">
              <w:rPr>
                <w:szCs w:val="28"/>
              </w:rPr>
              <w:t>=σ</w:t>
            </w:r>
            <w:r w:rsidRPr="008359A8">
              <w:rPr>
                <w:szCs w:val="28"/>
                <w:vertAlign w:val="superscript"/>
              </w:rPr>
              <w:t>2</w:t>
            </w:r>
            <w:r w:rsidRPr="008359A8">
              <w:rPr>
                <w:szCs w:val="28"/>
              </w:rPr>
              <w:t>λ</w:t>
            </w:r>
            <w:r w:rsidRPr="008359A8">
              <w:rPr>
                <w:szCs w:val="28"/>
                <w:vertAlign w:val="superscript"/>
              </w:rPr>
              <w:t>2</w:t>
            </w:r>
            <w:r w:rsidRPr="008359A8">
              <w:rPr>
                <w:szCs w:val="28"/>
              </w:rPr>
              <w:t>, где σ</w:t>
            </w:r>
            <w:r w:rsidRPr="008359A8">
              <w:rPr>
                <w:szCs w:val="28"/>
                <w:vertAlign w:val="superscript"/>
              </w:rPr>
              <w:t>2</w:t>
            </w:r>
            <w:r w:rsidRPr="008359A8">
              <w:rPr>
                <w:szCs w:val="28"/>
              </w:rPr>
              <w:t xml:space="preserve"> </w:t>
            </w:r>
            <w:r>
              <w:rPr>
                <w:szCs w:val="28"/>
              </w:rPr>
              <w:t xml:space="preserve">= </w:t>
            </w:r>
            <w:r>
              <w:rPr>
                <w:rFonts w:eastAsia="Times New Roman" w:cs="Times New Roman"/>
                <w:position w:val="-12"/>
                <w:szCs w:val="28"/>
                <w:lang w:eastAsia="ru-RU"/>
              </w:rPr>
              <w:object w:dxaOrig="1656" w:dyaOrig="396" w14:anchorId="4063F7DB">
                <v:shape id="_x0000_i1027" type="#_x0000_t75" style="width:82.8pt;height:19.8pt" o:ole="">
                  <v:imagedata r:id="rId8" o:title=""/>
                </v:shape>
                <o:OLEObject Type="Embed" ProgID="Equation.DSMT4" ShapeID="_x0000_i1027" DrawAspect="Content" ObjectID="_1822737792" r:id="rId12"/>
              </w:object>
            </w:r>
            <w:r w:rsidRPr="008359A8">
              <w:rPr>
                <w:szCs w:val="28"/>
              </w:rPr>
              <w:t xml:space="preserve">, </w:t>
            </w:r>
            <w:r w:rsidRPr="008359A8">
              <w:rPr>
                <w:szCs w:val="28"/>
                <w:lang w:val="en-US"/>
              </w:rPr>
              <w:t>γ</w:t>
            </w:r>
            <w:r w:rsidRPr="008359A8">
              <w:rPr>
                <w:szCs w:val="28"/>
                <w:vertAlign w:val="subscript"/>
              </w:rPr>
              <w:t>1</w:t>
            </w:r>
            <w:r>
              <w:rPr>
                <w:szCs w:val="28"/>
                <w:vertAlign w:val="subscript"/>
              </w:rPr>
              <w:t xml:space="preserve"> </w:t>
            </w:r>
            <w:r>
              <w:rPr>
                <w:szCs w:val="28"/>
              </w:rPr>
              <w:t>=</w:t>
            </w:r>
            <w:r>
              <w:rPr>
                <w:szCs w:val="28"/>
                <w:vertAlign w:val="subscript"/>
              </w:rPr>
              <w:t xml:space="preserve"> </w:t>
            </w:r>
            <w:r>
              <w:rPr>
                <w:szCs w:val="28"/>
              </w:rPr>
              <w:t>0</w:t>
            </w:r>
            <w:r w:rsidRPr="008359A8">
              <w:rPr>
                <w:szCs w:val="28"/>
              </w:rPr>
              <w:t xml:space="preserve">, </w:t>
            </w:r>
            <w:r w:rsidRPr="008359A8">
              <w:rPr>
                <w:szCs w:val="28"/>
                <w:lang w:val="en-US"/>
              </w:rPr>
              <w:t>γ</w:t>
            </w:r>
            <w:r w:rsidRPr="008359A8">
              <w:rPr>
                <w:szCs w:val="28"/>
                <w:vertAlign w:val="subscript"/>
              </w:rPr>
              <w:t>2</w:t>
            </w:r>
            <w:r w:rsidRPr="008359A8">
              <w:rPr>
                <w:szCs w:val="28"/>
              </w:rPr>
              <w:t xml:space="preserve"> </w:t>
            </w:r>
            <w:r>
              <w:rPr>
                <w:szCs w:val="28"/>
              </w:rPr>
              <w:t>= Формула (1.</w:t>
            </w:r>
            <w:r w:rsidRPr="00E26F3B">
              <w:rPr>
                <w:szCs w:val="28"/>
              </w:rPr>
              <w:t>5</w:t>
            </w:r>
            <w:r>
              <w:rPr>
                <w:szCs w:val="28"/>
              </w:rPr>
              <w:t>)</w:t>
            </w:r>
          </w:p>
        </w:tc>
        <w:tc>
          <w:tcPr>
            <w:tcW w:w="1985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936CD8A" w14:textId="77777777" w:rsidR="006C0BEB" w:rsidRPr="008359A8" w:rsidRDefault="006C0BEB" w:rsidP="001C4286">
            <w:pPr>
              <w:rPr>
                <w:szCs w:val="28"/>
              </w:rPr>
            </w:pPr>
            <w:r>
              <w:rPr>
                <w:szCs w:val="28"/>
              </w:rPr>
              <w:t>Формула (1.4)</w:t>
            </w:r>
          </w:p>
        </w:tc>
      </w:tr>
      <w:tr w:rsidR="006C0BEB" w:rsidRPr="008359A8" w14:paraId="297BBDB0" w14:textId="77777777" w:rsidTr="001C4286">
        <w:tc>
          <w:tcPr>
            <w:tcW w:w="241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14:paraId="535472F1" w14:textId="77777777" w:rsidR="006C0BEB" w:rsidRPr="008359A8" w:rsidRDefault="006C0BEB" w:rsidP="001C4286">
            <w:pPr>
              <w:rPr>
                <w:szCs w:val="28"/>
              </w:rPr>
            </w:pPr>
            <w:r w:rsidRPr="008359A8">
              <w:rPr>
                <w:szCs w:val="28"/>
              </w:rPr>
              <w:t>Смесь</w:t>
            </w:r>
          </w:p>
        </w:tc>
        <w:tc>
          <w:tcPr>
            <w:tcW w:w="3396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CA5F97" w14:textId="77777777" w:rsidR="006C0BEB" w:rsidRPr="008359A8" w:rsidRDefault="006C0BEB" w:rsidP="001C4286">
            <w:pPr>
              <w:rPr>
                <w:szCs w:val="28"/>
              </w:rPr>
            </w:pPr>
            <w:r>
              <w:rPr>
                <w:rFonts w:eastAsia="Times New Roman" w:cs="Times New Roman"/>
                <w:position w:val="-12"/>
                <w:szCs w:val="20"/>
                <w:lang w:eastAsia="ru-RU"/>
              </w:rPr>
              <w:object w:dxaOrig="3216" w:dyaOrig="384" w14:anchorId="56285EC1">
                <v:shape id="_x0000_i1028" type="#_x0000_t75" style="width:160.8pt;height:19.2pt" o:ole="">
                  <v:imagedata r:id="rId13" o:title=""/>
                </v:shape>
                <o:OLEObject Type="Embed" ProgID="Equation.DSMT4" ShapeID="_x0000_i1028" DrawAspect="Content" ObjectID="_1822737793" r:id="rId14"/>
              </w:objec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C20E1B" w14:textId="77777777" w:rsidR="006C0BEB" w:rsidRPr="008359A8" w:rsidRDefault="006C0BEB" w:rsidP="001C4286">
            <w:pPr>
              <w:rPr>
                <w:szCs w:val="28"/>
              </w:rPr>
            </w:pPr>
            <w:r>
              <w:rPr>
                <w:rFonts w:eastAsia="Times New Roman" w:cs="Times New Roman"/>
                <w:position w:val="-34"/>
                <w:szCs w:val="20"/>
                <w:lang w:eastAsia="ru-RU"/>
              </w:rPr>
              <w:object w:dxaOrig="1704" w:dyaOrig="816" w14:anchorId="65C7F5EA">
                <v:shape id="_x0000_i1029" type="#_x0000_t75" style="width:84.6pt;height:40.8pt" o:ole="">
                  <v:imagedata r:id="rId15" o:title=""/>
                </v:shape>
                <o:OLEObject Type="Embed" ProgID="Equation.DSMT4" ShapeID="_x0000_i1029" DrawAspect="Content" ObjectID="_1822737794" r:id="rId16"/>
              </w:object>
            </w:r>
            <w:r>
              <w:rPr>
                <w:rFonts w:eastAsia="Times New Roman" w:cs="Times New Roman"/>
                <w:szCs w:val="20"/>
                <w:lang w:eastAsia="ru-RU"/>
              </w:rPr>
              <w:t xml:space="preserve">, </w:t>
            </w:r>
            <w:r w:rsidRPr="008359A8">
              <w:rPr>
                <w:i/>
                <w:szCs w:val="28"/>
                <w:lang w:val="en-US"/>
              </w:rPr>
              <w:t>D</w:t>
            </w:r>
            <w:r w:rsidRPr="008359A8">
              <w:rPr>
                <w:szCs w:val="28"/>
                <w:lang w:val="en-US"/>
              </w:rPr>
              <w:t>ξ</w:t>
            </w:r>
            <w:r>
              <w:rPr>
                <w:szCs w:val="28"/>
              </w:rPr>
              <w:t xml:space="preserve"> = Формула (2.3), </w:t>
            </w:r>
            <w:r w:rsidRPr="008359A8">
              <w:rPr>
                <w:szCs w:val="28"/>
                <w:lang w:val="en-US"/>
              </w:rPr>
              <w:t>γ</w:t>
            </w:r>
            <w:r w:rsidRPr="008359A8">
              <w:rPr>
                <w:szCs w:val="28"/>
                <w:vertAlign w:val="subscript"/>
              </w:rPr>
              <w:t>1</w:t>
            </w:r>
            <w:r>
              <w:rPr>
                <w:szCs w:val="28"/>
                <w:vertAlign w:val="subscript"/>
              </w:rPr>
              <w:t xml:space="preserve"> </w:t>
            </w:r>
            <w:r>
              <w:rPr>
                <w:szCs w:val="28"/>
              </w:rPr>
              <w:t>=</w:t>
            </w:r>
            <w:r>
              <w:rPr>
                <w:szCs w:val="28"/>
                <w:vertAlign w:val="subscript"/>
              </w:rPr>
              <w:t xml:space="preserve"> </w:t>
            </w:r>
            <w:r>
              <w:rPr>
                <w:szCs w:val="28"/>
              </w:rPr>
              <w:t>Формула (2.4)</w:t>
            </w:r>
            <w:r w:rsidRPr="008359A8">
              <w:rPr>
                <w:szCs w:val="28"/>
              </w:rPr>
              <w:t xml:space="preserve">, </w:t>
            </w:r>
            <w:r w:rsidRPr="008359A8">
              <w:rPr>
                <w:szCs w:val="28"/>
                <w:lang w:val="en-US"/>
              </w:rPr>
              <w:t>γ</w:t>
            </w:r>
            <w:r w:rsidRPr="008359A8">
              <w:rPr>
                <w:szCs w:val="28"/>
                <w:vertAlign w:val="subscript"/>
              </w:rPr>
              <w:t>2</w:t>
            </w:r>
            <w:r w:rsidRPr="008359A8">
              <w:rPr>
                <w:szCs w:val="28"/>
              </w:rPr>
              <w:t xml:space="preserve"> </w:t>
            </w:r>
            <w:r>
              <w:rPr>
                <w:szCs w:val="28"/>
              </w:rPr>
              <w:t>= Формула (2.5)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A3EB04" w14:textId="77777777" w:rsidR="006C0BEB" w:rsidRPr="008359A8" w:rsidRDefault="006C0BEB" w:rsidP="001C4286">
            <w:pPr>
              <w:rPr>
                <w:rFonts w:eastAsiaTheme="minorEastAsia"/>
                <w:szCs w:val="28"/>
              </w:rPr>
            </w:pPr>
            <w:r>
              <w:rPr>
                <w:noProof/>
              </w:rPr>
              <w:t>Формула (2.6)</w:t>
            </w:r>
          </w:p>
        </w:tc>
      </w:tr>
      <w:tr w:rsidR="006C0BEB" w:rsidRPr="00E233EA" w14:paraId="678CD92A" w14:textId="77777777" w:rsidTr="001C4286">
        <w:tc>
          <w:tcPr>
            <w:tcW w:w="241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14:paraId="0B28DC7C" w14:textId="77777777" w:rsidR="006C0BEB" w:rsidRPr="008359A8" w:rsidRDefault="006C0BEB" w:rsidP="001C4286">
            <w:pPr>
              <w:rPr>
                <w:szCs w:val="28"/>
              </w:rPr>
            </w:pPr>
            <w:r w:rsidRPr="008359A8">
              <w:rPr>
                <w:szCs w:val="28"/>
              </w:rPr>
              <w:t>Эмпирическое</w:t>
            </w:r>
          </w:p>
        </w:tc>
        <w:tc>
          <w:tcPr>
            <w:tcW w:w="3396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99F48D4" w14:textId="77777777" w:rsidR="006C0BEB" w:rsidRPr="008359A8" w:rsidRDefault="006C0BEB" w:rsidP="001C4286">
            <w:pPr>
              <w:rPr>
                <w:szCs w:val="28"/>
              </w:rPr>
            </w:pPr>
            <w:r>
              <w:rPr>
                <w:rFonts w:eastAsia="Times New Roman" w:cs="Times New Roman"/>
                <w:position w:val="-52"/>
                <w:szCs w:val="20"/>
                <w:lang w:eastAsia="ru-RU"/>
              </w:rPr>
              <w:object w:dxaOrig="2244" w:dyaOrig="1176" w14:anchorId="4332101D">
                <v:shape id="_x0000_i1030" type="#_x0000_t75" style="width:112.2pt;height:58.8pt" o:ole="">
                  <v:imagedata r:id="rId17" o:title=""/>
                </v:shape>
                <o:OLEObject Type="Embed" ProgID="Equation.DSMT4" ShapeID="_x0000_i1030" DrawAspect="Content" ObjectID="_1822737795" r:id="rId18"/>
              </w:objec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B9C74E" w14:textId="77777777" w:rsidR="006C0BEB" w:rsidRPr="008359A8" w:rsidRDefault="006C0BEB" w:rsidP="001C4286">
            <w:pPr>
              <w:rPr>
                <w:szCs w:val="28"/>
              </w:rPr>
            </w:pPr>
            <w:r>
              <w:rPr>
                <w:rFonts w:eastAsia="Times New Roman" w:cs="Times New Roman"/>
                <w:position w:val="-40"/>
                <w:sz w:val="30"/>
                <w:szCs w:val="28"/>
                <w:lang w:eastAsia="ru-RU"/>
              </w:rPr>
              <w:object w:dxaOrig="1764" w:dyaOrig="936" w14:anchorId="72A0F6E8">
                <v:shape id="_x0000_i1031" type="#_x0000_t75" style="width:88.2pt;height:46.8pt" o:ole="">
                  <v:imagedata r:id="rId19" o:title=""/>
                </v:shape>
                <o:OLEObject Type="Embed" ProgID="Equation.DSMT4" ShapeID="_x0000_i1031" DrawAspect="Content" ObjectID="_1822737796" r:id="rId20"/>
              </w:object>
            </w:r>
            <w:r>
              <w:rPr>
                <w:rStyle w:val="af1"/>
                <w:rFonts w:eastAsia="Times New Roman" w:cs="Times New Roman"/>
                <w:i w:val="0"/>
                <w:szCs w:val="28"/>
                <w:lang w:eastAsia="ru-RU"/>
              </w:rPr>
              <w:t xml:space="preserve">, </w:t>
            </w:r>
            <w:r>
              <w:rPr>
                <w:rFonts w:eastAsia="Times New Roman" w:cs="Times New Roman"/>
                <w:position w:val="-40"/>
                <w:sz w:val="30"/>
                <w:szCs w:val="28"/>
                <w:lang w:eastAsia="ru-RU"/>
              </w:rPr>
              <w:object w:dxaOrig="2784" w:dyaOrig="936" w14:anchorId="242D2256">
                <v:shape id="_x0000_i1032" type="#_x0000_t75" style="width:139.2pt;height:46.8pt" o:ole="">
                  <v:imagedata r:id="rId21" o:title=""/>
                </v:shape>
                <o:OLEObject Type="Embed" ProgID="Equation.DSMT4" ShapeID="_x0000_i1032" DrawAspect="Content" ObjectID="_1822737797" r:id="rId22"/>
              </w:object>
            </w:r>
            <w:r>
              <w:rPr>
                <w:rStyle w:val="10"/>
                <w:rFonts w:ascii="Times New Roman" w:eastAsia="Times New Roman" w:hAnsi="Times New Roman" w:cs="Times New Roman"/>
                <w:sz w:val="30"/>
                <w:szCs w:val="28"/>
                <w:lang w:eastAsia="ru-RU"/>
              </w:rPr>
              <w:t xml:space="preserve"> </w:t>
            </w:r>
            <w:r>
              <w:rPr>
                <w:rFonts w:eastAsia="Times New Roman" w:cs="Times New Roman"/>
                <w:position w:val="-40"/>
                <w:sz w:val="30"/>
                <w:szCs w:val="28"/>
                <w:lang w:eastAsia="ru-RU"/>
              </w:rPr>
              <w:object w:dxaOrig="2460" w:dyaOrig="1416" w14:anchorId="728B010D">
                <v:shape id="_x0000_i1033" type="#_x0000_t75" style="width:123pt;height:70.8pt" o:ole="">
                  <v:imagedata r:id="rId23" o:title=""/>
                </v:shape>
                <o:OLEObject Type="Embed" ProgID="Equation.DSMT4" ShapeID="_x0000_i1033" DrawAspect="Content" ObjectID="_1822737798" r:id="rId24"/>
              </w:object>
            </w:r>
            <w:r>
              <w:rPr>
                <w:rStyle w:val="10"/>
                <w:rFonts w:ascii="Times New Roman" w:eastAsia="Times New Roman" w:hAnsi="Times New Roman" w:cs="Times New Roman"/>
                <w:sz w:val="30"/>
                <w:szCs w:val="28"/>
                <w:lang w:eastAsia="ru-RU"/>
              </w:rPr>
              <w:t xml:space="preserve"> </w:t>
            </w:r>
            <w:r>
              <w:rPr>
                <w:rFonts w:eastAsia="Times New Roman" w:cs="Times New Roman"/>
                <w:position w:val="-40"/>
                <w:sz w:val="30"/>
                <w:szCs w:val="28"/>
                <w:lang w:eastAsia="ru-RU"/>
              </w:rPr>
              <w:object w:dxaOrig="2916" w:dyaOrig="1416" w14:anchorId="59B43852">
                <v:shape id="_x0000_i1034" type="#_x0000_t75" style="width:145.8pt;height:70.8pt" o:ole="">
                  <v:imagedata r:id="rId25" o:title=""/>
                </v:shape>
                <o:OLEObject Type="Embed" ProgID="Equation.DSMT4" ShapeID="_x0000_i1034" DrawAspect="Content" ObjectID="_1822737799" r:id="rId26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1FD075" w14:textId="77777777" w:rsidR="006C0BEB" w:rsidRPr="008359A8" w:rsidRDefault="006C0BEB" w:rsidP="001C4286">
            <w:pPr>
              <w:rPr>
                <w:szCs w:val="28"/>
              </w:rPr>
            </w:pPr>
            <w:r>
              <w:rPr>
                <w:szCs w:val="28"/>
              </w:rPr>
              <w:t>Формула (3.7)</w:t>
            </w:r>
          </w:p>
        </w:tc>
      </w:tr>
    </w:tbl>
    <w:p w14:paraId="4DE2B129" w14:textId="77777777" w:rsidR="006C0BEB" w:rsidRDefault="006C0BEB" w:rsidP="006C0BEB">
      <w:pPr>
        <w:spacing w:after="0"/>
        <w:rPr>
          <w:i/>
          <w:szCs w:val="28"/>
        </w:rPr>
      </w:pPr>
      <w:r>
        <w:rPr>
          <w:i/>
          <w:szCs w:val="28"/>
        </w:rPr>
        <w:t xml:space="preserve"> </w:t>
      </w:r>
    </w:p>
    <w:p w14:paraId="536D93FD" w14:textId="77777777" w:rsidR="006C0BEB" w:rsidRDefault="006C0BEB" w:rsidP="006C0BEB">
      <w:pPr>
        <w:spacing w:after="0"/>
        <w:rPr>
          <w:i/>
          <w:szCs w:val="28"/>
        </w:rPr>
      </w:pPr>
    </w:p>
    <w:p w14:paraId="19BCD22F" w14:textId="77777777" w:rsidR="006C0BEB" w:rsidRDefault="006C0BEB" w:rsidP="006C0BEB">
      <w:pPr>
        <w:spacing w:after="0"/>
        <w:rPr>
          <w:i/>
          <w:szCs w:val="28"/>
        </w:rPr>
      </w:pPr>
    </w:p>
    <w:p w14:paraId="21741719" w14:textId="2DD32EF2" w:rsidR="006C0BEB" w:rsidRPr="00E26F2A" w:rsidRDefault="006C0BEB" w:rsidP="006C0BEB">
      <w:pPr>
        <w:spacing w:after="0"/>
        <w:rPr>
          <w:i/>
          <w:szCs w:val="28"/>
        </w:rPr>
      </w:pPr>
      <w:r w:rsidRPr="00E26F2A">
        <w:rPr>
          <w:i/>
          <w:szCs w:val="28"/>
        </w:rPr>
        <w:lastRenderedPageBreak/>
        <w:t>Тестирование (подпункты пункта 3 содержания работы)</w:t>
      </w:r>
    </w:p>
    <w:tbl>
      <w:tblPr>
        <w:tblStyle w:val="af0"/>
        <w:tblW w:w="9360" w:type="dxa"/>
        <w:tblInd w:w="108" w:type="dxa"/>
        <w:tblLayout w:type="fixed"/>
        <w:tblLook w:val="01E0" w:firstRow="1" w:lastRow="1" w:firstColumn="1" w:lastColumn="1" w:noHBand="0" w:noVBand="0"/>
      </w:tblPr>
      <w:tblGrid>
        <w:gridCol w:w="2303"/>
        <w:gridCol w:w="2094"/>
        <w:gridCol w:w="3436"/>
        <w:gridCol w:w="1527"/>
      </w:tblGrid>
      <w:tr w:rsidR="006C0BEB" w:rsidRPr="00E26F2A" w14:paraId="63CCE48F" w14:textId="77777777" w:rsidTr="006C0BEB">
        <w:tc>
          <w:tcPr>
            <w:tcW w:w="230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14:paraId="7DA6D0B4" w14:textId="77777777" w:rsidR="006C0BEB" w:rsidRPr="00E26F2A" w:rsidRDefault="006C0BEB" w:rsidP="001C4286">
            <w:pPr>
              <w:rPr>
                <w:szCs w:val="28"/>
              </w:rPr>
            </w:pPr>
            <w:r w:rsidRPr="00E26F2A">
              <w:rPr>
                <w:szCs w:val="28"/>
              </w:rPr>
              <w:t>Распределение</w:t>
            </w:r>
          </w:p>
        </w:tc>
        <w:tc>
          <w:tcPr>
            <w:tcW w:w="7057" w:type="dxa"/>
            <w:gridSpan w:val="3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A17332" w14:textId="77777777" w:rsidR="006C0BEB" w:rsidRPr="00E26F2A" w:rsidRDefault="006C0BEB" w:rsidP="001C4286">
            <w:pPr>
              <w:rPr>
                <w:szCs w:val="28"/>
              </w:rPr>
            </w:pPr>
            <w:r w:rsidRPr="00E26F2A">
              <w:rPr>
                <w:szCs w:val="28"/>
              </w:rPr>
              <w:t>Основные функции</w:t>
            </w:r>
          </w:p>
        </w:tc>
      </w:tr>
      <w:tr w:rsidR="006C0BEB" w:rsidRPr="00E26F2A" w14:paraId="212089E9" w14:textId="77777777" w:rsidTr="006C0BEB">
        <w:trPr>
          <w:trHeight w:val="631"/>
        </w:trPr>
        <w:tc>
          <w:tcPr>
            <w:tcW w:w="230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14:paraId="46691FE9" w14:textId="77777777" w:rsidR="006C0BEB" w:rsidRPr="00E26F2A" w:rsidRDefault="006C0BEB" w:rsidP="001C4286">
            <w:pPr>
              <w:rPr>
                <w:szCs w:val="28"/>
              </w:rPr>
            </w:pPr>
          </w:p>
        </w:tc>
        <w:tc>
          <w:tcPr>
            <w:tcW w:w="2094" w:type="dxa"/>
            <w:tcBorders>
              <w:top w:val="sing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14:paraId="49F9FEF1" w14:textId="77777777" w:rsidR="006C0BEB" w:rsidRPr="00E26F2A" w:rsidRDefault="006C0BEB" w:rsidP="001C4286">
            <w:pPr>
              <w:rPr>
                <w:szCs w:val="28"/>
              </w:rPr>
            </w:pPr>
            <w:r w:rsidRPr="00E26F2A">
              <w:rPr>
                <w:szCs w:val="28"/>
              </w:rPr>
              <w:t>Плотность</w:t>
            </w:r>
          </w:p>
        </w:tc>
        <w:tc>
          <w:tcPr>
            <w:tcW w:w="3436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14:paraId="16B64077" w14:textId="77777777" w:rsidR="006C0BEB" w:rsidRPr="00E26F2A" w:rsidRDefault="006C0BEB" w:rsidP="001C4286">
            <w:pPr>
              <w:rPr>
                <w:szCs w:val="28"/>
              </w:rPr>
            </w:pPr>
            <w:r w:rsidRPr="00E26F2A">
              <w:rPr>
                <w:szCs w:val="28"/>
              </w:rPr>
              <w:t>Характеристики</w:t>
            </w:r>
            <w:r w:rsidRPr="00E26F2A">
              <w:rPr>
                <w:i/>
                <w:szCs w:val="28"/>
              </w:rPr>
              <w:t xml:space="preserve"> </w:t>
            </w:r>
            <w:r w:rsidRPr="00E26F2A">
              <w:rPr>
                <w:i/>
                <w:szCs w:val="28"/>
                <w:lang w:val="en-US"/>
              </w:rPr>
              <w:t>M</w:t>
            </w:r>
            <w:r w:rsidRPr="00E26F2A">
              <w:rPr>
                <w:szCs w:val="28"/>
                <w:lang w:val="en-US"/>
              </w:rPr>
              <w:t>ξ</w:t>
            </w:r>
            <w:r w:rsidRPr="00E26F2A">
              <w:rPr>
                <w:szCs w:val="28"/>
              </w:rPr>
              <w:t xml:space="preserve">, </w:t>
            </w:r>
            <w:r w:rsidRPr="00E26F2A">
              <w:rPr>
                <w:i/>
                <w:szCs w:val="28"/>
                <w:lang w:val="en-US"/>
              </w:rPr>
              <w:t>D</w:t>
            </w:r>
            <w:r w:rsidRPr="00E26F2A">
              <w:rPr>
                <w:szCs w:val="28"/>
                <w:lang w:val="en-US"/>
              </w:rPr>
              <w:t>ξ</w:t>
            </w:r>
            <w:r w:rsidRPr="00E26F2A">
              <w:rPr>
                <w:szCs w:val="28"/>
              </w:rPr>
              <w:t xml:space="preserve">, </w:t>
            </w:r>
            <w:r w:rsidRPr="00E26F2A">
              <w:rPr>
                <w:szCs w:val="28"/>
                <w:lang w:val="en-US"/>
              </w:rPr>
              <w:t>γ</w:t>
            </w:r>
            <w:r w:rsidRPr="00E26F2A">
              <w:rPr>
                <w:szCs w:val="28"/>
                <w:vertAlign w:val="subscript"/>
              </w:rPr>
              <w:t>1</w:t>
            </w:r>
            <w:r w:rsidRPr="00E26F2A">
              <w:rPr>
                <w:szCs w:val="28"/>
              </w:rPr>
              <w:t xml:space="preserve">, </w:t>
            </w:r>
            <w:r w:rsidRPr="00E26F2A">
              <w:rPr>
                <w:szCs w:val="28"/>
                <w:lang w:val="en-US"/>
              </w:rPr>
              <w:t>γ</w:t>
            </w:r>
            <w:r w:rsidRPr="00E26F2A">
              <w:rPr>
                <w:szCs w:val="28"/>
                <w:vertAlign w:val="subscript"/>
              </w:rPr>
              <w:t>2</w:t>
            </w:r>
          </w:p>
        </w:tc>
        <w:tc>
          <w:tcPr>
            <w:tcW w:w="1527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14:paraId="68D3D1B2" w14:textId="77777777" w:rsidR="006C0BEB" w:rsidRPr="00E26F2A" w:rsidRDefault="006C0BEB" w:rsidP="001C4286">
            <w:pPr>
              <w:rPr>
                <w:szCs w:val="28"/>
              </w:rPr>
            </w:pPr>
            <w:r w:rsidRPr="00E26F2A">
              <w:rPr>
                <w:szCs w:val="28"/>
              </w:rPr>
              <w:t>Модели-рование</w:t>
            </w:r>
          </w:p>
        </w:tc>
      </w:tr>
      <w:tr w:rsidR="006C0BEB" w:rsidRPr="00E26F2A" w14:paraId="65F39865" w14:textId="77777777" w:rsidTr="006C0BEB">
        <w:tc>
          <w:tcPr>
            <w:tcW w:w="23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14:paraId="551E4DC4" w14:textId="77777777" w:rsidR="006C0BEB" w:rsidRPr="00E26F2A" w:rsidRDefault="006C0BEB" w:rsidP="001C4286">
            <w:pPr>
              <w:rPr>
                <w:szCs w:val="28"/>
              </w:rPr>
            </w:pPr>
            <w:r w:rsidRPr="00E26F2A">
              <w:rPr>
                <w:szCs w:val="28"/>
              </w:rPr>
              <w:t>Смесь</w:t>
            </w:r>
          </w:p>
        </w:tc>
        <w:tc>
          <w:tcPr>
            <w:tcW w:w="2094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69A41C8" w14:textId="77777777" w:rsidR="006C0BEB" w:rsidRPr="00E26F2A" w:rsidRDefault="006C0BEB" w:rsidP="001C4286">
            <w:pPr>
              <w:rPr>
                <w:szCs w:val="28"/>
              </w:rPr>
            </w:pPr>
            <w:r w:rsidRPr="00E26F2A">
              <w:rPr>
                <w:szCs w:val="28"/>
              </w:rPr>
              <w:t>3.2</w:t>
            </w:r>
          </w:p>
        </w:tc>
        <w:tc>
          <w:tcPr>
            <w:tcW w:w="34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DA4682" w14:textId="77777777" w:rsidR="006C0BEB" w:rsidRPr="00E26F2A" w:rsidRDefault="006C0BEB" w:rsidP="001C4286">
            <w:pPr>
              <w:rPr>
                <w:szCs w:val="28"/>
              </w:rPr>
            </w:pPr>
            <w:r w:rsidRPr="00E26F2A">
              <w:rPr>
                <w:szCs w:val="28"/>
              </w:rPr>
              <w:t>3.2</w:t>
            </w:r>
          </w:p>
        </w:tc>
        <w:tc>
          <w:tcPr>
            <w:tcW w:w="1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CFD38C" w14:textId="77777777" w:rsidR="006C0BEB" w:rsidRPr="00E26F2A" w:rsidRDefault="006C0BEB" w:rsidP="001C4286">
            <w:pPr>
              <w:rPr>
                <w:szCs w:val="28"/>
              </w:rPr>
            </w:pPr>
            <w:r w:rsidRPr="00E26F2A">
              <w:rPr>
                <w:szCs w:val="28"/>
              </w:rPr>
              <w:t>3.3.1</w:t>
            </w:r>
          </w:p>
        </w:tc>
      </w:tr>
      <w:tr w:rsidR="006C0BEB" w:rsidRPr="00E26F2A" w14:paraId="664506E2" w14:textId="77777777" w:rsidTr="006C0BEB">
        <w:tc>
          <w:tcPr>
            <w:tcW w:w="23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14:paraId="4D2A422B" w14:textId="77777777" w:rsidR="006C0BEB" w:rsidRPr="00E26F2A" w:rsidRDefault="006C0BEB" w:rsidP="001C4286">
            <w:pPr>
              <w:rPr>
                <w:szCs w:val="28"/>
              </w:rPr>
            </w:pPr>
            <w:r w:rsidRPr="00E26F2A">
              <w:rPr>
                <w:szCs w:val="28"/>
              </w:rPr>
              <w:t>Эмпирическое</w:t>
            </w:r>
          </w:p>
        </w:tc>
        <w:tc>
          <w:tcPr>
            <w:tcW w:w="2094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393F8A" w14:textId="77777777" w:rsidR="006C0BEB" w:rsidRPr="00E26F2A" w:rsidRDefault="006C0BEB" w:rsidP="001C4286">
            <w:pPr>
              <w:rPr>
                <w:szCs w:val="28"/>
              </w:rPr>
            </w:pPr>
            <w:r w:rsidRPr="00E26F2A">
              <w:rPr>
                <w:szCs w:val="28"/>
              </w:rPr>
              <w:t>3.3.1</w:t>
            </w:r>
          </w:p>
        </w:tc>
        <w:tc>
          <w:tcPr>
            <w:tcW w:w="34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4477BC1" w14:textId="77777777" w:rsidR="006C0BEB" w:rsidRPr="00E26F2A" w:rsidRDefault="006C0BEB" w:rsidP="001C4286">
            <w:pPr>
              <w:rPr>
                <w:szCs w:val="28"/>
              </w:rPr>
            </w:pPr>
            <w:r w:rsidRPr="00E26F2A">
              <w:rPr>
                <w:szCs w:val="28"/>
              </w:rPr>
              <w:t>3.3.1, 3.3.2</w:t>
            </w:r>
          </w:p>
        </w:tc>
        <w:tc>
          <w:tcPr>
            <w:tcW w:w="1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638729" w14:textId="77777777" w:rsidR="006C0BEB" w:rsidRPr="00E26F2A" w:rsidRDefault="006C0BEB" w:rsidP="001C4286">
            <w:pPr>
              <w:rPr>
                <w:szCs w:val="28"/>
              </w:rPr>
            </w:pPr>
            <w:r w:rsidRPr="00E26F2A">
              <w:rPr>
                <w:szCs w:val="28"/>
              </w:rPr>
              <w:t>3.3.2</w:t>
            </w:r>
          </w:p>
        </w:tc>
      </w:tr>
    </w:tbl>
    <w:p w14:paraId="012607E3" w14:textId="77777777" w:rsidR="006C0BEB" w:rsidRDefault="006C0BEB" w:rsidP="006C0BEB">
      <w:pPr>
        <w:spacing w:after="0"/>
        <w:rPr>
          <w:szCs w:val="28"/>
          <w:lang w:val="en-US"/>
        </w:rPr>
      </w:pPr>
    </w:p>
    <w:p w14:paraId="0A71B2DA" w14:textId="6D3014FA" w:rsidR="008359A8" w:rsidRDefault="00321BD1" w:rsidP="00321BD1">
      <w:pPr>
        <w:spacing w:after="0"/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t>Описание разработанного класса</w:t>
      </w:r>
    </w:p>
    <w:p w14:paraId="1A0D367F" w14:textId="7A452226" w:rsidR="006C0BEB" w:rsidRDefault="006C0BEB" w:rsidP="006C0BEB">
      <w:pPr>
        <w:spacing w:after="0"/>
        <w:ind w:firstLine="708"/>
        <w:rPr>
          <w:szCs w:val="28"/>
        </w:rPr>
      </w:pPr>
      <w:r w:rsidRPr="006C0BEB">
        <w:rPr>
          <w:b/>
          <w:bCs/>
          <w:szCs w:val="28"/>
        </w:rPr>
        <w:t>Смесь распределений</w:t>
      </w:r>
      <w:r w:rsidR="00737210">
        <w:rPr>
          <w:b/>
          <w:bCs/>
          <w:szCs w:val="28"/>
          <w:lang w:val="en-US"/>
        </w:rPr>
        <w:t xml:space="preserve"> – MixtureDist</w:t>
      </w:r>
      <w:r w:rsidRPr="006C0BEB">
        <w:rPr>
          <w:szCs w:val="28"/>
        </w:rPr>
        <w:t xml:space="preserve">: </w:t>
      </w:r>
    </w:p>
    <w:p w14:paraId="4BDB6820" w14:textId="77777777" w:rsidR="006C0BEB" w:rsidRDefault="006C0BEB" w:rsidP="006C0BEB">
      <w:pPr>
        <w:pStyle w:val="a7"/>
        <w:numPr>
          <w:ilvl w:val="0"/>
          <w:numId w:val="5"/>
        </w:numPr>
        <w:spacing w:after="0"/>
        <w:rPr>
          <w:szCs w:val="28"/>
        </w:rPr>
      </w:pPr>
      <w:r>
        <w:rPr>
          <w:szCs w:val="28"/>
        </w:rPr>
        <w:t>Закрытые (приватные) атрибуты:</w:t>
      </w:r>
    </w:p>
    <w:p w14:paraId="23934085" w14:textId="4739FD5E" w:rsidR="006C0BEB" w:rsidRDefault="006C0BEB" w:rsidP="006C0BEB">
      <w:pPr>
        <w:pStyle w:val="a7"/>
        <w:numPr>
          <w:ilvl w:val="1"/>
          <w:numId w:val="5"/>
        </w:numPr>
        <w:spacing w:after="0"/>
        <w:rPr>
          <w:szCs w:val="28"/>
        </w:rPr>
      </w:pPr>
      <w:r>
        <w:rPr>
          <w:szCs w:val="28"/>
          <w:lang w:val="en-US"/>
        </w:rPr>
        <w:t>P</w:t>
      </w:r>
      <w:r w:rsidRPr="006C0BEB">
        <w:rPr>
          <w:szCs w:val="28"/>
        </w:rPr>
        <w:t xml:space="preserve"> – </w:t>
      </w:r>
      <w:r>
        <w:rPr>
          <w:szCs w:val="28"/>
        </w:rPr>
        <w:t>параметр смеси (вещественное число)</w:t>
      </w:r>
      <w:r w:rsidR="004834E1" w:rsidRPr="004834E1">
        <w:rPr>
          <w:szCs w:val="28"/>
        </w:rPr>
        <w:t xml:space="preserve"> </w:t>
      </w:r>
      <w:r w:rsidR="004834E1">
        <w:rPr>
          <w:szCs w:val="28"/>
        </w:rPr>
        <w:t xml:space="preserve">всегда в диапазоне </w:t>
      </w:r>
      <w:r w:rsidR="004834E1" w:rsidRPr="004834E1">
        <w:rPr>
          <w:szCs w:val="28"/>
        </w:rPr>
        <w:t>[0, 1]</w:t>
      </w:r>
    </w:p>
    <w:p w14:paraId="323788FC" w14:textId="6CAF866A" w:rsidR="006C0BEB" w:rsidRDefault="006C0BEB" w:rsidP="006C0BEB">
      <w:pPr>
        <w:pStyle w:val="a7"/>
        <w:numPr>
          <w:ilvl w:val="1"/>
          <w:numId w:val="5"/>
        </w:numPr>
        <w:spacing w:after="0"/>
        <w:rPr>
          <w:szCs w:val="28"/>
        </w:rPr>
      </w:pPr>
      <w:r>
        <w:rPr>
          <w:szCs w:val="28"/>
          <w:lang w:val="en-US"/>
        </w:rPr>
        <w:t>Dist</w:t>
      </w:r>
      <w:r w:rsidRPr="006C0BEB">
        <w:rPr>
          <w:szCs w:val="28"/>
        </w:rPr>
        <w:t xml:space="preserve">1 – </w:t>
      </w:r>
      <w:r>
        <w:rPr>
          <w:szCs w:val="28"/>
        </w:rPr>
        <w:t>первый компонент смеси (</w:t>
      </w:r>
      <w:r>
        <w:rPr>
          <w:szCs w:val="28"/>
          <w:lang w:val="en-US"/>
        </w:rPr>
        <w:t>MainDist</w:t>
      </w:r>
      <w:r>
        <w:rPr>
          <w:szCs w:val="28"/>
        </w:rPr>
        <w:t>)</w:t>
      </w:r>
    </w:p>
    <w:p w14:paraId="1A30953A" w14:textId="77777777" w:rsidR="006C0BEB" w:rsidRDefault="006C0BEB" w:rsidP="006C0BEB">
      <w:pPr>
        <w:pStyle w:val="a7"/>
        <w:numPr>
          <w:ilvl w:val="1"/>
          <w:numId w:val="5"/>
        </w:numPr>
        <w:spacing w:after="0"/>
        <w:rPr>
          <w:szCs w:val="28"/>
        </w:rPr>
      </w:pPr>
      <w:r>
        <w:rPr>
          <w:szCs w:val="28"/>
          <w:lang w:val="en-US"/>
        </w:rPr>
        <w:t>Dist</w:t>
      </w:r>
      <w:r w:rsidRPr="006C0BEB">
        <w:rPr>
          <w:szCs w:val="28"/>
        </w:rPr>
        <w:t xml:space="preserve">2 – </w:t>
      </w:r>
      <w:r>
        <w:rPr>
          <w:szCs w:val="28"/>
        </w:rPr>
        <w:t>второй компонент смеси (</w:t>
      </w:r>
      <w:r>
        <w:rPr>
          <w:szCs w:val="28"/>
          <w:lang w:val="en-US"/>
        </w:rPr>
        <w:t>MainDist</w:t>
      </w:r>
      <w:r>
        <w:rPr>
          <w:szCs w:val="28"/>
        </w:rPr>
        <w:t>)</w:t>
      </w:r>
    </w:p>
    <w:p w14:paraId="23D2ECFC" w14:textId="77777777" w:rsidR="00737210" w:rsidRDefault="006C0BEB" w:rsidP="006C0BEB">
      <w:pPr>
        <w:pStyle w:val="a7"/>
        <w:numPr>
          <w:ilvl w:val="0"/>
          <w:numId w:val="5"/>
        </w:numPr>
        <w:spacing w:after="0"/>
        <w:rPr>
          <w:szCs w:val="28"/>
        </w:rPr>
      </w:pPr>
      <w:r>
        <w:rPr>
          <w:szCs w:val="28"/>
        </w:rPr>
        <w:t>Конструкторы</w:t>
      </w:r>
      <w:r w:rsidR="00737210">
        <w:rPr>
          <w:szCs w:val="28"/>
        </w:rPr>
        <w:t>:</w:t>
      </w:r>
    </w:p>
    <w:p w14:paraId="374826B7" w14:textId="77777777" w:rsidR="00737210" w:rsidRDefault="00737210" w:rsidP="00737210">
      <w:pPr>
        <w:pStyle w:val="a7"/>
        <w:numPr>
          <w:ilvl w:val="1"/>
          <w:numId w:val="5"/>
        </w:numPr>
        <w:spacing w:after="0"/>
        <w:rPr>
          <w:szCs w:val="28"/>
        </w:rPr>
      </w:pPr>
      <w:r>
        <w:rPr>
          <w:szCs w:val="28"/>
        </w:rPr>
        <w:t>Стандартный (без аргументов)</w:t>
      </w:r>
    </w:p>
    <w:p w14:paraId="00AEDA36" w14:textId="77777777" w:rsidR="00737210" w:rsidRPr="00737210" w:rsidRDefault="00737210" w:rsidP="00737210">
      <w:pPr>
        <w:pStyle w:val="a7"/>
        <w:numPr>
          <w:ilvl w:val="1"/>
          <w:numId w:val="5"/>
        </w:numPr>
        <w:spacing w:after="0"/>
        <w:rPr>
          <w:szCs w:val="28"/>
        </w:rPr>
      </w:pPr>
      <w:r>
        <w:rPr>
          <w:szCs w:val="28"/>
        </w:rPr>
        <w:t xml:space="preserve">С аргументами </w:t>
      </w:r>
      <w:r>
        <w:rPr>
          <w:szCs w:val="28"/>
          <w:lang w:val="en-US"/>
        </w:rPr>
        <w:t>p</w:t>
      </w:r>
      <w:r w:rsidRPr="00737210">
        <w:rPr>
          <w:szCs w:val="28"/>
        </w:rPr>
        <w:t xml:space="preserve">, </w:t>
      </w:r>
      <w:r>
        <w:rPr>
          <w:szCs w:val="28"/>
          <w:lang w:val="en-US"/>
        </w:rPr>
        <w:t>dist</w:t>
      </w:r>
      <w:r w:rsidRPr="00737210">
        <w:rPr>
          <w:szCs w:val="28"/>
        </w:rPr>
        <w:t xml:space="preserve">1, </w:t>
      </w:r>
      <w:r>
        <w:rPr>
          <w:szCs w:val="28"/>
          <w:lang w:val="en-US"/>
        </w:rPr>
        <w:t>dist</w:t>
      </w:r>
      <w:r w:rsidRPr="00737210">
        <w:rPr>
          <w:szCs w:val="28"/>
        </w:rPr>
        <w:t>2</w:t>
      </w:r>
      <w:r>
        <w:rPr>
          <w:szCs w:val="28"/>
        </w:rPr>
        <w:t xml:space="preserve"> – объекты основного распределения передаются по константной ссылке и инициализируются конструктором копирования класса </w:t>
      </w:r>
      <w:r>
        <w:rPr>
          <w:szCs w:val="28"/>
          <w:lang w:val="en-US"/>
        </w:rPr>
        <w:t>MainDist</w:t>
      </w:r>
    </w:p>
    <w:p w14:paraId="29A49CB5" w14:textId="7FF515A3" w:rsidR="006C0BEB" w:rsidRPr="00737210" w:rsidRDefault="00737210" w:rsidP="00737210">
      <w:pPr>
        <w:pStyle w:val="a7"/>
        <w:numPr>
          <w:ilvl w:val="1"/>
          <w:numId w:val="5"/>
        </w:numPr>
        <w:spacing w:after="0"/>
        <w:rPr>
          <w:szCs w:val="28"/>
        </w:rPr>
      </w:pPr>
      <w:r>
        <w:rPr>
          <w:szCs w:val="28"/>
        </w:rPr>
        <w:t xml:space="preserve">Из файла </w:t>
      </w:r>
      <w:r>
        <w:rPr>
          <w:szCs w:val="28"/>
          <w:lang w:val="en-US"/>
        </w:rPr>
        <w:t>file</w:t>
      </w:r>
      <w:r w:rsidRPr="00737210">
        <w:rPr>
          <w:szCs w:val="28"/>
        </w:rPr>
        <w:t>_</w:t>
      </w:r>
      <w:r>
        <w:rPr>
          <w:szCs w:val="28"/>
          <w:lang w:val="en-US"/>
        </w:rPr>
        <w:t>name</w:t>
      </w:r>
      <w:r>
        <w:rPr>
          <w:szCs w:val="28"/>
        </w:rPr>
        <w:t xml:space="preserve"> – чтение ранее сохраненного в файл объекта </w:t>
      </w:r>
      <w:r>
        <w:rPr>
          <w:szCs w:val="28"/>
          <w:lang w:val="en-US"/>
        </w:rPr>
        <w:t>MixtureDist</w:t>
      </w:r>
    </w:p>
    <w:p w14:paraId="18E8EF96" w14:textId="5F9B2FFA" w:rsidR="00737210" w:rsidRDefault="00737210" w:rsidP="00737210">
      <w:pPr>
        <w:pStyle w:val="a7"/>
        <w:numPr>
          <w:ilvl w:val="1"/>
          <w:numId w:val="5"/>
        </w:numPr>
        <w:spacing w:after="0"/>
        <w:rPr>
          <w:szCs w:val="28"/>
        </w:rPr>
      </w:pPr>
      <w:r>
        <w:rPr>
          <w:szCs w:val="28"/>
        </w:rPr>
        <w:t>Конструктор копирования и оператор присваивания копированием</w:t>
      </w:r>
    </w:p>
    <w:p w14:paraId="2C308A05" w14:textId="5FFB047E" w:rsidR="00737210" w:rsidRDefault="00737210" w:rsidP="00737210">
      <w:pPr>
        <w:pStyle w:val="a7"/>
        <w:numPr>
          <w:ilvl w:val="1"/>
          <w:numId w:val="5"/>
        </w:numPr>
        <w:spacing w:after="0"/>
        <w:rPr>
          <w:szCs w:val="28"/>
        </w:rPr>
      </w:pPr>
      <w:r>
        <w:rPr>
          <w:szCs w:val="28"/>
        </w:rPr>
        <w:t>Конструктор перемещения и оператор присваивания перемещения</w:t>
      </w:r>
    </w:p>
    <w:p w14:paraId="65C36DCB" w14:textId="77524308" w:rsidR="00737210" w:rsidRDefault="00737210" w:rsidP="00737210">
      <w:pPr>
        <w:pStyle w:val="a7"/>
        <w:numPr>
          <w:ilvl w:val="0"/>
          <w:numId w:val="5"/>
        </w:numPr>
        <w:spacing w:after="0"/>
        <w:rPr>
          <w:szCs w:val="28"/>
        </w:rPr>
      </w:pPr>
      <w:r>
        <w:rPr>
          <w:szCs w:val="28"/>
        </w:rPr>
        <w:t>Деструктор – так как все атрибуты класса имеют собственные деструкторы, классу достаточно стандартного деструктора</w:t>
      </w:r>
    </w:p>
    <w:p w14:paraId="6EBFF532" w14:textId="4F275D28" w:rsidR="00737210" w:rsidRDefault="00737210" w:rsidP="00737210">
      <w:pPr>
        <w:pStyle w:val="a7"/>
        <w:numPr>
          <w:ilvl w:val="0"/>
          <w:numId w:val="5"/>
        </w:numPr>
        <w:spacing w:after="0"/>
        <w:rPr>
          <w:szCs w:val="28"/>
        </w:rPr>
      </w:pPr>
      <w:r>
        <w:rPr>
          <w:szCs w:val="28"/>
        </w:rPr>
        <w:t>Доступ к состоянию объекта:</w:t>
      </w:r>
    </w:p>
    <w:p w14:paraId="584F0BC2" w14:textId="5A80721C" w:rsidR="00737210" w:rsidRDefault="00737210" w:rsidP="00737210">
      <w:pPr>
        <w:pStyle w:val="a7"/>
        <w:numPr>
          <w:ilvl w:val="1"/>
          <w:numId w:val="5"/>
        </w:numPr>
        <w:spacing w:after="0"/>
        <w:rPr>
          <w:szCs w:val="28"/>
        </w:rPr>
      </w:pPr>
      <w:r>
        <w:rPr>
          <w:szCs w:val="28"/>
          <w:lang w:val="en-US"/>
        </w:rPr>
        <w:t>Component</w:t>
      </w:r>
      <w:r w:rsidRPr="00737210">
        <w:rPr>
          <w:szCs w:val="28"/>
        </w:rPr>
        <w:t xml:space="preserve">1/2 – </w:t>
      </w:r>
      <w:r>
        <w:rPr>
          <w:szCs w:val="28"/>
        </w:rPr>
        <w:t>получить ссылку на первый</w:t>
      </w:r>
      <w:r w:rsidRPr="00737210">
        <w:rPr>
          <w:szCs w:val="28"/>
        </w:rPr>
        <w:t>/</w:t>
      </w:r>
      <w:r>
        <w:rPr>
          <w:szCs w:val="28"/>
        </w:rPr>
        <w:t>второй компонент смеси (</w:t>
      </w:r>
      <w:r>
        <w:rPr>
          <w:szCs w:val="28"/>
          <w:lang w:val="en-US"/>
        </w:rPr>
        <w:t>MainDist</w:t>
      </w:r>
      <w:r w:rsidRPr="00737210">
        <w:rPr>
          <w:szCs w:val="28"/>
        </w:rPr>
        <w:t xml:space="preserve">), </w:t>
      </w:r>
      <w:r>
        <w:rPr>
          <w:szCs w:val="28"/>
        </w:rPr>
        <w:t>так же метод</w:t>
      </w:r>
      <w:r w:rsidR="004834E1">
        <w:rPr>
          <w:szCs w:val="28"/>
        </w:rPr>
        <w:t>ы</w:t>
      </w:r>
      <w:r>
        <w:rPr>
          <w:szCs w:val="28"/>
        </w:rPr>
        <w:t xml:space="preserve"> перегружен</w:t>
      </w:r>
      <w:r w:rsidR="004834E1">
        <w:rPr>
          <w:szCs w:val="28"/>
        </w:rPr>
        <w:t>ы</w:t>
      </w:r>
      <w:r>
        <w:rPr>
          <w:szCs w:val="28"/>
        </w:rPr>
        <w:t xml:space="preserve"> получать константную ссылку, в случае вызова из константного объекта</w:t>
      </w:r>
    </w:p>
    <w:p w14:paraId="1E3E1613" w14:textId="2566E4E6" w:rsidR="00737210" w:rsidRDefault="004834E1" w:rsidP="00737210">
      <w:pPr>
        <w:pStyle w:val="a7"/>
        <w:numPr>
          <w:ilvl w:val="1"/>
          <w:numId w:val="5"/>
        </w:numPr>
        <w:spacing w:after="0"/>
        <w:rPr>
          <w:szCs w:val="28"/>
        </w:rPr>
      </w:pPr>
      <w:r>
        <w:rPr>
          <w:szCs w:val="28"/>
          <w:lang w:val="en-US"/>
        </w:rPr>
        <w:t>getP</w:t>
      </w:r>
      <w:r w:rsidRPr="004834E1">
        <w:rPr>
          <w:szCs w:val="28"/>
        </w:rPr>
        <w:t>/</w:t>
      </w:r>
      <w:r>
        <w:rPr>
          <w:szCs w:val="28"/>
          <w:lang w:val="en-US"/>
        </w:rPr>
        <w:t>setP</w:t>
      </w:r>
      <w:r w:rsidRPr="004834E1">
        <w:rPr>
          <w:szCs w:val="28"/>
        </w:rPr>
        <w:t xml:space="preserve"> – </w:t>
      </w:r>
      <w:r>
        <w:rPr>
          <w:szCs w:val="28"/>
        </w:rPr>
        <w:t>получить</w:t>
      </w:r>
      <w:r w:rsidRPr="004834E1">
        <w:rPr>
          <w:szCs w:val="28"/>
        </w:rPr>
        <w:t>/</w:t>
      </w:r>
      <w:r>
        <w:rPr>
          <w:szCs w:val="28"/>
        </w:rPr>
        <w:t>изменить параметр смеси</w:t>
      </w:r>
    </w:p>
    <w:p w14:paraId="45CD9684" w14:textId="217E64F3" w:rsidR="005C09E3" w:rsidRPr="004834E1" w:rsidRDefault="005C09E3" w:rsidP="00737210">
      <w:pPr>
        <w:pStyle w:val="a7"/>
        <w:numPr>
          <w:ilvl w:val="1"/>
          <w:numId w:val="5"/>
        </w:numPr>
        <w:spacing w:after="0"/>
        <w:rPr>
          <w:szCs w:val="28"/>
        </w:rPr>
      </w:pPr>
      <w:r>
        <w:rPr>
          <w:szCs w:val="28"/>
          <w:lang w:val="en-US"/>
        </w:rPr>
        <w:t>save</w:t>
      </w:r>
      <w:r w:rsidRPr="005C09E3">
        <w:rPr>
          <w:szCs w:val="28"/>
        </w:rPr>
        <w:t xml:space="preserve"> – </w:t>
      </w:r>
      <w:r>
        <w:rPr>
          <w:szCs w:val="28"/>
        </w:rPr>
        <w:t>сохранить состояние объекта в файл</w:t>
      </w:r>
    </w:p>
    <w:p w14:paraId="6FA37A0E" w14:textId="095E37FA" w:rsidR="004834E1" w:rsidRDefault="004834E1" w:rsidP="004834E1">
      <w:pPr>
        <w:pStyle w:val="a7"/>
        <w:numPr>
          <w:ilvl w:val="0"/>
          <w:numId w:val="5"/>
        </w:numPr>
        <w:spacing w:after="0"/>
        <w:rPr>
          <w:szCs w:val="28"/>
        </w:rPr>
      </w:pPr>
      <w:r>
        <w:rPr>
          <w:szCs w:val="28"/>
        </w:rPr>
        <w:t>Функции из интерфейса:</w:t>
      </w:r>
    </w:p>
    <w:p w14:paraId="5ED180EC" w14:textId="328F72B0" w:rsidR="004834E1" w:rsidRDefault="004834E1" w:rsidP="004834E1">
      <w:pPr>
        <w:pStyle w:val="a7"/>
        <w:numPr>
          <w:ilvl w:val="1"/>
          <w:numId w:val="5"/>
        </w:numPr>
        <w:spacing w:after="0"/>
        <w:rPr>
          <w:szCs w:val="28"/>
        </w:rPr>
      </w:pPr>
      <w:r>
        <w:rPr>
          <w:szCs w:val="28"/>
          <w:lang w:val="en-US"/>
        </w:rPr>
        <w:t>density</w:t>
      </w:r>
      <w:r w:rsidRPr="004834E1">
        <w:rPr>
          <w:szCs w:val="28"/>
        </w:rPr>
        <w:t>(</w:t>
      </w:r>
      <w:r>
        <w:rPr>
          <w:szCs w:val="28"/>
          <w:lang w:val="en-US"/>
        </w:rPr>
        <w:t>x</w:t>
      </w:r>
      <w:r w:rsidRPr="004834E1">
        <w:rPr>
          <w:szCs w:val="28"/>
        </w:rPr>
        <w:t xml:space="preserve">) – </w:t>
      </w:r>
      <w:r>
        <w:rPr>
          <w:szCs w:val="28"/>
        </w:rPr>
        <w:t>возвращает плотность распределения в точке</w:t>
      </w:r>
      <w:r w:rsidRPr="004834E1">
        <w:rPr>
          <w:szCs w:val="28"/>
        </w:rPr>
        <w:t>/</w:t>
      </w:r>
      <w:r>
        <w:rPr>
          <w:szCs w:val="28"/>
        </w:rPr>
        <w:t xml:space="preserve">точках </w:t>
      </w:r>
      <w:r>
        <w:rPr>
          <w:szCs w:val="28"/>
          <w:lang w:val="en-US"/>
        </w:rPr>
        <w:t>x</w:t>
      </w:r>
    </w:p>
    <w:p w14:paraId="17291E8A" w14:textId="27CCFB91" w:rsidR="004834E1" w:rsidRDefault="004834E1" w:rsidP="004834E1">
      <w:pPr>
        <w:pStyle w:val="a7"/>
        <w:numPr>
          <w:ilvl w:val="1"/>
          <w:numId w:val="5"/>
        </w:numPr>
        <w:spacing w:after="0"/>
        <w:rPr>
          <w:szCs w:val="28"/>
        </w:rPr>
      </w:pPr>
      <w:r>
        <w:rPr>
          <w:szCs w:val="28"/>
          <w:lang w:val="en-US"/>
        </w:rPr>
        <w:t xml:space="preserve">M() – </w:t>
      </w:r>
      <w:r>
        <w:rPr>
          <w:szCs w:val="28"/>
        </w:rPr>
        <w:t>возвращает матожидание распределения</w:t>
      </w:r>
    </w:p>
    <w:p w14:paraId="70A6AA9E" w14:textId="0F23F90A" w:rsidR="004834E1" w:rsidRDefault="004834E1" w:rsidP="004834E1">
      <w:pPr>
        <w:pStyle w:val="a7"/>
        <w:numPr>
          <w:ilvl w:val="1"/>
          <w:numId w:val="5"/>
        </w:numPr>
        <w:spacing w:after="0"/>
        <w:rPr>
          <w:szCs w:val="28"/>
        </w:rPr>
      </w:pPr>
      <w:r>
        <w:rPr>
          <w:szCs w:val="28"/>
          <w:lang w:val="en-US"/>
        </w:rPr>
        <w:t xml:space="preserve">D() – </w:t>
      </w:r>
      <w:r>
        <w:rPr>
          <w:szCs w:val="28"/>
        </w:rPr>
        <w:t>возвращает дисперсию распределения</w:t>
      </w:r>
    </w:p>
    <w:p w14:paraId="435681FD" w14:textId="61511694" w:rsidR="004834E1" w:rsidRDefault="004834E1" w:rsidP="004834E1">
      <w:pPr>
        <w:pStyle w:val="a7"/>
        <w:numPr>
          <w:ilvl w:val="1"/>
          <w:numId w:val="5"/>
        </w:numPr>
        <w:spacing w:after="0"/>
        <w:rPr>
          <w:szCs w:val="28"/>
        </w:rPr>
      </w:pPr>
      <w:r>
        <w:rPr>
          <w:szCs w:val="28"/>
          <w:lang w:val="en-US"/>
        </w:rPr>
        <w:t>G</w:t>
      </w:r>
      <w:r w:rsidRPr="004834E1">
        <w:rPr>
          <w:szCs w:val="28"/>
        </w:rPr>
        <w:t xml:space="preserve">1() – </w:t>
      </w:r>
      <w:r>
        <w:rPr>
          <w:szCs w:val="28"/>
        </w:rPr>
        <w:t>возвращает коэффициент асимметрии распределения</w:t>
      </w:r>
    </w:p>
    <w:p w14:paraId="5B202DD9" w14:textId="5A804476" w:rsidR="004834E1" w:rsidRDefault="004834E1" w:rsidP="004834E1">
      <w:pPr>
        <w:pStyle w:val="a7"/>
        <w:numPr>
          <w:ilvl w:val="1"/>
          <w:numId w:val="5"/>
        </w:numPr>
        <w:spacing w:after="0"/>
        <w:rPr>
          <w:szCs w:val="28"/>
        </w:rPr>
      </w:pPr>
      <w:r>
        <w:rPr>
          <w:szCs w:val="28"/>
          <w:lang w:val="en-US"/>
        </w:rPr>
        <w:t>G</w:t>
      </w:r>
      <w:r w:rsidRPr="004834E1">
        <w:rPr>
          <w:szCs w:val="28"/>
        </w:rPr>
        <w:t xml:space="preserve">2() – </w:t>
      </w:r>
      <w:r>
        <w:rPr>
          <w:szCs w:val="28"/>
        </w:rPr>
        <w:t>возвращает коэффициент эксцесса распределения</w:t>
      </w:r>
    </w:p>
    <w:p w14:paraId="7C894434" w14:textId="5D895BB9" w:rsidR="004834E1" w:rsidRPr="004834E1" w:rsidRDefault="004834E1" w:rsidP="004834E1">
      <w:pPr>
        <w:pStyle w:val="a7"/>
        <w:numPr>
          <w:ilvl w:val="1"/>
          <w:numId w:val="5"/>
        </w:numPr>
        <w:spacing w:after="0"/>
        <w:rPr>
          <w:szCs w:val="28"/>
        </w:rPr>
      </w:pPr>
      <w:r>
        <w:rPr>
          <w:szCs w:val="28"/>
          <w:lang w:val="en-US"/>
        </w:rPr>
        <w:t>Xi</w:t>
      </w:r>
      <w:r w:rsidRPr="004834E1">
        <w:rPr>
          <w:szCs w:val="28"/>
        </w:rPr>
        <w:t xml:space="preserve">() – </w:t>
      </w:r>
      <w:r>
        <w:rPr>
          <w:szCs w:val="28"/>
        </w:rPr>
        <w:t>возвращает смоделированную случайную величину</w:t>
      </w:r>
      <w:r w:rsidRPr="004834E1">
        <w:rPr>
          <w:szCs w:val="28"/>
        </w:rPr>
        <w:t>/</w:t>
      </w:r>
      <w:r>
        <w:rPr>
          <w:szCs w:val="28"/>
        </w:rPr>
        <w:t>величины</w:t>
      </w:r>
    </w:p>
    <w:p w14:paraId="0D765659" w14:textId="77777777" w:rsidR="00744BA5" w:rsidRPr="00AB620A" w:rsidRDefault="00763004" w:rsidP="00763004">
      <w:pPr>
        <w:spacing w:after="0"/>
        <w:ind w:firstLine="708"/>
        <w:rPr>
          <w:szCs w:val="28"/>
        </w:rPr>
      </w:pPr>
      <w:r>
        <w:rPr>
          <w:b/>
          <w:bCs/>
          <w:szCs w:val="28"/>
        </w:rPr>
        <w:t>Эмпирическое</w:t>
      </w:r>
      <w:r w:rsidRPr="006C0BEB">
        <w:rPr>
          <w:b/>
          <w:bCs/>
          <w:szCs w:val="28"/>
        </w:rPr>
        <w:t xml:space="preserve"> распределени</w:t>
      </w:r>
      <w:r>
        <w:rPr>
          <w:b/>
          <w:bCs/>
          <w:szCs w:val="28"/>
        </w:rPr>
        <w:t>е</w:t>
      </w:r>
      <w:r w:rsidRPr="00AB620A">
        <w:rPr>
          <w:b/>
          <w:bCs/>
          <w:szCs w:val="28"/>
        </w:rPr>
        <w:t xml:space="preserve"> – </w:t>
      </w:r>
      <w:r>
        <w:rPr>
          <w:b/>
          <w:bCs/>
          <w:szCs w:val="28"/>
          <w:lang w:val="en-US"/>
        </w:rPr>
        <w:t>EmpiricDist</w:t>
      </w:r>
      <w:r w:rsidRPr="006C0BEB">
        <w:rPr>
          <w:szCs w:val="28"/>
        </w:rPr>
        <w:t>:</w:t>
      </w:r>
    </w:p>
    <w:p w14:paraId="1413E510" w14:textId="2510397F" w:rsidR="00763004" w:rsidRPr="00744BA5" w:rsidRDefault="00744BA5" w:rsidP="00744BA5">
      <w:pPr>
        <w:spacing w:after="0"/>
        <w:ind w:left="708"/>
        <w:rPr>
          <w:szCs w:val="28"/>
        </w:rPr>
      </w:pPr>
      <w:r>
        <w:rPr>
          <w:szCs w:val="28"/>
        </w:rPr>
        <w:t xml:space="preserve">Так как объект класса подразумевает динамическое использование массивов </w:t>
      </w:r>
      <w:r w:rsidRPr="00744BA5">
        <w:rPr>
          <w:szCs w:val="28"/>
        </w:rPr>
        <w:t xml:space="preserve">/ </w:t>
      </w:r>
      <w:r>
        <w:rPr>
          <w:szCs w:val="28"/>
        </w:rPr>
        <w:t xml:space="preserve">списков, для удобства еще в прошлой лабораторной работе был создан вспомогательный класс </w:t>
      </w:r>
      <w:r>
        <w:rPr>
          <w:szCs w:val="28"/>
          <w:lang w:val="en-US"/>
        </w:rPr>
        <w:t>nstu</w:t>
      </w:r>
      <w:r w:rsidRPr="00744BA5">
        <w:rPr>
          <w:szCs w:val="28"/>
        </w:rPr>
        <w:t>::</w:t>
      </w:r>
      <w:r>
        <w:rPr>
          <w:szCs w:val="28"/>
          <w:lang w:val="en-US"/>
        </w:rPr>
        <w:t>vector</w:t>
      </w:r>
      <w:r>
        <w:rPr>
          <w:szCs w:val="28"/>
        </w:rPr>
        <w:t xml:space="preserve">, являющийся собственной реализацией динамического массива для вещественных чисел </w:t>
      </w:r>
      <w:r>
        <w:rPr>
          <w:szCs w:val="28"/>
          <w:lang w:val="en-US"/>
        </w:rPr>
        <w:t>vector</w:t>
      </w:r>
      <w:r w:rsidRPr="00744BA5">
        <w:rPr>
          <w:szCs w:val="28"/>
        </w:rPr>
        <w:t xml:space="preserve"> </w:t>
      </w:r>
      <w:r>
        <w:rPr>
          <w:szCs w:val="28"/>
        </w:rPr>
        <w:t xml:space="preserve">из </w:t>
      </w:r>
      <w:r>
        <w:rPr>
          <w:szCs w:val="28"/>
          <w:lang w:val="en-US"/>
        </w:rPr>
        <w:t>STL</w:t>
      </w:r>
      <w:r w:rsidRPr="00744BA5">
        <w:rPr>
          <w:szCs w:val="28"/>
        </w:rPr>
        <w:t>.</w:t>
      </w:r>
    </w:p>
    <w:p w14:paraId="5A4745CB" w14:textId="77777777" w:rsidR="00763004" w:rsidRDefault="00763004" w:rsidP="00763004">
      <w:pPr>
        <w:pStyle w:val="a7"/>
        <w:numPr>
          <w:ilvl w:val="0"/>
          <w:numId w:val="5"/>
        </w:numPr>
        <w:spacing w:after="0"/>
        <w:rPr>
          <w:szCs w:val="28"/>
        </w:rPr>
      </w:pPr>
      <w:r>
        <w:rPr>
          <w:szCs w:val="28"/>
        </w:rPr>
        <w:t>Закрытые (приватные) атрибуты:</w:t>
      </w:r>
    </w:p>
    <w:p w14:paraId="38B6B2F5" w14:textId="43E8CC72" w:rsidR="00763004" w:rsidRPr="00763004" w:rsidRDefault="00763004" w:rsidP="00763004">
      <w:pPr>
        <w:pStyle w:val="a7"/>
        <w:numPr>
          <w:ilvl w:val="1"/>
          <w:numId w:val="5"/>
        </w:numPr>
        <w:spacing w:after="0"/>
        <w:rPr>
          <w:szCs w:val="28"/>
        </w:rPr>
      </w:pPr>
      <w:r>
        <w:rPr>
          <w:szCs w:val="28"/>
          <w:lang w:val="en-US"/>
        </w:rPr>
        <w:t>InitSample</w:t>
      </w:r>
      <w:r w:rsidRPr="00763004">
        <w:rPr>
          <w:szCs w:val="28"/>
        </w:rPr>
        <w:t xml:space="preserve"> – </w:t>
      </w:r>
      <w:r>
        <w:rPr>
          <w:szCs w:val="28"/>
        </w:rPr>
        <w:t xml:space="preserve">начальная выборка, по которой строится распределение </w:t>
      </w:r>
      <w:r w:rsidRPr="00763004">
        <w:rPr>
          <w:szCs w:val="28"/>
        </w:rPr>
        <w:t>(</w:t>
      </w:r>
      <w:r>
        <w:rPr>
          <w:szCs w:val="28"/>
          <w:lang w:val="en-US"/>
        </w:rPr>
        <w:t>nstu</w:t>
      </w:r>
      <w:r w:rsidRPr="00763004">
        <w:rPr>
          <w:szCs w:val="28"/>
        </w:rPr>
        <w:t>::</w:t>
      </w:r>
      <w:r>
        <w:rPr>
          <w:szCs w:val="28"/>
          <w:lang w:val="en-US"/>
        </w:rPr>
        <w:t>vector</w:t>
      </w:r>
      <w:r w:rsidRPr="00763004">
        <w:rPr>
          <w:szCs w:val="28"/>
        </w:rPr>
        <w:t>)</w:t>
      </w:r>
      <w:r>
        <w:rPr>
          <w:szCs w:val="28"/>
        </w:rPr>
        <w:t>, не должна быть пустой</w:t>
      </w:r>
    </w:p>
    <w:p w14:paraId="166442EA" w14:textId="18034A8C" w:rsidR="00763004" w:rsidRDefault="00763004" w:rsidP="00763004">
      <w:pPr>
        <w:pStyle w:val="a7"/>
        <w:numPr>
          <w:ilvl w:val="1"/>
          <w:numId w:val="5"/>
        </w:numPr>
        <w:spacing w:after="0"/>
        <w:rPr>
          <w:szCs w:val="28"/>
        </w:rPr>
      </w:pPr>
      <w:r>
        <w:rPr>
          <w:szCs w:val="28"/>
          <w:lang w:val="en-US"/>
        </w:rPr>
        <w:lastRenderedPageBreak/>
        <w:t>K</w:t>
      </w:r>
      <w:r w:rsidRPr="00763004">
        <w:rPr>
          <w:szCs w:val="28"/>
        </w:rPr>
        <w:t xml:space="preserve"> – </w:t>
      </w:r>
      <w:r>
        <w:rPr>
          <w:szCs w:val="28"/>
        </w:rPr>
        <w:t>количество интервалов с относительной частотой (целое число), всегда больше 0, значение по умолчанию рассчитывается формулой Стрерджеса</w:t>
      </w:r>
    </w:p>
    <w:p w14:paraId="756C8D00" w14:textId="5D6FCDEE" w:rsidR="00744BA5" w:rsidRPr="00744BA5" w:rsidRDefault="00744BA5" w:rsidP="00763004">
      <w:pPr>
        <w:pStyle w:val="a7"/>
        <w:numPr>
          <w:ilvl w:val="1"/>
          <w:numId w:val="5"/>
        </w:numPr>
        <w:spacing w:after="0"/>
        <w:rPr>
          <w:szCs w:val="28"/>
        </w:rPr>
      </w:pPr>
      <w:r>
        <w:rPr>
          <w:szCs w:val="28"/>
          <w:lang w:val="en-US"/>
        </w:rPr>
        <w:t>IntervalFreq</w:t>
      </w:r>
      <w:r w:rsidRPr="00744BA5">
        <w:rPr>
          <w:szCs w:val="28"/>
        </w:rPr>
        <w:t xml:space="preserve"> – </w:t>
      </w:r>
      <w:r>
        <w:rPr>
          <w:szCs w:val="28"/>
        </w:rPr>
        <w:t>относительные частоты на интервалах (</w:t>
      </w:r>
      <w:r>
        <w:rPr>
          <w:szCs w:val="28"/>
          <w:lang w:val="en-US"/>
        </w:rPr>
        <w:t>nstu</w:t>
      </w:r>
      <w:r w:rsidRPr="00744BA5">
        <w:rPr>
          <w:szCs w:val="28"/>
        </w:rPr>
        <w:t>::</w:t>
      </w:r>
      <w:r>
        <w:rPr>
          <w:szCs w:val="28"/>
          <w:lang w:val="en-US"/>
        </w:rPr>
        <w:t>vector</w:t>
      </w:r>
      <w:r w:rsidRPr="00744BA5">
        <w:rPr>
          <w:szCs w:val="28"/>
        </w:rPr>
        <w:t>)</w:t>
      </w:r>
    </w:p>
    <w:p w14:paraId="6340A505" w14:textId="1034FF16" w:rsidR="00744BA5" w:rsidRDefault="00744BA5" w:rsidP="00763004">
      <w:pPr>
        <w:pStyle w:val="a7"/>
        <w:numPr>
          <w:ilvl w:val="1"/>
          <w:numId w:val="5"/>
        </w:numPr>
        <w:spacing w:after="0"/>
        <w:rPr>
          <w:szCs w:val="28"/>
        </w:rPr>
      </w:pPr>
      <w:r>
        <w:rPr>
          <w:szCs w:val="28"/>
          <w:lang w:val="en-US"/>
        </w:rPr>
        <w:t>Min</w:t>
      </w:r>
      <w:r w:rsidRPr="00744BA5">
        <w:rPr>
          <w:szCs w:val="28"/>
        </w:rPr>
        <w:t xml:space="preserve"> – </w:t>
      </w:r>
      <w:r>
        <w:rPr>
          <w:szCs w:val="28"/>
        </w:rPr>
        <w:t>самое малое значение выборки (нижняя граница) (вещественное число)</w:t>
      </w:r>
    </w:p>
    <w:p w14:paraId="47501C6C" w14:textId="0CC53CC8" w:rsidR="00744BA5" w:rsidRDefault="00744BA5" w:rsidP="00763004">
      <w:pPr>
        <w:pStyle w:val="a7"/>
        <w:numPr>
          <w:ilvl w:val="1"/>
          <w:numId w:val="5"/>
        </w:numPr>
        <w:spacing w:after="0"/>
        <w:rPr>
          <w:szCs w:val="28"/>
        </w:rPr>
      </w:pPr>
      <w:r>
        <w:rPr>
          <w:szCs w:val="28"/>
          <w:lang w:val="en-US"/>
        </w:rPr>
        <w:t>Max</w:t>
      </w:r>
      <w:r w:rsidRPr="00744BA5">
        <w:rPr>
          <w:szCs w:val="28"/>
        </w:rPr>
        <w:t xml:space="preserve"> – </w:t>
      </w:r>
      <w:r>
        <w:rPr>
          <w:szCs w:val="28"/>
        </w:rPr>
        <w:t>самое большое значение выборки (верхняя граница) (вещественное число)</w:t>
      </w:r>
    </w:p>
    <w:p w14:paraId="35B2F400" w14:textId="6DE9A0A0" w:rsidR="00744BA5" w:rsidRDefault="00744BA5" w:rsidP="00763004">
      <w:pPr>
        <w:pStyle w:val="a7"/>
        <w:numPr>
          <w:ilvl w:val="1"/>
          <w:numId w:val="5"/>
        </w:numPr>
        <w:spacing w:after="0"/>
        <w:rPr>
          <w:szCs w:val="28"/>
        </w:rPr>
      </w:pPr>
      <w:r>
        <w:rPr>
          <w:szCs w:val="28"/>
          <w:lang w:val="en-US"/>
        </w:rPr>
        <w:t>Delta</w:t>
      </w:r>
      <w:r w:rsidRPr="00744BA5">
        <w:rPr>
          <w:szCs w:val="28"/>
        </w:rPr>
        <w:t xml:space="preserve"> – </w:t>
      </w:r>
      <w:r>
        <w:rPr>
          <w:szCs w:val="28"/>
        </w:rPr>
        <w:t>длина интервала (вещественное число)</w:t>
      </w:r>
    </w:p>
    <w:p w14:paraId="53FC20D8" w14:textId="77777777" w:rsidR="00763004" w:rsidRDefault="00763004" w:rsidP="00763004">
      <w:pPr>
        <w:pStyle w:val="a7"/>
        <w:numPr>
          <w:ilvl w:val="0"/>
          <w:numId w:val="5"/>
        </w:numPr>
        <w:spacing w:after="0"/>
        <w:rPr>
          <w:szCs w:val="28"/>
        </w:rPr>
      </w:pPr>
      <w:r>
        <w:rPr>
          <w:szCs w:val="28"/>
        </w:rPr>
        <w:t>Конструкторы:</w:t>
      </w:r>
    </w:p>
    <w:p w14:paraId="0A84CF05" w14:textId="77777777" w:rsidR="00763004" w:rsidRDefault="00763004" w:rsidP="00763004">
      <w:pPr>
        <w:pStyle w:val="a7"/>
        <w:numPr>
          <w:ilvl w:val="1"/>
          <w:numId w:val="5"/>
        </w:numPr>
        <w:spacing w:after="0"/>
        <w:rPr>
          <w:szCs w:val="28"/>
        </w:rPr>
      </w:pPr>
      <w:r>
        <w:rPr>
          <w:szCs w:val="28"/>
        </w:rPr>
        <w:t>Стандартный (без аргументов)</w:t>
      </w:r>
    </w:p>
    <w:p w14:paraId="2406B069" w14:textId="1F72F3E5" w:rsidR="00763004" w:rsidRPr="00353091" w:rsidRDefault="00763004" w:rsidP="00763004">
      <w:pPr>
        <w:pStyle w:val="a7"/>
        <w:numPr>
          <w:ilvl w:val="1"/>
          <w:numId w:val="5"/>
        </w:numPr>
        <w:spacing w:after="0"/>
        <w:rPr>
          <w:szCs w:val="28"/>
        </w:rPr>
      </w:pPr>
      <w:r>
        <w:rPr>
          <w:szCs w:val="28"/>
        </w:rPr>
        <w:t xml:space="preserve">С аргументами </w:t>
      </w:r>
      <w:r w:rsidR="00F37DF8">
        <w:rPr>
          <w:szCs w:val="28"/>
          <w:lang w:val="en-US"/>
        </w:rPr>
        <w:t>init</w:t>
      </w:r>
      <w:r w:rsidR="00F37DF8" w:rsidRPr="00F37DF8">
        <w:rPr>
          <w:szCs w:val="28"/>
        </w:rPr>
        <w:t>_</w:t>
      </w:r>
      <w:r w:rsidR="00F37DF8">
        <w:rPr>
          <w:szCs w:val="28"/>
          <w:lang w:val="en-US"/>
        </w:rPr>
        <w:t>sample</w:t>
      </w:r>
      <w:r w:rsidR="00F37DF8" w:rsidRPr="00F37DF8">
        <w:rPr>
          <w:szCs w:val="28"/>
        </w:rPr>
        <w:t xml:space="preserve"> </w:t>
      </w:r>
      <w:r w:rsidR="00F37DF8">
        <w:rPr>
          <w:szCs w:val="28"/>
        </w:rPr>
        <w:t>–</w:t>
      </w:r>
      <w:r w:rsidR="00F37DF8" w:rsidRPr="00F37DF8">
        <w:rPr>
          <w:szCs w:val="28"/>
        </w:rPr>
        <w:t xml:space="preserve"> </w:t>
      </w:r>
      <w:r w:rsidR="00F37DF8">
        <w:rPr>
          <w:szCs w:val="28"/>
        </w:rPr>
        <w:t xml:space="preserve">начальная выборка, </w:t>
      </w:r>
      <w:r w:rsidR="00F37DF8">
        <w:rPr>
          <w:szCs w:val="28"/>
          <w:lang w:val="en-US"/>
        </w:rPr>
        <w:t>k</w:t>
      </w:r>
      <w:r w:rsidR="00F37DF8" w:rsidRPr="00F37DF8">
        <w:rPr>
          <w:szCs w:val="28"/>
        </w:rPr>
        <w:t xml:space="preserve"> </w:t>
      </w:r>
      <w:r w:rsidR="00F37DF8">
        <w:rPr>
          <w:szCs w:val="28"/>
        </w:rPr>
        <w:t>–</w:t>
      </w:r>
      <w:r w:rsidR="00F37DF8" w:rsidRPr="00F37DF8">
        <w:rPr>
          <w:szCs w:val="28"/>
        </w:rPr>
        <w:t xml:space="preserve"> </w:t>
      </w:r>
      <w:r w:rsidR="00F37DF8">
        <w:rPr>
          <w:szCs w:val="28"/>
        </w:rPr>
        <w:t>количество интервалов (по умолчанию вычисляется по формуле Стерджеса)</w:t>
      </w:r>
    </w:p>
    <w:p w14:paraId="281BDFDF" w14:textId="1BB3DE98" w:rsidR="00353091" w:rsidRPr="00737210" w:rsidRDefault="00353091" w:rsidP="00763004">
      <w:pPr>
        <w:pStyle w:val="a7"/>
        <w:numPr>
          <w:ilvl w:val="1"/>
          <w:numId w:val="5"/>
        </w:numPr>
        <w:spacing w:after="0"/>
        <w:rPr>
          <w:szCs w:val="28"/>
        </w:rPr>
      </w:pPr>
      <w:r>
        <w:rPr>
          <w:szCs w:val="28"/>
        </w:rPr>
        <w:t xml:space="preserve">С аргументами </w:t>
      </w:r>
      <w:r>
        <w:rPr>
          <w:szCs w:val="28"/>
          <w:lang w:val="en-US"/>
        </w:rPr>
        <w:t>n</w:t>
      </w:r>
      <w:r w:rsidRPr="00353091">
        <w:rPr>
          <w:szCs w:val="28"/>
        </w:rPr>
        <w:t xml:space="preserve"> – </w:t>
      </w:r>
      <w:r>
        <w:rPr>
          <w:szCs w:val="28"/>
        </w:rPr>
        <w:t xml:space="preserve">размер выборки, </w:t>
      </w:r>
      <w:r>
        <w:rPr>
          <w:szCs w:val="28"/>
          <w:lang w:val="en-US"/>
        </w:rPr>
        <w:t>dist</w:t>
      </w:r>
      <w:r w:rsidRPr="00353091">
        <w:rPr>
          <w:szCs w:val="28"/>
        </w:rPr>
        <w:t xml:space="preserve"> – </w:t>
      </w:r>
      <w:r>
        <w:rPr>
          <w:szCs w:val="28"/>
        </w:rPr>
        <w:t>распределение (</w:t>
      </w:r>
      <w:r>
        <w:rPr>
          <w:szCs w:val="28"/>
          <w:lang w:val="en-US"/>
        </w:rPr>
        <w:t>MainDist</w:t>
      </w:r>
      <w:r w:rsidRPr="00353091">
        <w:rPr>
          <w:szCs w:val="28"/>
        </w:rPr>
        <w:t>/</w:t>
      </w:r>
      <w:r>
        <w:rPr>
          <w:szCs w:val="28"/>
          <w:lang w:val="en-US"/>
        </w:rPr>
        <w:t>MixtureDist</w:t>
      </w:r>
      <w:r w:rsidRPr="00353091">
        <w:rPr>
          <w:szCs w:val="28"/>
        </w:rPr>
        <w:t>/</w:t>
      </w:r>
      <w:r>
        <w:rPr>
          <w:szCs w:val="28"/>
          <w:lang w:val="en-US"/>
        </w:rPr>
        <w:t>EmpiricDist</w:t>
      </w:r>
      <w:r>
        <w:rPr>
          <w:szCs w:val="28"/>
        </w:rPr>
        <w:t>)</w:t>
      </w:r>
      <w:r w:rsidRPr="00353091">
        <w:rPr>
          <w:szCs w:val="28"/>
        </w:rPr>
        <w:t xml:space="preserve">, </w:t>
      </w:r>
      <w:r>
        <w:rPr>
          <w:szCs w:val="28"/>
          <w:lang w:val="en-US"/>
        </w:rPr>
        <w:t>k</w:t>
      </w:r>
      <w:r w:rsidRPr="00F37DF8">
        <w:rPr>
          <w:szCs w:val="28"/>
        </w:rPr>
        <w:t xml:space="preserve"> </w:t>
      </w:r>
      <w:r>
        <w:rPr>
          <w:szCs w:val="28"/>
        </w:rPr>
        <w:t>–</w:t>
      </w:r>
      <w:r w:rsidRPr="00F37DF8">
        <w:rPr>
          <w:szCs w:val="28"/>
        </w:rPr>
        <w:t xml:space="preserve"> </w:t>
      </w:r>
      <w:r>
        <w:rPr>
          <w:szCs w:val="28"/>
        </w:rPr>
        <w:t>количество интервалов (по умолчанию вычисляется по формуле Стерджеса)</w:t>
      </w:r>
    </w:p>
    <w:p w14:paraId="2FAA6B76" w14:textId="39FE4732" w:rsidR="00763004" w:rsidRPr="00737210" w:rsidRDefault="00763004" w:rsidP="00763004">
      <w:pPr>
        <w:pStyle w:val="a7"/>
        <w:numPr>
          <w:ilvl w:val="1"/>
          <w:numId w:val="5"/>
        </w:numPr>
        <w:spacing w:after="0"/>
        <w:rPr>
          <w:szCs w:val="28"/>
        </w:rPr>
      </w:pPr>
      <w:r>
        <w:rPr>
          <w:szCs w:val="28"/>
        </w:rPr>
        <w:t xml:space="preserve">Из файла </w:t>
      </w:r>
      <w:r>
        <w:rPr>
          <w:szCs w:val="28"/>
          <w:lang w:val="en-US"/>
        </w:rPr>
        <w:t>file</w:t>
      </w:r>
      <w:r w:rsidRPr="00737210">
        <w:rPr>
          <w:szCs w:val="28"/>
        </w:rPr>
        <w:t>_</w:t>
      </w:r>
      <w:r>
        <w:rPr>
          <w:szCs w:val="28"/>
          <w:lang w:val="en-US"/>
        </w:rPr>
        <w:t>name</w:t>
      </w:r>
      <w:r>
        <w:rPr>
          <w:szCs w:val="28"/>
        </w:rPr>
        <w:t xml:space="preserve"> – чтение ранее сохраненного в файл объекта </w:t>
      </w:r>
      <w:r w:rsidR="00E37DF8">
        <w:rPr>
          <w:szCs w:val="28"/>
          <w:lang w:val="en-US"/>
        </w:rPr>
        <w:t>Empiric</w:t>
      </w:r>
      <w:r>
        <w:rPr>
          <w:szCs w:val="28"/>
          <w:lang w:val="en-US"/>
        </w:rPr>
        <w:t>Dist</w:t>
      </w:r>
    </w:p>
    <w:p w14:paraId="37E95400" w14:textId="77777777" w:rsidR="00763004" w:rsidRDefault="00763004" w:rsidP="00763004">
      <w:pPr>
        <w:pStyle w:val="a7"/>
        <w:numPr>
          <w:ilvl w:val="1"/>
          <w:numId w:val="5"/>
        </w:numPr>
        <w:spacing w:after="0"/>
        <w:rPr>
          <w:szCs w:val="28"/>
        </w:rPr>
      </w:pPr>
      <w:r>
        <w:rPr>
          <w:szCs w:val="28"/>
        </w:rPr>
        <w:t>Конструктор копирования и оператор присваивания копированием</w:t>
      </w:r>
    </w:p>
    <w:p w14:paraId="0D485E71" w14:textId="77777777" w:rsidR="00763004" w:rsidRDefault="00763004" w:rsidP="00763004">
      <w:pPr>
        <w:pStyle w:val="a7"/>
        <w:numPr>
          <w:ilvl w:val="1"/>
          <w:numId w:val="5"/>
        </w:numPr>
        <w:spacing w:after="0"/>
        <w:rPr>
          <w:szCs w:val="28"/>
        </w:rPr>
      </w:pPr>
      <w:r>
        <w:rPr>
          <w:szCs w:val="28"/>
        </w:rPr>
        <w:t>Конструктор перемещения и оператор присваивания перемещения</w:t>
      </w:r>
    </w:p>
    <w:p w14:paraId="2C5BD1BF" w14:textId="77777777" w:rsidR="00763004" w:rsidRDefault="00763004" w:rsidP="00763004">
      <w:pPr>
        <w:pStyle w:val="a7"/>
        <w:numPr>
          <w:ilvl w:val="0"/>
          <w:numId w:val="5"/>
        </w:numPr>
        <w:spacing w:after="0"/>
        <w:rPr>
          <w:szCs w:val="28"/>
        </w:rPr>
      </w:pPr>
      <w:r>
        <w:rPr>
          <w:szCs w:val="28"/>
        </w:rPr>
        <w:t>Деструктор – так как все атрибуты класса имеют собственные деструкторы, классу достаточно стандартного деструктора</w:t>
      </w:r>
    </w:p>
    <w:p w14:paraId="598A44CE" w14:textId="77777777" w:rsidR="00763004" w:rsidRDefault="00763004" w:rsidP="00763004">
      <w:pPr>
        <w:pStyle w:val="a7"/>
        <w:numPr>
          <w:ilvl w:val="0"/>
          <w:numId w:val="5"/>
        </w:numPr>
        <w:spacing w:after="0"/>
        <w:rPr>
          <w:szCs w:val="28"/>
        </w:rPr>
      </w:pPr>
      <w:r>
        <w:rPr>
          <w:szCs w:val="28"/>
        </w:rPr>
        <w:t>Доступ к состоянию объекта:</w:t>
      </w:r>
    </w:p>
    <w:p w14:paraId="287E8A6C" w14:textId="634A8964" w:rsidR="00763004" w:rsidRDefault="00C841C7" w:rsidP="00763004">
      <w:pPr>
        <w:pStyle w:val="a7"/>
        <w:numPr>
          <w:ilvl w:val="1"/>
          <w:numId w:val="5"/>
        </w:numPr>
        <w:spacing w:after="0"/>
        <w:rPr>
          <w:szCs w:val="28"/>
        </w:rPr>
      </w:pPr>
      <w:r>
        <w:rPr>
          <w:szCs w:val="28"/>
          <w:lang w:val="en-US"/>
        </w:rPr>
        <w:t>getInitSample</w:t>
      </w:r>
      <w:r w:rsidRPr="00C841C7">
        <w:rPr>
          <w:szCs w:val="28"/>
        </w:rPr>
        <w:t xml:space="preserve"> – </w:t>
      </w:r>
      <w:r>
        <w:rPr>
          <w:szCs w:val="28"/>
        </w:rPr>
        <w:t>получить копию начальной выборки</w:t>
      </w:r>
    </w:p>
    <w:p w14:paraId="4D3C28A6" w14:textId="5A1B171D" w:rsidR="00C841C7" w:rsidRDefault="00C841C7" w:rsidP="00763004">
      <w:pPr>
        <w:pStyle w:val="a7"/>
        <w:numPr>
          <w:ilvl w:val="1"/>
          <w:numId w:val="5"/>
        </w:numPr>
        <w:spacing w:after="0"/>
        <w:rPr>
          <w:szCs w:val="28"/>
        </w:rPr>
      </w:pPr>
      <w:r>
        <w:rPr>
          <w:szCs w:val="28"/>
          <w:lang w:val="en-US"/>
        </w:rPr>
        <w:t xml:space="preserve">setInitSample – </w:t>
      </w:r>
      <w:r>
        <w:rPr>
          <w:szCs w:val="28"/>
        </w:rPr>
        <w:t>изменить начальную выборку</w:t>
      </w:r>
    </w:p>
    <w:p w14:paraId="1991272E" w14:textId="0EFCA66A" w:rsidR="00763004" w:rsidRDefault="00763004" w:rsidP="00763004">
      <w:pPr>
        <w:pStyle w:val="a7"/>
        <w:numPr>
          <w:ilvl w:val="1"/>
          <w:numId w:val="5"/>
        </w:numPr>
        <w:spacing w:after="0"/>
        <w:rPr>
          <w:szCs w:val="28"/>
        </w:rPr>
      </w:pPr>
      <w:r>
        <w:rPr>
          <w:szCs w:val="28"/>
          <w:lang w:val="en-US"/>
        </w:rPr>
        <w:t>get</w:t>
      </w:r>
      <w:r w:rsidR="00C841C7">
        <w:rPr>
          <w:szCs w:val="28"/>
          <w:lang w:val="en-US"/>
        </w:rPr>
        <w:t>K</w:t>
      </w:r>
      <w:r w:rsidRPr="004834E1">
        <w:rPr>
          <w:szCs w:val="28"/>
        </w:rPr>
        <w:t>/</w:t>
      </w:r>
      <w:r>
        <w:rPr>
          <w:szCs w:val="28"/>
          <w:lang w:val="en-US"/>
        </w:rPr>
        <w:t>set</w:t>
      </w:r>
      <w:r w:rsidR="00C841C7">
        <w:rPr>
          <w:szCs w:val="28"/>
          <w:lang w:val="en-US"/>
        </w:rPr>
        <w:t>K</w:t>
      </w:r>
      <w:r w:rsidRPr="004834E1">
        <w:rPr>
          <w:szCs w:val="28"/>
        </w:rPr>
        <w:t xml:space="preserve"> – </w:t>
      </w:r>
      <w:r>
        <w:rPr>
          <w:szCs w:val="28"/>
        </w:rPr>
        <w:t>получить</w:t>
      </w:r>
      <w:r w:rsidRPr="004834E1">
        <w:rPr>
          <w:szCs w:val="28"/>
        </w:rPr>
        <w:t>/</w:t>
      </w:r>
      <w:r>
        <w:rPr>
          <w:szCs w:val="28"/>
        </w:rPr>
        <w:t xml:space="preserve">изменить </w:t>
      </w:r>
      <w:r w:rsidR="00C841C7">
        <w:rPr>
          <w:szCs w:val="28"/>
        </w:rPr>
        <w:t>количество интервалов</w:t>
      </w:r>
    </w:p>
    <w:p w14:paraId="595118B0" w14:textId="682DBE89" w:rsidR="00C841C7" w:rsidRPr="004834E1" w:rsidRDefault="00C841C7" w:rsidP="00763004">
      <w:pPr>
        <w:pStyle w:val="a7"/>
        <w:numPr>
          <w:ilvl w:val="1"/>
          <w:numId w:val="5"/>
        </w:numPr>
        <w:spacing w:after="0"/>
        <w:rPr>
          <w:szCs w:val="28"/>
        </w:rPr>
      </w:pPr>
      <w:r>
        <w:rPr>
          <w:szCs w:val="28"/>
          <w:lang w:val="en-US"/>
        </w:rPr>
        <w:t>getMin</w:t>
      </w:r>
      <w:r w:rsidRPr="00C841C7">
        <w:rPr>
          <w:szCs w:val="28"/>
        </w:rPr>
        <w:t>/</w:t>
      </w:r>
      <w:r>
        <w:rPr>
          <w:szCs w:val="28"/>
          <w:lang w:val="en-US"/>
        </w:rPr>
        <w:t>Max</w:t>
      </w:r>
      <w:r w:rsidRPr="00C841C7">
        <w:rPr>
          <w:szCs w:val="28"/>
        </w:rPr>
        <w:t xml:space="preserve"> – </w:t>
      </w:r>
      <w:r>
        <w:rPr>
          <w:szCs w:val="28"/>
        </w:rPr>
        <w:t>получить минимальное</w:t>
      </w:r>
      <w:r w:rsidRPr="00C841C7">
        <w:rPr>
          <w:szCs w:val="28"/>
        </w:rPr>
        <w:t>/</w:t>
      </w:r>
      <w:r>
        <w:rPr>
          <w:szCs w:val="28"/>
        </w:rPr>
        <w:t>максимальное значение выборки</w:t>
      </w:r>
    </w:p>
    <w:p w14:paraId="7098D04C" w14:textId="77777777" w:rsidR="00763004" w:rsidRDefault="00763004" w:rsidP="00763004">
      <w:pPr>
        <w:pStyle w:val="a7"/>
        <w:numPr>
          <w:ilvl w:val="0"/>
          <w:numId w:val="5"/>
        </w:numPr>
        <w:spacing w:after="0"/>
        <w:rPr>
          <w:szCs w:val="28"/>
        </w:rPr>
      </w:pPr>
      <w:r>
        <w:rPr>
          <w:szCs w:val="28"/>
        </w:rPr>
        <w:t>Функции из интерфейса:</w:t>
      </w:r>
    </w:p>
    <w:p w14:paraId="317BE37B" w14:textId="77777777" w:rsidR="00763004" w:rsidRDefault="00763004" w:rsidP="00763004">
      <w:pPr>
        <w:pStyle w:val="a7"/>
        <w:numPr>
          <w:ilvl w:val="1"/>
          <w:numId w:val="5"/>
        </w:numPr>
        <w:spacing w:after="0"/>
        <w:rPr>
          <w:szCs w:val="28"/>
        </w:rPr>
      </w:pPr>
      <w:r>
        <w:rPr>
          <w:szCs w:val="28"/>
          <w:lang w:val="en-US"/>
        </w:rPr>
        <w:t>density</w:t>
      </w:r>
      <w:r w:rsidRPr="004834E1">
        <w:rPr>
          <w:szCs w:val="28"/>
        </w:rPr>
        <w:t>(</w:t>
      </w:r>
      <w:r>
        <w:rPr>
          <w:szCs w:val="28"/>
          <w:lang w:val="en-US"/>
        </w:rPr>
        <w:t>x</w:t>
      </w:r>
      <w:r w:rsidRPr="004834E1">
        <w:rPr>
          <w:szCs w:val="28"/>
        </w:rPr>
        <w:t xml:space="preserve">) – </w:t>
      </w:r>
      <w:r>
        <w:rPr>
          <w:szCs w:val="28"/>
        </w:rPr>
        <w:t>возвращает плотность распределения в точке</w:t>
      </w:r>
      <w:r w:rsidRPr="004834E1">
        <w:rPr>
          <w:szCs w:val="28"/>
        </w:rPr>
        <w:t>/</w:t>
      </w:r>
      <w:r>
        <w:rPr>
          <w:szCs w:val="28"/>
        </w:rPr>
        <w:t xml:space="preserve">точках </w:t>
      </w:r>
      <w:r>
        <w:rPr>
          <w:szCs w:val="28"/>
          <w:lang w:val="en-US"/>
        </w:rPr>
        <w:t>x</w:t>
      </w:r>
    </w:p>
    <w:p w14:paraId="78D2A080" w14:textId="77777777" w:rsidR="00763004" w:rsidRDefault="00763004" w:rsidP="00763004">
      <w:pPr>
        <w:pStyle w:val="a7"/>
        <w:numPr>
          <w:ilvl w:val="1"/>
          <w:numId w:val="5"/>
        </w:numPr>
        <w:spacing w:after="0"/>
        <w:rPr>
          <w:szCs w:val="28"/>
        </w:rPr>
      </w:pPr>
      <w:r>
        <w:rPr>
          <w:szCs w:val="28"/>
          <w:lang w:val="en-US"/>
        </w:rPr>
        <w:t xml:space="preserve">M() – </w:t>
      </w:r>
      <w:r>
        <w:rPr>
          <w:szCs w:val="28"/>
        </w:rPr>
        <w:t>возвращает матожидание распределения</w:t>
      </w:r>
    </w:p>
    <w:p w14:paraId="43643EE4" w14:textId="77777777" w:rsidR="00763004" w:rsidRDefault="00763004" w:rsidP="00763004">
      <w:pPr>
        <w:pStyle w:val="a7"/>
        <w:numPr>
          <w:ilvl w:val="1"/>
          <w:numId w:val="5"/>
        </w:numPr>
        <w:spacing w:after="0"/>
        <w:rPr>
          <w:szCs w:val="28"/>
        </w:rPr>
      </w:pPr>
      <w:r>
        <w:rPr>
          <w:szCs w:val="28"/>
          <w:lang w:val="en-US"/>
        </w:rPr>
        <w:t xml:space="preserve">D() – </w:t>
      </w:r>
      <w:r>
        <w:rPr>
          <w:szCs w:val="28"/>
        </w:rPr>
        <w:t>возвращает дисперсию распределения</w:t>
      </w:r>
    </w:p>
    <w:p w14:paraId="77CD9C59" w14:textId="77777777" w:rsidR="00763004" w:rsidRDefault="00763004" w:rsidP="00763004">
      <w:pPr>
        <w:pStyle w:val="a7"/>
        <w:numPr>
          <w:ilvl w:val="1"/>
          <w:numId w:val="5"/>
        </w:numPr>
        <w:spacing w:after="0"/>
        <w:rPr>
          <w:szCs w:val="28"/>
        </w:rPr>
      </w:pPr>
      <w:r>
        <w:rPr>
          <w:szCs w:val="28"/>
          <w:lang w:val="en-US"/>
        </w:rPr>
        <w:t>G</w:t>
      </w:r>
      <w:r w:rsidRPr="004834E1">
        <w:rPr>
          <w:szCs w:val="28"/>
        </w:rPr>
        <w:t xml:space="preserve">1() – </w:t>
      </w:r>
      <w:r>
        <w:rPr>
          <w:szCs w:val="28"/>
        </w:rPr>
        <w:t>возвращает коэффициент асимметрии распределения</w:t>
      </w:r>
    </w:p>
    <w:p w14:paraId="25F3F546" w14:textId="77777777" w:rsidR="00763004" w:rsidRDefault="00763004" w:rsidP="00763004">
      <w:pPr>
        <w:pStyle w:val="a7"/>
        <w:numPr>
          <w:ilvl w:val="1"/>
          <w:numId w:val="5"/>
        </w:numPr>
        <w:spacing w:after="0"/>
        <w:rPr>
          <w:szCs w:val="28"/>
        </w:rPr>
      </w:pPr>
      <w:r>
        <w:rPr>
          <w:szCs w:val="28"/>
          <w:lang w:val="en-US"/>
        </w:rPr>
        <w:t>G</w:t>
      </w:r>
      <w:r w:rsidRPr="004834E1">
        <w:rPr>
          <w:szCs w:val="28"/>
        </w:rPr>
        <w:t xml:space="preserve">2() – </w:t>
      </w:r>
      <w:r>
        <w:rPr>
          <w:szCs w:val="28"/>
        </w:rPr>
        <w:t>возвращает коэффициент эксцесса распределения</w:t>
      </w:r>
    </w:p>
    <w:p w14:paraId="1B154A7C" w14:textId="77777777" w:rsidR="00763004" w:rsidRPr="004834E1" w:rsidRDefault="00763004" w:rsidP="00763004">
      <w:pPr>
        <w:pStyle w:val="a7"/>
        <w:numPr>
          <w:ilvl w:val="1"/>
          <w:numId w:val="5"/>
        </w:numPr>
        <w:spacing w:after="0"/>
        <w:rPr>
          <w:szCs w:val="28"/>
        </w:rPr>
      </w:pPr>
      <w:r>
        <w:rPr>
          <w:szCs w:val="28"/>
          <w:lang w:val="en-US"/>
        </w:rPr>
        <w:t>Xi</w:t>
      </w:r>
      <w:r w:rsidRPr="004834E1">
        <w:rPr>
          <w:szCs w:val="28"/>
        </w:rPr>
        <w:t xml:space="preserve">() – </w:t>
      </w:r>
      <w:r>
        <w:rPr>
          <w:szCs w:val="28"/>
        </w:rPr>
        <w:t>возвращает смоделированную случайную величину</w:t>
      </w:r>
      <w:r w:rsidRPr="004834E1">
        <w:rPr>
          <w:szCs w:val="28"/>
        </w:rPr>
        <w:t>/</w:t>
      </w:r>
      <w:r>
        <w:rPr>
          <w:szCs w:val="28"/>
        </w:rPr>
        <w:t>величины</w:t>
      </w:r>
    </w:p>
    <w:p w14:paraId="4656B740" w14:textId="1F07AA1F" w:rsidR="0087009E" w:rsidRDefault="0087009E" w:rsidP="008359A8">
      <w:pPr>
        <w:spacing w:after="0"/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t>Алгоритм</w:t>
      </w:r>
    </w:p>
    <w:p w14:paraId="057F0AAD" w14:textId="176E6931" w:rsidR="0087009E" w:rsidRDefault="0087009E" w:rsidP="008359A8">
      <w:pPr>
        <w:spacing w:after="0"/>
        <w:rPr>
          <w:szCs w:val="28"/>
        </w:rPr>
      </w:pPr>
      <w:r>
        <w:rPr>
          <w:szCs w:val="28"/>
        </w:rPr>
        <w:tab/>
        <w:t xml:space="preserve">Расчет </w:t>
      </w:r>
      <w:r w:rsidRPr="0087009E">
        <w:rPr>
          <w:b/>
          <w:bCs/>
          <w:szCs w:val="28"/>
        </w:rPr>
        <w:t>основного</w:t>
      </w:r>
      <w:r>
        <w:rPr>
          <w:szCs w:val="28"/>
        </w:rPr>
        <w:t xml:space="preserve"> распределения:</w:t>
      </w:r>
    </w:p>
    <w:p w14:paraId="790DE0F9" w14:textId="326FC901" w:rsidR="0087009E" w:rsidRDefault="0087009E" w:rsidP="008359A8">
      <w:pPr>
        <w:spacing w:after="0"/>
        <w:rPr>
          <w:szCs w:val="28"/>
        </w:rPr>
      </w:pPr>
      <w:r>
        <w:rPr>
          <w:szCs w:val="28"/>
        </w:rPr>
        <w:t>Расчет плотности симметрического гиперболического распределения осуществляется по формуле:</w:t>
      </w:r>
    </w:p>
    <w:p w14:paraId="63DDBED9" w14:textId="0FB039C8" w:rsidR="0087009E" w:rsidRPr="00B13B80" w:rsidRDefault="0087009E" w:rsidP="00A938C9">
      <w:pPr>
        <w:spacing w:after="0"/>
        <w:jc w:val="right"/>
        <w:rPr>
          <w:rStyle w:val="af1"/>
          <w:rFonts w:eastAsia="Times New Roman" w:cs="Times New Roman"/>
          <w:i w:val="0"/>
          <w:szCs w:val="28"/>
          <w:lang w:eastAsia="ru-RU"/>
        </w:rPr>
      </w:pPr>
      <w:r>
        <w:rPr>
          <w:rFonts w:eastAsia="Times New Roman" w:cs="Times New Roman"/>
          <w:position w:val="-36"/>
          <w:sz w:val="30"/>
          <w:szCs w:val="28"/>
          <w:lang w:eastAsia="ru-RU"/>
        </w:rPr>
        <w:object w:dxaOrig="4404" w:dyaOrig="804" w14:anchorId="38409012">
          <v:shape id="_x0000_i1035" type="#_x0000_t75" style="width:220.2pt;height:40.2pt" o:ole="">
            <v:imagedata r:id="rId27" o:title=""/>
          </v:shape>
          <o:OLEObject Type="Embed" ProgID="Equation.DSMT4" ShapeID="_x0000_i1035" DrawAspect="Content" ObjectID="_1822737800" r:id="rId28"/>
        </w:object>
      </w:r>
      <w:r>
        <w:rPr>
          <w:rStyle w:val="af1"/>
          <w:rFonts w:eastAsia="Times New Roman" w:cs="Times New Roman"/>
          <w:i w:val="0"/>
          <w:szCs w:val="28"/>
          <w:lang w:eastAsia="ru-RU"/>
        </w:rPr>
        <w:t xml:space="preserve"> </w:t>
      </w:r>
      <w:r w:rsidR="00A938C9">
        <w:rPr>
          <w:rStyle w:val="af1"/>
          <w:rFonts w:eastAsia="Times New Roman" w:cs="Times New Roman"/>
          <w:i w:val="0"/>
          <w:szCs w:val="28"/>
          <w:lang w:eastAsia="ru-RU"/>
        </w:rPr>
        <w:t xml:space="preserve">                           </w:t>
      </w:r>
      <w:r>
        <w:rPr>
          <w:rStyle w:val="af1"/>
          <w:rFonts w:eastAsia="Times New Roman" w:cs="Times New Roman"/>
          <w:i w:val="0"/>
          <w:szCs w:val="28"/>
          <w:lang w:eastAsia="ru-RU"/>
        </w:rPr>
        <w:t>(1</w:t>
      </w:r>
      <w:r w:rsidRPr="0087009E">
        <w:rPr>
          <w:rStyle w:val="af1"/>
          <w:rFonts w:eastAsia="Times New Roman" w:cs="Times New Roman"/>
          <w:i w:val="0"/>
          <w:szCs w:val="28"/>
          <w:lang w:eastAsia="ru-RU"/>
        </w:rPr>
        <w:t>.1</w:t>
      </w:r>
      <w:r>
        <w:rPr>
          <w:rStyle w:val="af1"/>
          <w:rFonts w:eastAsia="Times New Roman" w:cs="Times New Roman"/>
          <w:i w:val="0"/>
          <w:szCs w:val="28"/>
          <w:lang w:eastAsia="ru-RU"/>
        </w:rPr>
        <w:t>)</w:t>
      </w:r>
    </w:p>
    <w:p w14:paraId="5BD1D4E6" w14:textId="77777777" w:rsidR="0087009E" w:rsidRDefault="0087009E" w:rsidP="008359A8">
      <w:pPr>
        <w:spacing w:after="0"/>
        <w:rPr>
          <w:rStyle w:val="af1"/>
          <w:rFonts w:eastAsia="Times New Roman" w:cs="Times New Roman"/>
          <w:i w:val="0"/>
          <w:szCs w:val="28"/>
          <w:lang w:eastAsia="ru-RU"/>
        </w:rPr>
      </w:pPr>
      <w:r>
        <w:rPr>
          <w:rStyle w:val="af1"/>
          <w:rFonts w:eastAsia="Times New Roman" w:cs="Times New Roman"/>
          <w:i w:val="0"/>
          <w:szCs w:val="28"/>
          <w:lang w:eastAsia="ru-RU"/>
        </w:rPr>
        <w:t xml:space="preserve">С учетом сдвига и масштаба: </w:t>
      </w:r>
    </w:p>
    <w:p w14:paraId="5163639F" w14:textId="57D44B81" w:rsidR="0087009E" w:rsidRDefault="00737B74" w:rsidP="00737B74">
      <w:pPr>
        <w:spacing w:after="0"/>
        <w:jc w:val="right"/>
        <w:rPr>
          <w:rFonts w:eastAsia="Times New Roman" w:cs="Times New Roman"/>
          <w:szCs w:val="20"/>
          <w:lang w:eastAsia="ru-RU"/>
        </w:rPr>
      </w:pPr>
      <m:oMath>
        <m:r>
          <w:rPr>
            <w:rFonts w:ascii="Cambria Math" w:eastAsia="Times New Roman" w:hAnsi="Cambria Math" w:cs="Times New Roman"/>
            <w:szCs w:val="20"/>
            <w:lang w:eastAsia="ru-RU"/>
          </w:rPr>
          <m:t>f</m:t>
        </m:r>
        <m:d>
          <m:dPr>
            <m:ctrlPr>
              <w:rPr>
                <w:rFonts w:ascii="Cambria Math" w:eastAsia="Times New Roman" w:hAnsi="Cambria Math" w:cs="Times New Roman"/>
                <w:szCs w:val="20"/>
                <w:lang w:eastAsia="ru-RU"/>
              </w:rPr>
            </m:ctrlPr>
          </m:dPr>
          <m:e>
            <m:r>
              <w:rPr>
                <w:rFonts w:ascii="Cambria Math" w:eastAsia="Times New Roman" w:hAnsi="Cambria Math" w:cs="Times New Roman"/>
                <w:szCs w:val="20"/>
                <w:lang w:eastAsia="ru-RU"/>
              </w:rPr>
              <m:t>x,ν,λ,μ</m:t>
            </m:r>
          </m:e>
        </m:d>
        <m:r>
          <w:rPr>
            <w:rFonts w:ascii="Cambria Math" w:eastAsia="Times New Roman" w:hAnsi="Cambria Math" w:cs="Times New Roman"/>
            <w:szCs w:val="20"/>
            <w:lang w:eastAsia="ru-RU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szCs w:val="20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Cs w:val="20"/>
                <w:lang w:eastAsia="ru-RU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szCs w:val="20"/>
                <w:lang w:eastAsia="ru-RU"/>
              </w:rPr>
              <m:t>2λ</m:t>
            </m:r>
            <m:rad>
              <m:radPr>
                <m:degHide m:val="1"/>
                <m:ctrlPr>
                  <w:rPr>
                    <w:rFonts w:ascii="Cambria Math" w:eastAsia="Times New Roman" w:hAnsi="Cambria Math" w:cs="Times New Roman"/>
                    <w:szCs w:val="20"/>
                    <w:lang w:eastAsia="ru-RU"/>
                  </w:rPr>
                </m:ctrlPr>
              </m:radPr>
              <m:deg/>
              <m:e>
                <m:r>
                  <w:rPr>
                    <w:rFonts w:ascii="Cambria Math" w:eastAsia="Times New Roman" w:hAnsi="Cambria Math" w:cs="Times New Roman"/>
                    <w:szCs w:val="20"/>
                    <w:lang w:eastAsia="ru-RU"/>
                  </w:rPr>
                  <m:t>ν</m:t>
                </m:r>
              </m:e>
            </m:rad>
            <m:sSub>
              <m:sSubPr>
                <m:ctrlPr>
                  <w:rPr>
                    <w:rFonts w:ascii="Cambria Math" w:eastAsia="Times New Roman" w:hAnsi="Cambria Math" w:cs="Times New Roman"/>
                    <w:szCs w:val="20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Cs w:val="20"/>
                    <w:lang w:eastAsia="ru-RU"/>
                  </w:rPr>
                  <m:t>K</m:t>
                </m:r>
              </m:e>
              <m:sub>
                <m:r>
                  <w:rPr>
                    <w:rFonts w:ascii="Cambria Math" w:eastAsia="Times New Roman" w:hAnsi="Cambria Math" w:cs="Times New Roman"/>
                    <w:szCs w:val="20"/>
                    <w:lang w:eastAsia="ru-RU"/>
                  </w:rPr>
                  <m:t>1</m:t>
                </m:r>
              </m:sub>
            </m:sSub>
            <m:d>
              <m:dPr>
                <m:ctrlPr>
                  <w:rPr>
                    <w:rFonts w:ascii="Cambria Math" w:eastAsia="Times New Roman" w:hAnsi="Cambria Math" w:cs="Times New Roman"/>
                    <w:szCs w:val="20"/>
                    <w:lang w:eastAsia="ru-RU"/>
                  </w:rPr>
                </m:ctrlPr>
              </m:dPr>
              <m:e>
                <m:r>
                  <w:rPr>
                    <w:rFonts w:ascii="Cambria Math" w:eastAsia="Times New Roman" w:hAnsi="Cambria Math" w:cs="Times New Roman"/>
                    <w:szCs w:val="20"/>
                    <w:lang w:eastAsia="ru-RU"/>
                  </w:rPr>
                  <m:t>ν</m:t>
                </m:r>
              </m:e>
            </m:d>
          </m:den>
        </m:f>
        <m:r>
          <w:rPr>
            <w:rFonts w:ascii="Cambria Math" w:eastAsia="Times New Roman" w:hAnsi="Cambria Math" w:cs="Times New Roman"/>
            <w:szCs w:val="20"/>
            <w:lang w:eastAsia="ru-RU"/>
          </w:rPr>
          <m:t>exp</m:t>
        </m:r>
        <m:d>
          <m:dPr>
            <m:ctrlPr>
              <w:rPr>
                <w:rFonts w:ascii="Cambria Math" w:eastAsia="Times New Roman" w:hAnsi="Cambria Math" w:cs="Times New Roman"/>
                <w:szCs w:val="20"/>
                <w:lang w:eastAsia="ru-RU"/>
              </w:rPr>
            </m:ctrlPr>
          </m:dPr>
          <m:e>
            <m:r>
              <w:rPr>
                <w:rFonts w:ascii="Cambria Math" w:eastAsia="Times New Roman" w:hAnsi="Cambria Math" w:cs="Times New Roman"/>
                <w:szCs w:val="20"/>
                <w:lang w:eastAsia="ru-RU"/>
              </w:rPr>
              <m:t>-ν</m:t>
            </m:r>
            <m:rad>
              <m:radPr>
                <m:degHide m:val="1"/>
                <m:ctrlPr>
                  <w:rPr>
                    <w:rFonts w:ascii="Cambria Math" w:eastAsia="Times New Roman" w:hAnsi="Cambria Math" w:cs="Times New Roman"/>
                    <w:szCs w:val="20"/>
                    <w:lang w:eastAsia="ru-RU"/>
                  </w:rPr>
                </m:ctrlPr>
              </m:radPr>
              <m:deg/>
              <m:e>
                <m:r>
                  <w:rPr>
                    <w:rFonts w:ascii="Cambria Math" w:eastAsia="Times New Roman" w:hAnsi="Cambria Math" w:cs="Times New Roman"/>
                    <w:szCs w:val="20"/>
                    <w:lang w:eastAsia="ru-RU"/>
                  </w:rPr>
                  <m:t>1+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szCs w:val="20"/>
                        <w:lang w:eastAsia="ru-RU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szCs w:val="20"/>
                            <w:lang w:eastAsia="ru-RU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szCs w:val="20"/>
                                <w:lang w:eastAsia="ru-RU"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eastAsia="Times New Roman" w:hAnsi="Cambria Math" w:cs="Times New Roman"/>
                                    <w:szCs w:val="20"/>
                                    <w:lang w:eastAsia="ru-RU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eastAsia="Times New Roman" w:hAnsi="Cambria Math" w:cs="Times New Roman"/>
                                    <w:szCs w:val="20"/>
                                    <w:lang w:eastAsia="ru-RU"/>
                                  </w:rPr>
                                  <m:t>x-μ</m:t>
                                </m:r>
                              </m:num>
                              <m:den>
                                <m:r>
                                  <w:rPr>
                                    <w:rFonts w:ascii="Cambria Math" w:eastAsia="Times New Roman" w:hAnsi="Cambria Math" w:cs="Times New Roman"/>
                                    <w:szCs w:val="20"/>
                                    <w:lang w:eastAsia="ru-RU"/>
                                  </w:rPr>
                                  <m:t>λ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Cs w:val="20"/>
                            <w:lang w:eastAsia="ru-RU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eastAsia="Times New Roman" w:hAnsi="Cambria Math" w:cs="Times New Roman"/>
                        <w:szCs w:val="20"/>
                        <w:lang w:eastAsia="ru-RU"/>
                      </w:rPr>
                      <m:t>ν</m:t>
                    </m:r>
                  </m:den>
                </m:f>
              </m:e>
            </m:rad>
          </m:e>
        </m:d>
      </m:oMath>
      <w:r w:rsidR="00A938C9">
        <w:rPr>
          <w:rFonts w:eastAsia="Times New Roman" w:cs="Times New Roman"/>
          <w:szCs w:val="20"/>
          <w:lang w:eastAsia="ru-RU"/>
        </w:rPr>
        <w:t xml:space="preserve">                              </w:t>
      </w:r>
      <w:r w:rsidR="0087009E">
        <w:rPr>
          <w:rFonts w:eastAsia="Times New Roman" w:cs="Times New Roman"/>
          <w:szCs w:val="20"/>
          <w:lang w:eastAsia="ru-RU"/>
        </w:rPr>
        <w:t>(1.2)</w:t>
      </w:r>
    </w:p>
    <w:p w14:paraId="0CA315C3" w14:textId="5B179900" w:rsidR="0087009E" w:rsidRPr="00B13B80" w:rsidRDefault="0087009E" w:rsidP="00737B74">
      <w:pPr>
        <w:spacing w:after="0"/>
        <w:jc w:val="right"/>
        <w:rPr>
          <w:szCs w:val="28"/>
        </w:rPr>
      </w:pPr>
      <w:r>
        <w:rPr>
          <w:szCs w:val="28"/>
        </w:rPr>
        <w:t xml:space="preserve">Математическое ожидание: </w:t>
      </w:r>
      <w:r w:rsidR="002B1354">
        <w:rPr>
          <w:noProof/>
        </w:rPr>
        <w:drawing>
          <wp:inline distT="0" distB="0" distL="0" distR="0" wp14:anchorId="0A06218E" wp14:editId="2841FB23">
            <wp:extent cx="571500" cy="15240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>
                      <a:extLst>
                        <a:ext uri="{96DAC541-7B7A-43D3-8B79-37D633B846F1}">
                          <asvg:svgBlip xmlns:asvg="http://schemas.microsoft.com/office/drawing/2016/SVG/main" r:embed="rId3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152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B1354" w:rsidRPr="00B13B80">
        <w:rPr>
          <w:szCs w:val="28"/>
        </w:rPr>
        <w:t xml:space="preserve">  </w:t>
      </w:r>
      <w:r w:rsidR="00737B74" w:rsidRPr="000D1A59">
        <w:rPr>
          <w:szCs w:val="28"/>
        </w:rPr>
        <w:tab/>
      </w:r>
      <w:r w:rsidR="00737B74" w:rsidRPr="000D1A59">
        <w:rPr>
          <w:szCs w:val="28"/>
        </w:rPr>
        <w:tab/>
      </w:r>
      <w:r w:rsidR="00737B74" w:rsidRPr="000D1A59">
        <w:rPr>
          <w:szCs w:val="28"/>
        </w:rPr>
        <w:tab/>
      </w:r>
      <w:r w:rsidR="00737B74" w:rsidRPr="000D1A59">
        <w:rPr>
          <w:szCs w:val="28"/>
        </w:rPr>
        <w:tab/>
      </w:r>
      <w:r w:rsidR="00737B74" w:rsidRPr="000D1A59">
        <w:rPr>
          <w:szCs w:val="28"/>
        </w:rPr>
        <w:tab/>
      </w:r>
      <w:r w:rsidR="00737B74" w:rsidRPr="000D1A59">
        <w:rPr>
          <w:szCs w:val="28"/>
        </w:rPr>
        <w:tab/>
      </w:r>
      <w:r w:rsidR="00737B74" w:rsidRPr="000D1A59">
        <w:rPr>
          <w:szCs w:val="28"/>
        </w:rPr>
        <w:tab/>
      </w:r>
      <w:r w:rsidR="00737B74" w:rsidRPr="000D1A59">
        <w:rPr>
          <w:szCs w:val="28"/>
        </w:rPr>
        <w:tab/>
      </w:r>
      <w:r w:rsidR="002B1354" w:rsidRPr="00B13B80">
        <w:rPr>
          <w:szCs w:val="28"/>
        </w:rPr>
        <w:t>(1.3)</w:t>
      </w:r>
    </w:p>
    <w:p w14:paraId="6CB02914" w14:textId="3F6FD41B" w:rsidR="002B1354" w:rsidRPr="002B1354" w:rsidRDefault="002B1354" w:rsidP="00737B74">
      <w:pPr>
        <w:spacing w:after="0"/>
        <w:jc w:val="right"/>
        <w:rPr>
          <w:rFonts w:eastAsia="Times New Roman" w:cs="Times New Roman"/>
          <w:szCs w:val="28"/>
          <w:lang w:eastAsia="ru-RU"/>
        </w:rPr>
      </w:pPr>
      <w:r>
        <w:rPr>
          <w:szCs w:val="28"/>
        </w:rPr>
        <w:lastRenderedPageBreak/>
        <w:t>Дисперсия:</w:t>
      </w:r>
      <w:r w:rsidRPr="002B1354">
        <w:rPr>
          <w:i/>
          <w:szCs w:val="28"/>
        </w:rPr>
        <w:t xml:space="preserve"> </w:t>
      </w:r>
      <w:r w:rsidRPr="008359A8">
        <w:rPr>
          <w:i/>
          <w:szCs w:val="28"/>
          <w:lang w:val="en-US"/>
        </w:rPr>
        <w:t>D</w:t>
      </w:r>
      <w:r w:rsidRPr="008359A8">
        <w:rPr>
          <w:szCs w:val="28"/>
          <w:lang w:val="en-US"/>
        </w:rPr>
        <w:t>ξ</w:t>
      </w:r>
      <w:r>
        <w:rPr>
          <w:szCs w:val="28"/>
        </w:rPr>
        <w:t xml:space="preserve"> </w:t>
      </w:r>
      <w:r w:rsidRPr="008359A8">
        <w:rPr>
          <w:szCs w:val="28"/>
        </w:rPr>
        <w:t>=</w:t>
      </w:r>
      <w:r>
        <w:rPr>
          <w:szCs w:val="28"/>
        </w:rPr>
        <w:t xml:space="preserve"> </w:t>
      </w:r>
      <w:r w:rsidRPr="008359A8">
        <w:rPr>
          <w:szCs w:val="28"/>
        </w:rPr>
        <w:t>λ</w:t>
      </w:r>
      <w:r w:rsidRPr="008359A8">
        <w:rPr>
          <w:szCs w:val="28"/>
          <w:vertAlign w:val="superscript"/>
        </w:rPr>
        <w:t>2</w:t>
      </w:r>
      <w:r>
        <w:rPr>
          <w:rFonts w:eastAsia="Times New Roman" w:cs="Times New Roman"/>
          <w:position w:val="-12"/>
          <w:szCs w:val="28"/>
          <w:lang w:eastAsia="ru-RU"/>
        </w:rPr>
        <w:object w:dxaOrig="1656" w:dyaOrig="396" w14:anchorId="670BBEF9">
          <v:shape id="_x0000_i1036" type="#_x0000_t75" style="width:82.8pt;height:19.8pt" o:ole="">
            <v:imagedata r:id="rId8" o:title=""/>
          </v:shape>
          <o:OLEObject Type="Embed" ProgID="Equation.DSMT4" ShapeID="_x0000_i1036" DrawAspect="Content" ObjectID="_1822737801" r:id="rId31"/>
        </w:object>
      </w:r>
      <w:r>
        <w:rPr>
          <w:rFonts w:eastAsia="Times New Roman" w:cs="Times New Roman"/>
          <w:szCs w:val="28"/>
          <w:lang w:eastAsia="ru-RU"/>
        </w:rPr>
        <w:t xml:space="preserve"> </w:t>
      </w:r>
      <w:r w:rsidR="00737B74" w:rsidRPr="000D1A59">
        <w:rPr>
          <w:rFonts w:eastAsia="Times New Roman" w:cs="Times New Roman"/>
          <w:szCs w:val="28"/>
          <w:lang w:eastAsia="ru-RU"/>
        </w:rPr>
        <w:tab/>
      </w:r>
      <w:r w:rsidR="00737B74" w:rsidRPr="000D1A59">
        <w:rPr>
          <w:rFonts w:eastAsia="Times New Roman" w:cs="Times New Roman"/>
          <w:szCs w:val="28"/>
          <w:lang w:eastAsia="ru-RU"/>
        </w:rPr>
        <w:tab/>
      </w:r>
      <w:r w:rsidR="00737B74" w:rsidRPr="000D1A59">
        <w:rPr>
          <w:rFonts w:eastAsia="Times New Roman" w:cs="Times New Roman"/>
          <w:szCs w:val="28"/>
          <w:lang w:eastAsia="ru-RU"/>
        </w:rPr>
        <w:tab/>
      </w:r>
      <w:r w:rsidR="00737B74" w:rsidRPr="000D1A59">
        <w:rPr>
          <w:rFonts w:eastAsia="Times New Roman" w:cs="Times New Roman"/>
          <w:szCs w:val="28"/>
          <w:lang w:eastAsia="ru-RU"/>
        </w:rPr>
        <w:tab/>
      </w:r>
      <w:r w:rsidR="00737B74" w:rsidRPr="000D1A59">
        <w:rPr>
          <w:rFonts w:eastAsia="Times New Roman" w:cs="Times New Roman"/>
          <w:szCs w:val="28"/>
          <w:lang w:eastAsia="ru-RU"/>
        </w:rPr>
        <w:tab/>
      </w:r>
      <w:r w:rsidR="00737B74" w:rsidRPr="000D1A59">
        <w:rPr>
          <w:rFonts w:eastAsia="Times New Roman" w:cs="Times New Roman"/>
          <w:szCs w:val="28"/>
          <w:lang w:eastAsia="ru-RU"/>
        </w:rPr>
        <w:tab/>
      </w:r>
      <w:r w:rsidR="00737B74" w:rsidRPr="000D1A59">
        <w:rPr>
          <w:rFonts w:eastAsia="Times New Roman" w:cs="Times New Roman"/>
          <w:szCs w:val="28"/>
          <w:lang w:eastAsia="ru-RU"/>
        </w:rPr>
        <w:tab/>
      </w:r>
      <w:r w:rsidR="00737B74" w:rsidRPr="000D1A59">
        <w:rPr>
          <w:rFonts w:eastAsia="Times New Roman" w:cs="Times New Roman"/>
          <w:szCs w:val="28"/>
          <w:lang w:eastAsia="ru-RU"/>
        </w:rPr>
        <w:tab/>
      </w:r>
      <w:r w:rsidR="00737B74" w:rsidRPr="000D1A59">
        <w:rPr>
          <w:rFonts w:eastAsia="Times New Roman" w:cs="Times New Roman"/>
          <w:szCs w:val="28"/>
          <w:lang w:eastAsia="ru-RU"/>
        </w:rPr>
        <w:tab/>
      </w:r>
      <w:r>
        <w:rPr>
          <w:rFonts w:eastAsia="Times New Roman" w:cs="Times New Roman"/>
          <w:szCs w:val="28"/>
          <w:lang w:eastAsia="ru-RU"/>
        </w:rPr>
        <w:t>(1</w:t>
      </w:r>
      <w:r w:rsidRPr="002B1354">
        <w:rPr>
          <w:rFonts w:eastAsia="Times New Roman" w:cs="Times New Roman"/>
          <w:szCs w:val="28"/>
          <w:lang w:eastAsia="ru-RU"/>
        </w:rPr>
        <w:t>.</w:t>
      </w:r>
      <w:r>
        <w:rPr>
          <w:rFonts w:eastAsia="Times New Roman" w:cs="Times New Roman"/>
          <w:szCs w:val="28"/>
          <w:lang w:eastAsia="ru-RU"/>
        </w:rPr>
        <w:t>4)</w:t>
      </w:r>
    </w:p>
    <w:p w14:paraId="47D3BD72" w14:textId="295E6FD8" w:rsidR="002B1354" w:rsidRPr="00B13B80" w:rsidRDefault="002B1354" w:rsidP="008359A8">
      <w:pPr>
        <w:spacing w:after="0"/>
        <w:rPr>
          <w:szCs w:val="28"/>
        </w:rPr>
      </w:pPr>
      <w:r>
        <w:rPr>
          <w:rFonts w:eastAsia="Times New Roman" w:cs="Times New Roman"/>
          <w:szCs w:val="28"/>
          <w:lang w:eastAsia="ru-RU"/>
        </w:rPr>
        <w:t xml:space="preserve">Коэффициент асимметрии: </w:t>
      </w:r>
      <w:r w:rsidRPr="008359A8">
        <w:rPr>
          <w:szCs w:val="28"/>
          <w:lang w:val="en-US"/>
        </w:rPr>
        <w:t>γ</w:t>
      </w:r>
      <w:r w:rsidRPr="008359A8">
        <w:rPr>
          <w:szCs w:val="28"/>
          <w:vertAlign w:val="subscript"/>
        </w:rPr>
        <w:t>1</w:t>
      </w:r>
      <w:r>
        <w:rPr>
          <w:szCs w:val="28"/>
          <w:vertAlign w:val="subscript"/>
        </w:rPr>
        <w:t xml:space="preserve"> </w:t>
      </w:r>
      <w:r>
        <w:rPr>
          <w:szCs w:val="28"/>
        </w:rPr>
        <w:t>=</w:t>
      </w:r>
      <w:r>
        <w:rPr>
          <w:szCs w:val="28"/>
          <w:vertAlign w:val="subscript"/>
        </w:rPr>
        <w:t xml:space="preserve"> </w:t>
      </w:r>
      <w:r>
        <w:rPr>
          <w:szCs w:val="28"/>
        </w:rPr>
        <w:t>0</w:t>
      </w:r>
    </w:p>
    <w:p w14:paraId="31C66BB6" w14:textId="2FBC856F" w:rsidR="002B1354" w:rsidRDefault="002B1354" w:rsidP="008359A8">
      <w:pPr>
        <w:spacing w:after="0"/>
        <w:rPr>
          <w:rStyle w:val="af1"/>
          <w:rFonts w:eastAsia="Times New Roman" w:cs="Times New Roman"/>
          <w:i w:val="0"/>
          <w:szCs w:val="28"/>
          <w:lang w:eastAsia="ru-RU"/>
        </w:rPr>
      </w:pPr>
      <w:r>
        <w:rPr>
          <w:szCs w:val="28"/>
        </w:rPr>
        <w:t xml:space="preserve">Коэффициент эксцесса: </w:t>
      </w:r>
      <w:r w:rsidRPr="008359A8">
        <w:rPr>
          <w:szCs w:val="28"/>
          <w:lang w:val="en-US"/>
        </w:rPr>
        <w:t>γ</w:t>
      </w:r>
      <w:r w:rsidRPr="008359A8">
        <w:rPr>
          <w:szCs w:val="28"/>
          <w:vertAlign w:val="subscript"/>
        </w:rPr>
        <w:t>2</w:t>
      </w:r>
      <w:r w:rsidRPr="008359A8">
        <w:rPr>
          <w:szCs w:val="28"/>
        </w:rPr>
        <w:t xml:space="preserve"> </w:t>
      </w:r>
      <w:r>
        <w:rPr>
          <w:szCs w:val="28"/>
        </w:rPr>
        <w:t xml:space="preserve">= </w:t>
      </w:r>
      <w:r>
        <w:rPr>
          <w:rFonts w:eastAsia="Times New Roman" w:cs="Times New Roman"/>
          <w:position w:val="-14"/>
          <w:sz w:val="30"/>
          <w:szCs w:val="28"/>
          <w:lang w:eastAsia="ru-RU"/>
        </w:rPr>
        <w:object w:dxaOrig="2976" w:dyaOrig="504" w14:anchorId="04FBC089">
          <v:shape id="_x0000_i1037" type="#_x0000_t75" style="width:148.8pt;height:25.2pt" o:ole="">
            <v:imagedata r:id="rId32" o:title=""/>
          </v:shape>
          <o:OLEObject Type="Embed" ProgID="Equation.DSMT4" ShapeID="_x0000_i1037" DrawAspect="Content" ObjectID="_1822737802" r:id="rId33"/>
        </w:object>
      </w:r>
      <w:r>
        <w:rPr>
          <w:rStyle w:val="af1"/>
          <w:rFonts w:eastAsia="Times New Roman" w:cs="Times New Roman"/>
          <w:i w:val="0"/>
          <w:szCs w:val="28"/>
          <w:lang w:eastAsia="ru-RU"/>
        </w:rPr>
        <w:t xml:space="preserve"> </w:t>
      </w:r>
      <w:r w:rsidR="00737B74" w:rsidRPr="00E233EA">
        <w:rPr>
          <w:rStyle w:val="af1"/>
          <w:rFonts w:eastAsia="Times New Roman" w:cs="Times New Roman"/>
          <w:i w:val="0"/>
          <w:szCs w:val="28"/>
          <w:lang w:eastAsia="ru-RU"/>
        </w:rPr>
        <w:tab/>
      </w:r>
      <w:r w:rsidR="00737B74" w:rsidRPr="00E233EA">
        <w:rPr>
          <w:rStyle w:val="af1"/>
          <w:rFonts w:eastAsia="Times New Roman" w:cs="Times New Roman"/>
          <w:i w:val="0"/>
          <w:szCs w:val="28"/>
          <w:lang w:eastAsia="ru-RU"/>
        </w:rPr>
        <w:tab/>
      </w:r>
      <w:r w:rsidR="00737B74" w:rsidRPr="00E233EA">
        <w:rPr>
          <w:rStyle w:val="af1"/>
          <w:rFonts w:eastAsia="Times New Roman" w:cs="Times New Roman"/>
          <w:i w:val="0"/>
          <w:szCs w:val="28"/>
          <w:lang w:eastAsia="ru-RU"/>
        </w:rPr>
        <w:tab/>
      </w:r>
      <w:r w:rsidR="00737B74" w:rsidRPr="00E233EA">
        <w:rPr>
          <w:rStyle w:val="af1"/>
          <w:rFonts w:eastAsia="Times New Roman" w:cs="Times New Roman"/>
          <w:i w:val="0"/>
          <w:szCs w:val="28"/>
          <w:lang w:eastAsia="ru-RU"/>
        </w:rPr>
        <w:tab/>
      </w:r>
      <w:r w:rsidR="00737B74" w:rsidRPr="00E233EA">
        <w:rPr>
          <w:rStyle w:val="af1"/>
          <w:rFonts w:eastAsia="Times New Roman" w:cs="Times New Roman"/>
          <w:i w:val="0"/>
          <w:szCs w:val="28"/>
          <w:lang w:eastAsia="ru-RU"/>
        </w:rPr>
        <w:tab/>
      </w:r>
      <w:r>
        <w:rPr>
          <w:rStyle w:val="af1"/>
          <w:rFonts w:eastAsia="Times New Roman" w:cs="Times New Roman"/>
          <w:i w:val="0"/>
          <w:szCs w:val="28"/>
          <w:lang w:eastAsia="ru-RU"/>
        </w:rPr>
        <w:t>(1.</w:t>
      </w:r>
      <w:r w:rsidR="00737B74" w:rsidRPr="00E233EA">
        <w:rPr>
          <w:rStyle w:val="af1"/>
          <w:rFonts w:eastAsia="Times New Roman" w:cs="Times New Roman"/>
          <w:i w:val="0"/>
          <w:szCs w:val="28"/>
          <w:lang w:eastAsia="ru-RU"/>
        </w:rPr>
        <w:t>5</w:t>
      </w:r>
      <w:r>
        <w:rPr>
          <w:rStyle w:val="af1"/>
          <w:rFonts w:eastAsia="Times New Roman" w:cs="Times New Roman"/>
          <w:i w:val="0"/>
          <w:szCs w:val="28"/>
          <w:lang w:eastAsia="ru-RU"/>
        </w:rPr>
        <w:t>)</w:t>
      </w:r>
    </w:p>
    <w:p w14:paraId="2837A259" w14:textId="397D94E5" w:rsidR="007B00C6" w:rsidRDefault="002B1354" w:rsidP="00737B74">
      <w:pPr>
        <w:spacing w:after="0"/>
        <w:rPr>
          <w:rFonts w:eastAsia="Times New Roman" w:cs="Times New Roman"/>
          <w:szCs w:val="28"/>
          <w:lang w:eastAsia="ru-RU"/>
        </w:rPr>
      </w:pPr>
      <w:r>
        <w:rPr>
          <w:szCs w:val="28"/>
        </w:rPr>
        <w:t>Случайная величина:</w:t>
      </w:r>
      <w:r w:rsidR="0019106B" w:rsidRPr="0019106B">
        <w:rPr>
          <w:noProof/>
        </w:rPr>
        <w:t xml:space="preserve"> </w:t>
      </w:r>
      <w:r w:rsidR="007E6327">
        <w:rPr>
          <w:noProof/>
          <w:lang w:val="en-US"/>
        </w:rPr>
        <w:t>x</w:t>
      </w:r>
      <w:r w:rsidR="007E6327" w:rsidRPr="007E6327">
        <w:rPr>
          <w:noProof/>
        </w:rPr>
        <w:t xml:space="preserve"> = </w:t>
      </w:r>
      <w:r w:rsidR="007E6327">
        <w:rPr>
          <w:noProof/>
        </w:rPr>
        <w:drawing>
          <wp:inline distT="0" distB="0" distL="0" distR="0" wp14:anchorId="1C8838BA" wp14:editId="30F4F277">
            <wp:extent cx="428625" cy="209550"/>
            <wp:effectExtent l="0" t="0" r="9525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>
                      <a:extLst>
                        <a:ext uri="{96DAC541-7B7A-43D3-8B79-37D633B846F1}">
                          <asvg:svgBlip xmlns:asvg="http://schemas.microsoft.com/office/drawing/2016/SVG/main" r:embed="rId35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209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E6327" w:rsidRPr="007E6327">
        <w:rPr>
          <w:noProof/>
        </w:rPr>
        <w:t xml:space="preserve"> </w:t>
      </w:r>
      <w:r w:rsidR="007E6327">
        <w:rPr>
          <w:noProof/>
        </w:rPr>
        <w:t xml:space="preserve">без сдвига-масштаба и </w:t>
      </w:r>
      <w:r w:rsidR="0019106B">
        <w:rPr>
          <w:noProof/>
        </w:rPr>
        <w:drawing>
          <wp:inline distT="0" distB="0" distL="0" distR="0" wp14:anchorId="2CF47AD3" wp14:editId="2F74D6CE">
            <wp:extent cx="1097154" cy="207010"/>
            <wp:effectExtent l="0" t="0" r="8255" b="254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>
                      <a:extLst>
                        <a:ext uri="{96DAC541-7B7A-43D3-8B79-37D633B846F1}">
                          <asvg:svgBlip xmlns:asvg="http://schemas.microsoft.com/office/drawing/2016/SVG/main" r:embed="rId37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08565" cy="2091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E6327">
        <w:rPr>
          <w:noProof/>
        </w:rPr>
        <w:t xml:space="preserve"> со сдвигом-масштабом соответственно</w:t>
      </w:r>
      <w:r>
        <w:rPr>
          <w:rFonts w:eastAsia="Times New Roman" w:cs="Times New Roman"/>
          <w:szCs w:val="28"/>
          <w:lang w:eastAsia="ru-RU"/>
        </w:rPr>
        <w:t xml:space="preserve">, где </w:t>
      </w:r>
      <w:r>
        <w:rPr>
          <w:rFonts w:eastAsia="Times New Roman" w:cs="Times New Roman"/>
          <w:position w:val="-14"/>
          <w:sz w:val="30"/>
          <w:szCs w:val="28"/>
          <w:lang w:eastAsia="ru-RU"/>
        </w:rPr>
        <w:object w:dxaOrig="2436" w:dyaOrig="456" w14:anchorId="04DB53DF">
          <v:shape id="_x0000_i1038" type="#_x0000_t75" style="width:121.8pt;height:22.8pt" o:ole="">
            <v:imagedata r:id="rId38" o:title=""/>
          </v:shape>
          <o:OLEObject Type="Embed" ProgID="Equation.DSMT4" ShapeID="_x0000_i1038" DrawAspect="Content" ObjectID="_1822737803" r:id="rId39"/>
        </w:object>
      </w:r>
      <w:r w:rsidR="007B00C6" w:rsidRPr="0019106B">
        <w:rPr>
          <w:rStyle w:val="af1"/>
          <w:rFonts w:eastAsia="Times New Roman" w:cs="Times New Roman"/>
          <w:i w:val="0"/>
          <w:szCs w:val="28"/>
          <w:lang w:eastAsia="ru-RU"/>
        </w:rPr>
        <w:t xml:space="preserve">, </w:t>
      </w:r>
      <w:r w:rsidR="007B00C6">
        <w:rPr>
          <w:rFonts w:eastAsia="Times New Roman" w:cs="Times New Roman"/>
          <w:position w:val="-28"/>
          <w:szCs w:val="28"/>
          <w:lang w:eastAsia="ru-RU"/>
        </w:rPr>
        <w:object w:dxaOrig="1284" w:dyaOrig="720" w14:anchorId="2857F0E5">
          <v:shape id="_x0000_i1039" type="#_x0000_t75" style="width:64.8pt;height:36pt" o:ole="">
            <v:imagedata r:id="rId40" o:title=""/>
          </v:shape>
          <o:OLEObject Type="Embed" ProgID="Equation.DSMT4" ShapeID="_x0000_i1039" DrawAspect="Content" ObjectID="_1822737804" r:id="rId41"/>
        </w:object>
      </w:r>
      <w:r w:rsidR="007B00C6" w:rsidRPr="0019106B">
        <w:rPr>
          <w:rFonts w:eastAsia="Times New Roman" w:cs="Times New Roman"/>
          <w:szCs w:val="28"/>
          <w:lang w:eastAsia="ru-RU"/>
        </w:rPr>
        <w:t xml:space="preserve">, </w:t>
      </w:r>
      <w:r w:rsidR="007B00C6">
        <w:rPr>
          <w:rFonts w:eastAsia="Times New Roman" w:cs="Times New Roman"/>
          <w:position w:val="-30"/>
          <w:szCs w:val="28"/>
          <w:lang w:eastAsia="ru-RU"/>
        </w:rPr>
        <w:object w:dxaOrig="2256" w:dyaOrig="780" w14:anchorId="7AB12032">
          <v:shape id="_x0000_i1040" type="#_x0000_t75" style="width:112.8pt;height:38.4pt" o:ole="">
            <v:imagedata r:id="rId42" o:title=""/>
          </v:shape>
          <o:OLEObject Type="Embed" ProgID="Equation.DSMT4" ShapeID="_x0000_i1040" DrawAspect="Content" ObjectID="_1822737805" r:id="rId43"/>
        </w:object>
      </w:r>
      <w:r w:rsidR="0019106B" w:rsidRPr="0019106B">
        <w:rPr>
          <w:rFonts w:eastAsia="Times New Roman" w:cs="Times New Roman"/>
          <w:szCs w:val="28"/>
          <w:lang w:eastAsia="ru-RU"/>
        </w:rPr>
        <w:t xml:space="preserve"> </w:t>
      </w:r>
      <w:r w:rsidR="007B00C6">
        <w:rPr>
          <w:rFonts w:eastAsia="Times New Roman" w:cs="Times New Roman"/>
          <w:szCs w:val="28"/>
          <w:lang w:eastAsia="ru-RU"/>
        </w:rPr>
        <w:t>при</w:t>
      </w:r>
      <w:r w:rsidR="007B00C6" w:rsidRPr="006811ED">
        <w:rPr>
          <w:rFonts w:eastAsia="Times New Roman" w:cs="Times New Roman"/>
          <w:szCs w:val="28"/>
          <w:lang w:eastAsia="ru-RU"/>
        </w:rPr>
        <w:t xml:space="preserve"> </w:t>
      </w:r>
      <w:r w:rsidR="006811ED">
        <w:rPr>
          <w:noProof/>
        </w:rPr>
        <w:drawing>
          <wp:inline distT="0" distB="0" distL="0" distR="0" wp14:anchorId="2C10D0A5" wp14:editId="1C212056">
            <wp:extent cx="2628900" cy="361950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>
                      <a:extLst>
                        <a:ext uri="{96DAC541-7B7A-43D3-8B79-37D633B846F1}">
                          <asvg:svgBlip xmlns:asvg="http://schemas.microsoft.com/office/drawing/2016/SVG/main" r:embed="rId45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28900" cy="361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811ED" w:rsidRPr="006811ED">
        <w:rPr>
          <w:rFonts w:eastAsia="Times New Roman" w:cs="Times New Roman"/>
          <w:szCs w:val="28"/>
          <w:lang w:eastAsia="ru-RU"/>
        </w:rPr>
        <w:t xml:space="preserve">, </w:t>
      </w:r>
      <w:r w:rsidR="006811ED">
        <w:rPr>
          <w:rFonts w:eastAsia="Times New Roman" w:cs="Times New Roman"/>
          <w:szCs w:val="28"/>
          <w:lang w:val="en-US" w:eastAsia="ru-RU"/>
        </w:rPr>
        <w:t>r</w:t>
      </w:r>
      <w:r w:rsidR="006811ED" w:rsidRPr="006811ED">
        <w:rPr>
          <w:rFonts w:eastAsia="Times New Roman" w:cs="Times New Roman"/>
          <w:szCs w:val="28"/>
          <w:lang w:eastAsia="ru-RU"/>
        </w:rPr>
        <w:t xml:space="preserve">1, </w:t>
      </w:r>
      <w:r w:rsidR="006811ED">
        <w:rPr>
          <w:rFonts w:eastAsia="Times New Roman" w:cs="Times New Roman"/>
          <w:szCs w:val="28"/>
          <w:lang w:val="en-US" w:eastAsia="ru-RU"/>
        </w:rPr>
        <w:t>r</w:t>
      </w:r>
      <w:r w:rsidR="006811ED" w:rsidRPr="006811ED">
        <w:rPr>
          <w:rFonts w:eastAsia="Times New Roman" w:cs="Times New Roman"/>
          <w:szCs w:val="28"/>
          <w:lang w:eastAsia="ru-RU"/>
        </w:rPr>
        <w:t xml:space="preserve">2, </w:t>
      </w:r>
      <w:r w:rsidR="006811ED">
        <w:rPr>
          <w:rFonts w:eastAsia="Times New Roman" w:cs="Times New Roman"/>
          <w:szCs w:val="28"/>
          <w:lang w:val="en-US" w:eastAsia="ru-RU"/>
        </w:rPr>
        <w:t>r</w:t>
      </w:r>
      <w:r w:rsidR="006811ED" w:rsidRPr="006811ED">
        <w:rPr>
          <w:rFonts w:eastAsia="Times New Roman" w:cs="Times New Roman"/>
          <w:szCs w:val="28"/>
          <w:lang w:eastAsia="ru-RU"/>
        </w:rPr>
        <w:t xml:space="preserve">3, </w:t>
      </w:r>
      <w:r w:rsidR="006811ED">
        <w:rPr>
          <w:rFonts w:eastAsia="Times New Roman" w:cs="Times New Roman"/>
          <w:szCs w:val="28"/>
          <w:lang w:val="en-US" w:eastAsia="ru-RU"/>
        </w:rPr>
        <w:t>r</w:t>
      </w:r>
      <w:r w:rsidR="006811ED" w:rsidRPr="006811ED">
        <w:rPr>
          <w:rFonts w:eastAsia="Times New Roman" w:cs="Times New Roman"/>
          <w:szCs w:val="28"/>
          <w:lang w:eastAsia="ru-RU"/>
        </w:rPr>
        <w:t>4 –</w:t>
      </w:r>
      <w:r w:rsidR="006811ED">
        <w:rPr>
          <w:rFonts w:eastAsia="Times New Roman" w:cs="Times New Roman"/>
          <w:szCs w:val="28"/>
          <w:lang w:eastAsia="ru-RU"/>
        </w:rPr>
        <w:t xml:space="preserve"> случайные величины, равномерно распределенные на интервале (0, 1).   </w:t>
      </w:r>
      <w:r w:rsidR="00871426" w:rsidRPr="00871426">
        <w:rPr>
          <w:rFonts w:eastAsia="Times New Roman" w:cs="Times New Roman"/>
          <w:szCs w:val="28"/>
          <w:lang w:eastAsia="ru-RU"/>
        </w:rPr>
        <w:t xml:space="preserve">                                         </w:t>
      </w:r>
      <w:r w:rsidR="00737B74" w:rsidRPr="00737B74">
        <w:rPr>
          <w:rFonts w:eastAsia="Times New Roman" w:cs="Times New Roman"/>
          <w:szCs w:val="28"/>
          <w:lang w:eastAsia="ru-RU"/>
        </w:rPr>
        <w:tab/>
      </w:r>
      <w:r w:rsidR="00737B74" w:rsidRPr="00737B74">
        <w:rPr>
          <w:rFonts w:eastAsia="Times New Roman" w:cs="Times New Roman"/>
          <w:szCs w:val="28"/>
          <w:lang w:eastAsia="ru-RU"/>
        </w:rPr>
        <w:tab/>
        <w:t xml:space="preserve"> </w:t>
      </w:r>
      <w:r w:rsidR="00737B74" w:rsidRPr="00737B74">
        <w:rPr>
          <w:rFonts w:eastAsia="Times New Roman" w:cs="Times New Roman"/>
          <w:szCs w:val="28"/>
          <w:lang w:eastAsia="ru-RU"/>
        </w:rPr>
        <w:tab/>
      </w:r>
      <w:r w:rsidR="006811ED">
        <w:rPr>
          <w:rFonts w:eastAsia="Times New Roman" w:cs="Times New Roman"/>
          <w:szCs w:val="28"/>
          <w:lang w:eastAsia="ru-RU"/>
        </w:rPr>
        <w:t>(1.</w:t>
      </w:r>
      <w:r w:rsidR="00737B74" w:rsidRPr="00E233EA">
        <w:rPr>
          <w:rFonts w:eastAsia="Times New Roman" w:cs="Times New Roman"/>
          <w:szCs w:val="28"/>
          <w:lang w:eastAsia="ru-RU"/>
        </w:rPr>
        <w:t>6</w:t>
      </w:r>
      <w:r w:rsidR="006811ED">
        <w:rPr>
          <w:rFonts w:eastAsia="Times New Roman" w:cs="Times New Roman"/>
          <w:szCs w:val="28"/>
          <w:lang w:eastAsia="ru-RU"/>
        </w:rPr>
        <w:t>)</w:t>
      </w:r>
    </w:p>
    <w:p w14:paraId="77462873" w14:textId="77777777" w:rsidR="00E8490C" w:rsidRDefault="00E8490C" w:rsidP="00E8490C">
      <w:pPr>
        <w:spacing w:after="0"/>
        <w:ind w:firstLine="708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szCs w:val="28"/>
          <w:lang w:eastAsia="ru-RU"/>
        </w:rPr>
        <w:t xml:space="preserve">Расчет </w:t>
      </w:r>
      <w:r>
        <w:rPr>
          <w:rFonts w:eastAsia="Times New Roman" w:cs="Times New Roman"/>
          <w:b/>
          <w:bCs/>
          <w:szCs w:val="28"/>
          <w:lang w:eastAsia="ru-RU"/>
        </w:rPr>
        <w:t xml:space="preserve">смеси </w:t>
      </w:r>
      <w:r>
        <w:rPr>
          <w:rFonts w:eastAsia="Times New Roman" w:cs="Times New Roman"/>
          <w:szCs w:val="28"/>
          <w:lang w:eastAsia="ru-RU"/>
        </w:rPr>
        <w:t>распределений:</w:t>
      </w:r>
    </w:p>
    <w:p w14:paraId="598ACCAC" w14:textId="77777777" w:rsidR="00E8490C" w:rsidRPr="0019106B" w:rsidRDefault="00E8490C" w:rsidP="00E8490C">
      <w:pPr>
        <w:spacing w:after="0"/>
        <w:rPr>
          <w:szCs w:val="28"/>
        </w:rPr>
      </w:pPr>
      <w:r>
        <w:rPr>
          <w:szCs w:val="28"/>
        </w:rPr>
        <w:t>Расчет плотности смеси двух распределений осуществляется по формуле:</w:t>
      </w:r>
    </w:p>
    <w:p w14:paraId="3CDAB6EE" w14:textId="77777777" w:rsidR="00E8490C" w:rsidRDefault="00E8490C" w:rsidP="00E8490C">
      <w:pPr>
        <w:spacing w:after="0"/>
        <w:jc w:val="right"/>
        <w:rPr>
          <w:rFonts w:eastAsia="Times New Roman" w:cs="Times New Roman"/>
          <w:szCs w:val="20"/>
          <w:lang w:eastAsia="ru-RU"/>
        </w:rPr>
      </w:pPr>
      <w:r>
        <w:rPr>
          <w:rFonts w:eastAsia="Times New Roman" w:cs="Times New Roman"/>
          <w:position w:val="-12"/>
          <w:szCs w:val="20"/>
          <w:lang w:eastAsia="ru-RU"/>
        </w:rPr>
        <w:object w:dxaOrig="3216" w:dyaOrig="384" w14:anchorId="46A0AB96">
          <v:shape id="_x0000_i1041" type="#_x0000_t75" style="width:160.8pt;height:19.2pt" o:ole="">
            <v:imagedata r:id="rId13" o:title=""/>
          </v:shape>
          <o:OLEObject Type="Embed" ProgID="Equation.DSMT4" ShapeID="_x0000_i1041" DrawAspect="Content" ObjectID="_1822737806" r:id="rId46"/>
        </w:object>
      </w:r>
      <w:r>
        <w:rPr>
          <w:rFonts w:eastAsia="Times New Roman" w:cs="Times New Roman"/>
          <w:szCs w:val="20"/>
          <w:lang w:eastAsia="ru-RU"/>
        </w:rPr>
        <w:t xml:space="preserve">                                                   (2.1)</w:t>
      </w:r>
    </w:p>
    <w:p w14:paraId="2DA89723" w14:textId="77777777" w:rsidR="00E8490C" w:rsidRDefault="00E8490C" w:rsidP="00E8490C">
      <w:pPr>
        <w:spacing w:after="0"/>
        <w:jc w:val="right"/>
        <w:rPr>
          <w:rFonts w:eastAsia="Times New Roman" w:cs="Times New Roman"/>
          <w:szCs w:val="20"/>
          <w:lang w:eastAsia="ru-RU"/>
        </w:rPr>
      </w:pPr>
      <w:r>
        <w:rPr>
          <w:szCs w:val="28"/>
        </w:rPr>
        <w:t xml:space="preserve">Математическое ожидание: </w:t>
      </w:r>
      <w:r>
        <w:rPr>
          <w:rFonts w:eastAsia="Times New Roman" w:cs="Times New Roman"/>
          <w:position w:val="-34"/>
          <w:szCs w:val="20"/>
          <w:lang w:eastAsia="ru-RU"/>
        </w:rPr>
        <w:object w:dxaOrig="1704" w:dyaOrig="816" w14:anchorId="1CE38325">
          <v:shape id="_x0000_i1042" type="#_x0000_t75" style="width:87pt;height:41.4pt" o:ole="">
            <v:imagedata r:id="rId15" o:title=""/>
          </v:shape>
          <o:OLEObject Type="Embed" ProgID="Equation.DSMT4" ShapeID="_x0000_i1042" DrawAspect="Content" ObjectID="_1822737807" r:id="rId47"/>
        </w:object>
      </w:r>
      <w:r>
        <w:rPr>
          <w:rFonts w:eastAsia="Times New Roman" w:cs="Times New Roman"/>
          <w:szCs w:val="20"/>
          <w:lang w:eastAsia="ru-RU"/>
        </w:rPr>
        <w:t xml:space="preserve">                                                                     (2.2)</w:t>
      </w:r>
    </w:p>
    <w:p w14:paraId="37BAE8EA" w14:textId="77777777" w:rsidR="00E8490C" w:rsidRDefault="00E8490C" w:rsidP="00E8490C">
      <w:pPr>
        <w:spacing w:after="0"/>
        <w:jc w:val="right"/>
        <w:rPr>
          <w:rFonts w:eastAsia="Times New Roman" w:cs="Times New Roman"/>
          <w:szCs w:val="20"/>
          <w:lang w:eastAsia="ru-RU"/>
        </w:rPr>
      </w:pPr>
      <w:r>
        <w:rPr>
          <w:rFonts w:eastAsia="Times New Roman" w:cs="Times New Roman"/>
          <w:szCs w:val="20"/>
          <w:lang w:eastAsia="ru-RU"/>
        </w:rPr>
        <w:t xml:space="preserve">Дисперсия: </w:t>
      </w:r>
      <w:r>
        <w:rPr>
          <w:rFonts w:eastAsia="Times New Roman" w:cs="Times New Roman"/>
          <w:position w:val="-34"/>
          <w:szCs w:val="20"/>
          <w:lang w:eastAsia="ru-RU"/>
        </w:rPr>
        <w:object w:dxaOrig="3456" w:dyaOrig="816" w14:anchorId="5F2ADA43">
          <v:shape id="_x0000_i1043" type="#_x0000_t75" style="width:172.8pt;height:40.8pt" o:ole="">
            <v:imagedata r:id="rId48" o:title=""/>
          </v:shape>
          <o:OLEObject Type="Embed" ProgID="Equation.DSMT4" ShapeID="_x0000_i1043" DrawAspect="Content" ObjectID="_1822737808" r:id="rId49"/>
        </w:object>
      </w:r>
      <w:r>
        <w:rPr>
          <w:rFonts w:eastAsia="Times New Roman" w:cs="Times New Roman"/>
          <w:szCs w:val="20"/>
          <w:lang w:eastAsia="ru-RU"/>
        </w:rPr>
        <w:t xml:space="preserve">                                                                        (2.3)</w:t>
      </w:r>
    </w:p>
    <w:p w14:paraId="188632A0" w14:textId="77777777" w:rsidR="00E8490C" w:rsidRDefault="00E8490C" w:rsidP="00E8490C">
      <w:pPr>
        <w:spacing w:after="0"/>
        <w:rPr>
          <w:rFonts w:eastAsia="Times New Roman" w:cs="Times New Roman"/>
          <w:szCs w:val="20"/>
          <w:lang w:eastAsia="ru-RU"/>
        </w:rPr>
      </w:pPr>
      <w:r>
        <w:rPr>
          <w:rFonts w:eastAsia="Times New Roman" w:cs="Times New Roman"/>
          <w:szCs w:val="20"/>
          <w:lang w:eastAsia="ru-RU"/>
        </w:rPr>
        <w:t>Коэффициент асимметрии:</w:t>
      </w:r>
    </w:p>
    <w:p w14:paraId="6F50E0E4" w14:textId="77777777" w:rsidR="00E8490C" w:rsidRDefault="00E8490C" w:rsidP="00E8490C">
      <w:pPr>
        <w:spacing w:after="0"/>
        <w:jc w:val="right"/>
        <w:rPr>
          <w:rFonts w:eastAsia="Times New Roman" w:cs="Times New Roman"/>
          <w:szCs w:val="20"/>
          <w:lang w:eastAsia="ru-RU"/>
        </w:rPr>
      </w:pPr>
      <w:r>
        <w:rPr>
          <w:rFonts w:eastAsia="Times New Roman" w:cs="Times New Roman"/>
          <w:position w:val="-38"/>
          <w:szCs w:val="20"/>
          <w:lang w:eastAsia="ru-RU"/>
        </w:rPr>
        <w:object w:dxaOrig="6744" w:dyaOrig="864" w14:anchorId="0A04228C">
          <v:shape id="_x0000_i1044" type="#_x0000_t75" style="width:336.6pt;height:43.2pt" o:ole="">
            <v:imagedata r:id="rId50" o:title=""/>
          </v:shape>
          <o:OLEObject Type="Embed" ProgID="Equation.DSMT4" ShapeID="_x0000_i1044" DrawAspect="Content" ObjectID="_1822737809" r:id="rId51"/>
        </w:object>
      </w:r>
      <w:r>
        <w:rPr>
          <w:rFonts w:eastAsia="Times New Roman" w:cs="Times New Roman"/>
          <w:szCs w:val="20"/>
          <w:lang w:eastAsia="ru-RU"/>
        </w:rPr>
        <w:t xml:space="preserve">              (2.4)</w:t>
      </w:r>
    </w:p>
    <w:p w14:paraId="0CD07096" w14:textId="77777777" w:rsidR="00E8490C" w:rsidRDefault="00E8490C" w:rsidP="00E8490C">
      <w:pPr>
        <w:spacing w:after="0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szCs w:val="28"/>
          <w:lang w:eastAsia="ru-RU"/>
        </w:rPr>
        <w:t>Коэффициент эксцесса:</w:t>
      </w:r>
    </w:p>
    <w:p w14:paraId="337BD162" w14:textId="77777777" w:rsidR="00E8490C" w:rsidRDefault="00E8490C" w:rsidP="00E8490C">
      <w:pPr>
        <w:spacing w:after="0"/>
        <w:jc w:val="right"/>
        <w:rPr>
          <w:rFonts w:eastAsia="Times New Roman" w:cs="Times New Roman"/>
          <w:szCs w:val="20"/>
          <w:lang w:eastAsia="ru-RU"/>
        </w:rPr>
      </w:pPr>
      <w:r>
        <w:rPr>
          <w:rFonts w:eastAsia="Times New Roman" w:cs="Times New Roman"/>
          <w:position w:val="-38"/>
          <w:szCs w:val="20"/>
          <w:lang w:eastAsia="ru-RU"/>
        </w:rPr>
        <w:object w:dxaOrig="9384" w:dyaOrig="1260" w14:anchorId="5BADFF0B">
          <v:shape id="_x0000_i1045" type="#_x0000_t75" style="width:469.2pt;height:63pt" o:ole="">
            <v:imagedata r:id="rId52" o:title=""/>
          </v:shape>
          <o:OLEObject Type="Embed" ProgID="Equation.DSMT4" ShapeID="_x0000_i1045" DrawAspect="Content" ObjectID="_1822737810" r:id="rId53"/>
        </w:object>
      </w:r>
      <w:r>
        <w:rPr>
          <w:rFonts w:eastAsia="Times New Roman" w:cs="Times New Roman"/>
          <w:szCs w:val="20"/>
          <w:lang w:eastAsia="ru-RU"/>
        </w:rPr>
        <w:t xml:space="preserve">   (2.5)</w:t>
      </w:r>
    </w:p>
    <w:p w14:paraId="301C5A7E" w14:textId="77777777" w:rsidR="00E8490C" w:rsidRDefault="00E8490C" w:rsidP="00E8490C">
      <w:pPr>
        <w:spacing w:after="0"/>
        <w:rPr>
          <w:rFonts w:eastAsia="Times New Roman" w:cs="Times New Roman"/>
          <w:szCs w:val="20"/>
          <w:lang w:eastAsia="ru-RU"/>
        </w:rPr>
      </w:pPr>
      <w:r>
        <w:rPr>
          <w:rFonts w:eastAsia="Times New Roman" w:cs="Times New Roman"/>
          <w:szCs w:val="20"/>
          <w:lang w:eastAsia="ru-RU"/>
        </w:rPr>
        <w:t xml:space="preserve">Случайная величина: </w:t>
      </w:r>
    </w:p>
    <w:p w14:paraId="4AC86EF6" w14:textId="77777777" w:rsidR="00E8490C" w:rsidRDefault="00E8490C" w:rsidP="00E8490C">
      <w:pPr>
        <w:spacing w:after="0"/>
        <w:jc w:val="right"/>
        <w:rPr>
          <w:rFonts w:eastAsia="Times New Roman" w:cs="Times New Roman"/>
          <w:szCs w:val="20"/>
          <w:lang w:eastAsia="ru-RU"/>
        </w:rPr>
      </w:pPr>
      <w:r>
        <w:rPr>
          <w:noProof/>
        </w:rPr>
        <w:drawing>
          <wp:inline distT="0" distB="0" distL="0" distR="0" wp14:anchorId="36834CB4" wp14:editId="662270BA">
            <wp:extent cx="2409825" cy="514350"/>
            <wp:effectExtent l="0" t="0" r="9525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>
                      <a:extLst>
                        <a:ext uri="{96DAC541-7B7A-43D3-8B79-37D633B846F1}">
                          <asvg:svgBlip xmlns:asvg="http://schemas.microsoft.com/office/drawing/2016/SVG/main" r:embed="rId55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9825" cy="514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szCs w:val="20"/>
          <w:lang w:eastAsia="ru-RU"/>
        </w:rPr>
        <w:t xml:space="preserve">                                          (2.6)</w:t>
      </w:r>
    </w:p>
    <w:p w14:paraId="0655AF62" w14:textId="77777777" w:rsidR="00E8490C" w:rsidRDefault="00E8490C" w:rsidP="00E8490C">
      <w:pPr>
        <w:spacing w:after="0"/>
        <w:rPr>
          <w:rFonts w:eastAsia="Times New Roman" w:cs="Times New Roman"/>
          <w:szCs w:val="20"/>
          <w:lang w:eastAsia="ru-RU"/>
        </w:rPr>
      </w:pPr>
      <w:r>
        <w:rPr>
          <w:rFonts w:eastAsia="Times New Roman" w:cs="Times New Roman"/>
          <w:szCs w:val="20"/>
          <w:lang w:eastAsia="ru-RU"/>
        </w:rPr>
        <w:tab/>
        <w:t xml:space="preserve">Расчет </w:t>
      </w:r>
      <w:r>
        <w:rPr>
          <w:rFonts w:eastAsia="Times New Roman" w:cs="Times New Roman"/>
          <w:b/>
          <w:bCs/>
          <w:szCs w:val="20"/>
          <w:lang w:eastAsia="ru-RU"/>
        </w:rPr>
        <w:t xml:space="preserve">эмпирического </w:t>
      </w:r>
      <w:r>
        <w:rPr>
          <w:rFonts w:eastAsia="Times New Roman" w:cs="Times New Roman"/>
          <w:szCs w:val="20"/>
          <w:lang w:eastAsia="ru-RU"/>
        </w:rPr>
        <w:t>распределения:</w:t>
      </w:r>
    </w:p>
    <w:p w14:paraId="2035F82D" w14:textId="77777777" w:rsidR="00E8490C" w:rsidRDefault="00E8490C" w:rsidP="00E8490C">
      <w:pPr>
        <w:spacing w:after="0"/>
        <w:rPr>
          <w:rFonts w:eastAsia="Times New Roman" w:cs="Times New Roman"/>
          <w:szCs w:val="20"/>
          <w:lang w:eastAsia="ru-RU"/>
        </w:rPr>
      </w:pPr>
      <w:r>
        <w:rPr>
          <w:rFonts w:eastAsia="Times New Roman" w:cs="Times New Roman"/>
          <w:szCs w:val="20"/>
          <w:lang w:eastAsia="ru-RU"/>
        </w:rPr>
        <w:t>Расчет эмпирической плотности распределения:</w:t>
      </w:r>
    </w:p>
    <w:p w14:paraId="517EAB51" w14:textId="77777777" w:rsidR="00E8490C" w:rsidRDefault="00E8490C" w:rsidP="00E8490C">
      <w:pPr>
        <w:spacing w:after="0"/>
        <w:jc w:val="right"/>
      </w:pPr>
      <w:r w:rsidRPr="00992E54">
        <w:rPr>
          <w:position w:val="-52"/>
        </w:rPr>
        <w:object w:dxaOrig="2240" w:dyaOrig="1180" w14:anchorId="3D1E2CF3">
          <v:shape id="_x0000_i1046" type="#_x0000_t75" style="width:112.2pt;height:59.4pt" o:ole="">
            <v:imagedata r:id="rId17" o:title=""/>
          </v:shape>
          <o:OLEObject Type="Embed" ProgID="Equation.DSMT4" ShapeID="_x0000_i1046" DrawAspect="Content" ObjectID="_1822737811" r:id="rId56"/>
        </w:object>
      </w:r>
      <w:r>
        <w:t xml:space="preserve">                                                       (3.1)</w:t>
      </w:r>
    </w:p>
    <w:p w14:paraId="037F1B85" w14:textId="77777777" w:rsidR="00E8490C" w:rsidRPr="00E358ED" w:rsidRDefault="00E8490C" w:rsidP="00E8490C">
      <w:r>
        <w:t xml:space="preserve">Здесь предполагается, что промежуток </w:t>
      </w:r>
      <w:r w:rsidRPr="00EF556C">
        <w:rPr>
          <w:position w:val="-12"/>
        </w:rPr>
        <w:object w:dxaOrig="2040" w:dyaOrig="380" w14:anchorId="49AF4BF4">
          <v:shape id="_x0000_i1047" type="#_x0000_t75" style="width:102pt;height:19.2pt" o:ole="">
            <v:imagedata r:id="rId57" o:title=""/>
          </v:shape>
          <o:OLEObject Type="Embed" ProgID="Equation.DSMT4" ShapeID="_x0000_i1047" DrawAspect="Content" ObjectID="_1822737812" r:id="rId58"/>
        </w:object>
      </w:r>
      <w:r>
        <w:t xml:space="preserve"> разбит на </w:t>
      </w:r>
      <w:r w:rsidRPr="00ED3806">
        <w:rPr>
          <w:position w:val="-6"/>
        </w:rPr>
        <w:object w:dxaOrig="220" w:dyaOrig="300" w14:anchorId="6501BC23">
          <v:shape id="_x0000_i1048" type="#_x0000_t75" style="width:10.8pt;height:15pt" o:ole="">
            <v:imagedata r:id="rId59" o:title=""/>
          </v:shape>
          <o:OLEObject Type="Embed" ProgID="Equation.DSMT4" ShapeID="_x0000_i1048" DrawAspect="Content" ObjectID="_1822737813" r:id="rId60"/>
        </w:object>
      </w:r>
      <w:r>
        <w:t xml:space="preserve"> непересекающихся промежутков </w:t>
      </w:r>
      <w:bookmarkStart w:id="0" w:name="OLE_LINK17"/>
      <w:bookmarkStart w:id="1" w:name="OLE_LINK18"/>
      <w:r w:rsidRPr="00992E54">
        <w:rPr>
          <w:position w:val="-4"/>
        </w:rPr>
        <w:object w:dxaOrig="360" w:dyaOrig="380" w14:anchorId="0E9B6528">
          <v:shape id="_x0000_i1049" type="#_x0000_t75" style="width:18.6pt;height:19.2pt" o:ole="">
            <v:imagedata r:id="rId61" o:title=""/>
          </v:shape>
          <o:OLEObject Type="Embed" ProgID="Equation.DSMT4" ShapeID="_x0000_i1049" DrawAspect="Content" ObjectID="_1822737814" r:id="rId62"/>
        </w:object>
      </w:r>
      <w:bookmarkEnd w:id="0"/>
      <w:bookmarkEnd w:id="1"/>
      <w:r>
        <w:t xml:space="preserve">, </w:t>
      </w:r>
      <w:r w:rsidRPr="00ED3806">
        <w:rPr>
          <w:position w:val="-10"/>
        </w:rPr>
        <w:object w:dxaOrig="1080" w:dyaOrig="340" w14:anchorId="7A846C38">
          <v:shape id="_x0000_i1050" type="#_x0000_t75" style="width:54.6pt;height:16.8pt" o:ole="">
            <v:imagedata r:id="rId63" o:title=""/>
          </v:shape>
          <o:OLEObject Type="Embed" ProgID="Equation.DSMT4" ShapeID="_x0000_i1050" DrawAspect="Content" ObjectID="_1822737815" r:id="rId64"/>
        </w:object>
      </w:r>
      <w:r>
        <w:t xml:space="preserve">, длины </w:t>
      </w:r>
      <w:r w:rsidRPr="00D04375">
        <w:rPr>
          <w:position w:val="-28"/>
        </w:rPr>
        <w:object w:dxaOrig="2480" w:dyaOrig="720" w14:anchorId="4538A57E">
          <v:shape id="_x0000_i1051" type="#_x0000_t75" style="width:124.2pt;height:36pt" o:ole="">
            <v:imagedata r:id="rId65" o:title=""/>
          </v:shape>
          <o:OLEObject Type="Embed" ProgID="Equation.DSMT4" ShapeID="_x0000_i1051" DrawAspect="Content" ObjectID="_1822737816" r:id="rId66"/>
        </w:object>
      </w:r>
      <w:r>
        <w:t xml:space="preserve">, при этом каждый промежуток содержит свой левый конец, но лишь последний промежуток содержит и свой правый конец, </w:t>
      </w:r>
      <w:r w:rsidRPr="00A1095C">
        <w:rPr>
          <w:position w:val="-12"/>
        </w:rPr>
        <w:object w:dxaOrig="279" w:dyaOrig="380" w14:anchorId="2931A413">
          <v:shape id="_x0000_i1052" type="#_x0000_t75" style="width:13.8pt;height:19.2pt" o:ole="">
            <v:imagedata r:id="rId67" o:title=""/>
          </v:shape>
          <o:OLEObject Type="Embed" ProgID="Equation.DSMT4" ShapeID="_x0000_i1052" DrawAspect="Content" ObjectID="_1822737817" r:id="rId68"/>
        </w:object>
      </w:r>
      <w:r>
        <w:t xml:space="preserve"> – количество элементов выборки, содержащихся в промежутке </w:t>
      </w:r>
      <w:r w:rsidRPr="00992E54">
        <w:rPr>
          <w:position w:val="-4"/>
        </w:rPr>
        <w:object w:dxaOrig="360" w:dyaOrig="380" w14:anchorId="70702373">
          <v:shape id="_x0000_i1053" type="#_x0000_t75" style="width:18.6pt;height:19.2pt" o:ole="">
            <v:imagedata r:id="rId69" o:title=""/>
          </v:shape>
          <o:OLEObject Type="Embed" ProgID="Equation.DSMT4" ShapeID="_x0000_i1053" DrawAspect="Content" ObjectID="_1822737818" r:id="rId70"/>
        </w:object>
      </w:r>
      <w:r>
        <w:t xml:space="preserve">. </w:t>
      </w:r>
      <w:r w:rsidRPr="00E358ED">
        <w:t>Таким образом, имеем промежутки</w:t>
      </w:r>
    </w:p>
    <w:p w14:paraId="3E4F6FAB" w14:textId="77777777" w:rsidR="00E8490C" w:rsidRDefault="00E8490C" w:rsidP="00E8490C">
      <w:pPr>
        <w:pStyle w:val="af3"/>
      </w:pPr>
      <w:r>
        <w:tab/>
      </w:r>
      <w:r w:rsidRPr="00E358ED">
        <w:rPr>
          <w:position w:val="-12"/>
        </w:rPr>
        <w:object w:dxaOrig="3700" w:dyaOrig="460" w14:anchorId="190CD59C">
          <v:shape id="_x0000_i1054" type="#_x0000_t75" style="width:184.8pt;height:22.8pt" o:ole="">
            <v:imagedata r:id="rId71" o:title=""/>
          </v:shape>
          <o:OLEObject Type="Embed" ProgID="Equation.DSMT4" ShapeID="_x0000_i1054" DrawAspect="Content" ObjectID="_1822737819" r:id="rId72"/>
        </w:object>
      </w:r>
      <w:r w:rsidRPr="00E358ED">
        <w:t xml:space="preserve">, </w:t>
      </w:r>
      <w:r w:rsidRPr="00E358ED">
        <w:rPr>
          <w:position w:val="-10"/>
        </w:rPr>
        <w:object w:dxaOrig="1420" w:dyaOrig="340" w14:anchorId="1C6B8BA1">
          <v:shape id="_x0000_i1055" type="#_x0000_t75" style="width:70.8pt;height:16.8pt" o:ole="">
            <v:imagedata r:id="rId73" o:title=""/>
          </v:shape>
          <o:OLEObject Type="Embed" ProgID="Equation.DSMT4" ShapeID="_x0000_i1055" DrawAspect="Content" ObjectID="_1822737820" r:id="rId74"/>
        </w:object>
      </w:r>
      <w:r w:rsidRPr="00E358ED">
        <w:t>,</w:t>
      </w:r>
    </w:p>
    <w:p w14:paraId="087BCF5D" w14:textId="77777777" w:rsidR="00E8490C" w:rsidRDefault="00E8490C" w:rsidP="00E8490C">
      <w:pPr>
        <w:pStyle w:val="af3"/>
      </w:pPr>
      <w:r>
        <w:tab/>
      </w:r>
      <w:r w:rsidRPr="00E358ED">
        <w:rPr>
          <w:position w:val="-12"/>
        </w:rPr>
        <w:object w:dxaOrig="6120" w:dyaOrig="460" w14:anchorId="64D85DAD">
          <v:shape id="_x0000_i1056" type="#_x0000_t75" style="width:306.6pt;height:22.8pt" o:ole="">
            <v:imagedata r:id="rId75" o:title=""/>
          </v:shape>
          <o:OLEObject Type="Embed" ProgID="Equation.DSMT4" ShapeID="_x0000_i1056" DrawAspect="Content" ObjectID="_1822737821" r:id="rId76"/>
        </w:object>
      </w:r>
      <w:r w:rsidRPr="00E358ED">
        <w:t>.</w:t>
      </w:r>
    </w:p>
    <w:p w14:paraId="10CEC6E7" w14:textId="77777777" w:rsidR="00E8490C" w:rsidRDefault="00E8490C" w:rsidP="00E8490C">
      <w:pPr>
        <w:pStyle w:val="af3"/>
        <w:jc w:val="right"/>
      </w:pPr>
      <w:r w:rsidRPr="00605193">
        <w:rPr>
          <w:position w:val="-14"/>
        </w:rPr>
        <w:object w:dxaOrig="1800" w:dyaOrig="420" w14:anchorId="5B8EACE8">
          <v:shape id="_x0000_i1057" type="#_x0000_t75" style="width:90.6pt;height:21pt" o:ole="">
            <v:imagedata r:id="rId77" o:title=""/>
          </v:shape>
          <o:OLEObject Type="Embed" ProgID="Equation.DSMT4" ShapeID="_x0000_i1057" DrawAspect="Content" ObjectID="_1822737822" r:id="rId78"/>
        </w:object>
      </w:r>
      <w:r>
        <w:t xml:space="preserve">                                                     (3.2)</w:t>
      </w:r>
    </w:p>
    <w:p w14:paraId="67B15485" w14:textId="77777777" w:rsidR="00E8490C" w:rsidRDefault="00E8490C" w:rsidP="00E8490C">
      <w:pPr>
        <w:spacing w:after="0"/>
        <w:rPr>
          <w:rFonts w:eastAsia="Times New Roman" w:cs="Times New Roman"/>
          <w:szCs w:val="20"/>
          <w:lang w:eastAsia="ru-RU"/>
        </w:rPr>
      </w:pPr>
      <w:r>
        <w:rPr>
          <w:rFonts w:eastAsia="Times New Roman" w:cs="Times New Roman"/>
          <w:szCs w:val="20"/>
          <w:lang w:eastAsia="ru-RU"/>
        </w:rPr>
        <w:t>Математическое ожидание:</w:t>
      </w:r>
    </w:p>
    <w:p w14:paraId="190472E5" w14:textId="77777777" w:rsidR="00E8490C" w:rsidRDefault="00E8490C" w:rsidP="00E8490C">
      <w:pPr>
        <w:spacing w:after="0"/>
        <w:jc w:val="right"/>
        <w:rPr>
          <w:rStyle w:val="af1"/>
          <w:i w:val="0"/>
          <w:szCs w:val="28"/>
        </w:rPr>
      </w:pPr>
      <w:r w:rsidRPr="002405E7">
        <w:rPr>
          <w:rStyle w:val="af1"/>
          <w:i w:val="0"/>
          <w:szCs w:val="28"/>
        </w:rPr>
        <w:object w:dxaOrig="1760" w:dyaOrig="940" w14:anchorId="0B8C322D">
          <v:shape id="_x0000_i1058" type="#_x0000_t75" style="width:88.2pt;height:46.8pt" o:ole="">
            <v:imagedata r:id="rId19" o:title=""/>
          </v:shape>
          <o:OLEObject Type="Embed" ProgID="Equation.DSMT4" ShapeID="_x0000_i1058" DrawAspect="Content" ObjectID="_1822737823" r:id="rId79"/>
        </w:object>
      </w:r>
      <w:r>
        <w:rPr>
          <w:rStyle w:val="af1"/>
          <w:i w:val="0"/>
          <w:szCs w:val="28"/>
        </w:rPr>
        <w:t xml:space="preserve">                                                (3.3)</w:t>
      </w:r>
    </w:p>
    <w:p w14:paraId="5AB88957" w14:textId="77777777" w:rsidR="00E8490C" w:rsidRPr="00B54ECE" w:rsidRDefault="00E8490C" w:rsidP="00E8490C">
      <w:pPr>
        <w:spacing w:after="0"/>
        <w:rPr>
          <w:rStyle w:val="af1"/>
          <w:i w:val="0"/>
          <w:sz w:val="28"/>
          <w:szCs w:val="28"/>
        </w:rPr>
      </w:pPr>
      <w:r w:rsidRPr="00B54ECE">
        <w:rPr>
          <w:rStyle w:val="af1"/>
          <w:i w:val="0"/>
          <w:sz w:val="28"/>
          <w:szCs w:val="28"/>
        </w:rPr>
        <w:t>Дисперсия:</w:t>
      </w:r>
    </w:p>
    <w:p w14:paraId="7479B9C0" w14:textId="77777777" w:rsidR="00E8490C" w:rsidRPr="00B54ECE" w:rsidRDefault="00E8490C" w:rsidP="00E8490C">
      <w:pPr>
        <w:spacing w:after="0"/>
        <w:jc w:val="right"/>
        <w:rPr>
          <w:rStyle w:val="af1"/>
          <w:i w:val="0"/>
          <w:sz w:val="28"/>
          <w:szCs w:val="28"/>
        </w:rPr>
      </w:pPr>
      <w:r w:rsidRPr="00B54ECE">
        <w:rPr>
          <w:rStyle w:val="af1"/>
          <w:i w:val="0"/>
          <w:sz w:val="28"/>
          <w:szCs w:val="28"/>
        </w:rPr>
        <w:object w:dxaOrig="2780" w:dyaOrig="940" w14:anchorId="1C6D9F6C">
          <v:shape id="_x0000_i1059" type="#_x0000_t75" style="width:139.2pt;height:46.8pt" o:ole="">
            <v:imagedata r:id="rId21" o:title=""/>
          </v:shape>
          <o:OLEObject Type="Embed" ProgID="Equation.DSMT4" ShapeID="_x0000_i1059" DrawAspect="Content" ObjectID="_1822737824" r:id="rId80"/>
        </w:object>
      </w:r>
      <w:r>
        <w:rPr>
          <w:rStyle w:val="af1"/>
          <w:i w:val="0"/>
          <w:sz w:val="28"/>
          <w:szCs w:val="28"/>
        </w:rPr>
        <w:t xml:space="preserve">                                              </w:t>
      </w:r>
      <w:r w:rsidRPr="00B54ECE">
        <w:rPr>
          <w:rStyle w:val="af1"/>
          <w:i w:val="0"/>
          <w:sz w:val="28"/>
          <w:szCs w:val="28"/>
        </w:rPr>
        <w:t>(3.4)</w:t>
      </w:r>
    </w:p>
    <w:p w14:paraId="7CD7F135" w14:textId="77777777" w:rsidR="00E8490C" w:rsidRPr="00AB620A" w:rsidRDefault="00E8490C" w:rsidP="00E8490C">
      <w:pPr>
        <w:spacing w:after="0"/>
        <w:rPr>
          <w:rStyle w:val="af1"/>
          <w:i w:val="0"/>
          <w:sz w:val="28"/>
          <w:szCs w:val="28"/>
        </w:rPr>
      </w:pPr>
      <w:r w:rsidRPr="00B54ECE">
        <w:rPr>
          <w:rStyle w:val="af1"/>
          <w:i w:val="0"/>
          <w:sz w:val="28"/>
          <w:szCs w:val="28"/>
        </w:rPr>
        <w:t>Коэффициент эксцесса:</w:t>
      </w:r>
    </w:p>
    <w:p w14:paraId="034D8534" w14:textId="77777777" w:rsidR="00E8490C" w:rsidRPr="00B54ECE" w:rsidRDefault="00E8490C" w:rsidP="00E8490C">
      <w:pPr>
        <w:spacing w:after="0"/>
        <w:jc w:val="right"/>
        <w:rPr>
          <w:rStyle w:val="af1"/>
          <w:i w:val="0"/>
          <w:sz w:val="28"/>
          <w:szCs w:val="28"/>
        </w:rPr>
      </w:pPr>
      <w:r w:rsidRPr="00B54ECE">
        <w:rPr>
          <w:rStyle w:val="af1"/>
          <w:i w:val="0"/>
          <w:sz w:val="28"/>
          <w:szCs w:val="28"/>
        </w:rPr>
        <w:object w:dxaOrig="2460" w:dyaOrig="1420" w14:anchorId="3489B91E">
          <v:shape id="_x0000_i1060" type="#_x0000_t75" style="width:123pt;height:70.8pt" o:ole="">
            <v:imagedata r:id="rId23" o:title=""/>
          </v:shape>
          <o:OLEObject Type="Embed" ProgID="Equation.DSMT4" ShapeID="_x0000_i1060" DrawAspect="Content" ObjectID="_1822737825" r:id="rId81"/>
        </w:object>
      </w:r>
      <w:r w:rsidRPr="00B54ECE">
        <w:rPr>
          <w:rStyle w:val="af1"/>
          <w:i w:val="0"/>
          <w:sz w:val="28"/>
          <w:szCs w:val="28"/>
        </w:rPr>
        <w:t xml:space="preserve"> </w:t>
      </w:r>
      <w:r>
        <w:rPr>
          <w:rStyle w:val="af1"/>
          <w:i w:val="0"/>
          <w:sz w:val="28"/>
          <w:szCs w:val="28"/>
        </w:rPr>
        <w:t xml:space="preserve">                                                  </w:t>
      </w:r>
      <w:r w:rsidRPr="00B54ECE">
        <w:rPr>
          <w:rStyle w:val="af1"/>
          <w:i w:val="0"/>
          <w:sz w:val="28"/>
          <w:szCs w:val="28"/>
        </w:rPr>
        <w:t>(3.5)</w:t>
      </w:r>
    </w:p>
    <w:p w14:paraId="4FFBD49C" w14:textId="77777777" w:rsidR="00E8490C" w:rsidRPr="00B54ECE" w:rsidRDefault="00E8490C" w:rsidP="00E8490C">
      <w:pPr>
        <w:spacing w:after="0"/>
        <w:rPr>
          <w:rStyle w:val="af1"/>
          <w:i w:val="0"/>
          <w:sz w:val="28"/>
          <w:szCs w:val="28"/>
        </w:rPr>
      </w:pPr>
      <w:r w:rsidRPr="00B54ECE">
        <w:rPr>
          <w:rStyle w:val="af1"/>
          <w:i w:val="0"/>
          <w:sz w:val="28"/>
          <w:szCs w:val="28"/>
        </w:rPr>
        <w:t>Коэффициент эксцесса:</w:t>
      </w:r>
    </w:p>
    <w:p w14:paraId="0B1851C6" w14:textId="77777777" w:rsidR="00E8490C" w:rsidRPr="00B54ECE" w:rsidRDefault="00E8490C" w:rsidP="00E8490C">
      <w:pPr>
        <w:spacing w:after="0"/>
        <w:jc w:val="right"/>
        <w:rPr>
          <w:rStyle w:val="af1"/>
          <w:i w:val="0"/>
          <w:sz w:val="28"/>
          <w:szCs w:val="28"/>
        </w:rPr>
      </w:pPr>
      <w:r w:rsidRPr="00B54ECE">
        <w:rPr>
          <w:rStyle w:val="af1"/>
          <w:sz w:val="28"/>
          <w:szCs w:val="28"/>
        </w:rPr>
        <w:object w:dxaOrig="2920" w:dyaOrig="1420" w14:anchorId="228F874C">
          <v:shape id="_x0000_i1061" type="#_x0000_t75" style="width:145.8pt;height:70.8pt" o:ole="">
            <v:imagedata r:id="rId25" o:title=""/>
          </v:shape>
          <o:OLEObject Type="Embed" ProgID="Equation.DSMT4" ShapeID="_x0000_i1061" DrawAspect="Content" ObjectID="_1822737826" r:id="rId82"/>
        </w:object>
      </w:r>
      <w:r w:rsidRPr="00B54ECE">
        <w:rPr>
          <w:rStyle w:val="af1"/>
          <w:i w:val="0"/>
          <w:sz w:val="28"/>
          <w:szCs w:val="28"/>
        </w:rPr>
        <w:t xml:space="preserve"> </w:t>
      </w:r>
      <w:r>
        <w:rPr>
          <w:rStyle w:val="af1"/>
          <w:i w:val="0"/>
          <w:sz w:val="28"/>
          <w:szCs w:val="28"/>
        </w:rPr>
        <w:t xml:space="preserve">                                               </w:t>
      </w:r>
      <w:r w:rsidRPr="00B54ECE">
        <w:rPr>
          <w:rStyle w:val="af1"/>
          <w:i w:val="0"/>
          <w:sz w:val="28"/>
          <w:szCs w:val="28"/>
        </w:rPr>
        <w:t>(3.6)</w:t>
      </w:r>
    </w:p>
    <w:p w14:paraId="3F05CF07" w14:textId="77777777" w:rsidR="00E8490C" w:rsidRDefault="00E8490C" w:rsidP="00E8490C">
      <w:pPr>
        <w:spacing w:after="0"/>
        <w:rPr>
          <w:szCs w:val="28"/>
        </w:rPr>
      </w:pPr>
      <w:r w:rsidRPr="00B54ECE">
        <w:rPr>
          <w:szCs w:val="28"/>
        </w:rPr>
        <w:t>Случайная величина:</w:t>
      </w:r>
    </w:p>
    <w:p w14:paraId="5CE41EED" w14:textId="77777777" w:rsidR="00E8490C" w:rsidRPr="00B13B80" w:rsidRDefault="00E8490C" w:rsidP="00E8490C">
      <w:pPr>
        <w:spacing w:after="0"/>
        <w:jc w:val="right"/>
        <w:rPr>
          <w:szCs w:val="28"/>
        </w:rPr>
      </w:pPr>
      <w:r w:rsidRPr="00B54ECE">
        <w:rPr>
          <w:szCs w:val="28"/>
        </w:rPr>
        <w:tab/>
      </w:r>
      <w:r w:rsidRPr="00B54ECE">
        <w:rPr>
          <w:noProof/>
          <w:szCs w:val="28"/>
        </w:rPr>
        <w:drawing>
          <wp:inline distT="0" distB="0" distL="0" distR="0" wp14:anchorId="524B7985" wp14:editId="3481B703">
            <wp:extent cx="2314575" cy="942975"/>
            <wp:effectExtent l="0" t="0" r="9525" b="952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3">
                      <a:extLst>
                        <a:ext uri="{96DAC541-7B7A-43D3-8B79-37D633B846F1}">
                          <asvg:svgBlip xmlns:asvg="http://schemas.microsoft.com/office/drawing/2016/SVG/main" r:embed="rId84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14575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13B80">
        <w:rPr>
          <w:szCs w:val="28"/>
        </w:rPr>
        <w:t xml:space="preserve">    </w:t>
      </w:r>
      <w:r>
        <w:rPr>
          <w:szCs w:val="28"/>
        </w:rPr>
        <w:t xml:space="preserve">                                      </w:t>
      </w:r>
      <w:r w:rsidRPr="00B13B80">
        <w:rPr>
          <w:szCs w:val="28"/>
        </w:rPr>
        <w:t>(3.7)</w:t>
      </w:r>
    </w:p>
    <w:p w14:paraId="1A4A440F" w14:textId="0AD5C985" w:rsidR="002B7A14" w:rsidRPr="00B13B80" w:rsidRDefault="002B7A14" w:rsidP="00321BD1">
      <w:pPr>
        <w:spacing w:after="0"/>
        <w:rPr>
          <w:szCs w:val="28"/>
        </w:rPr>
      </w:pPr>
    </w:p>
    <w:p w14:paraId="4F0A0C33" w14:textId="66717205" w:rsidR="00B54ECE" w:rsidRDefault="00B54ECE" w:rsidP="002B7A14">
      <w:pPr>
        <w:spacing w:after="0"/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t>Тестирование</w:t>
      </w:r>
    </w:p>
    <w:p w14:paraId="2F1FD690" w14:textId="77777777" w:rsidR="0096792D" w:rsidRPr="00136736" w:rsidRDefault="0096792D" w:rsidP="0096792D">
      <w:pPr>
        <w:widowControl w:val="0"/>
        <w:autoSpaceDE w:val="0"/>
        <w:autoSpaceDN w:val="0"/>
        <w:adjustRightInd w:val="0"/>
        <w:spacing w:before="30"/>
        <w:ind w:firstLine="708"/>
        <w:rPr>
          <w:szCs w:val="28"/>
        </w:rPr>
      </w:pPr>
      <w:r w:rsidRPr="00F27426">
        <w:rPr>
          <w:szCs w:val="28"/>
        </w:rPr>
        <w:t>3.2. Минимальный набор тестов для смеси распределений (см. пример 1.2):</w:t>
      </w:r>
    </w:p>
    <w:p w14:paraId="73772794" w14:textId="77777777" w:rsidR="0096792D" w:rsidRPr="00136736" w:rsidRDefault="0096792D" w:rsidP="0096792D">
      <w:pPr>
        <w:widowControl w:val="0"/>
        <w:autoSpaceDE w:val="0"/>
        <w:autoSpaceDN w:val="0"/>
        <w:adjustRightInd w:val="0"/>
        <w:spacing w:before="30"/>
        <w:ind w:firstLine="708"/>
        <w:rPr>
          <w:szCs w:val="28"/>
        </w:rPr>
      </w:pPr>
      <w:r w:rsidRPr="00136736">
        <w:rPr>
          <w:szCs w:val="28"/>
        </w:rPr>
        <w:t>3.2.1) тест для тривиального случая: μ</w:t>
      </w:r>
      <w:r w:rsidRPr="00136736">
        <w:rPr>
          <w:szCs w:val="28"/>
          <w:vertAlign w:val="subscript"/>
        </w:rPr>
        <w:t>1</w:t>
      </w:r>
      <w:r w:rsidRPr="00136736">
        <w:rPr>
          <w:szCs w:val="28"/>
        </w:rPr>
        <w:t>=μ</w:t>
      </w:r>
      <w:r w:rsidRPr="00136736">
        <w:rPr>
          <w:szCs w:val="28"/>
          <w:vertAlign w:val="subscript"/>
        </w:rPr>
        <w:t>2</w:t>
      </w:r>
      <w:r>
        <w:rPr>
          <w:szCs w:val="28"/>
        </w:rPr>
        <w:t>=1</w:t>
      </w:r>
      <w:r w:rsidRPr="00136736">
        <w:rPr>
          <w:szCs w:val="28"/>
        </w:rPr>
        <w:t>0, λ</w:t>
      </w:r>
      <w:r w:rsidRPr="00136736">
        <w:rPr>
          <w:szCs w:val="28"/>
          <w:vertAlign w:val="subscript"/>
        </w:rPr>
        <w:t>1</w:t>
      </w:r>
      <w:r w:rsidRPr="00136736">
        <w:rPr>
          <w:szCs w:val="28"/>
        </w:rPr>
        <w:t>=λ</w:t>
      </w:r>
      <w:r w:rsidRPr="00136736">
        <w:rPr>
          <w:szCs w:val="28"/>
          <w:vertAlign w:val="subscript"/>
        </w:rPr>
        <w:t>2</w:t>
      </w:r>
      <w:r w:rsidRPr="00136736">
        <w:rPr>
          <w:szCs w:val="28"/>
        </w:rPr>
        <w:t>=2, ν</w:t>
      </w:r>
      <w:r w:rsidRPr="00136736">
        <w:rPr>
          <w:szCs w:val="28"/>
          <w:vertAlign w:val="subscript"/>
        </w:rPr>
        <w:t>1</w:t>
      </w:r>
      <w:r w:rsidRPr="00136736">
        <w:rPr>
          <w:szCs w:val="28"/>
        </w:rPr>
        <w:t>=ν</w:t>
      </w:r>
      <w:r w:rsidRPr="00136736">
        <w:rPr>
          <w:szCs w:val="28"/>
          <w:vertAlign w:val="subscript"/>
        </w:rPr>
        <w:t>2</w:t>
      </w:r>
      <w:r w:rsidRPr="00136736">
        <w:rPr>
          <w:szCs w:val="28"/>
        </w:rPr>
        <w:t xml:space="preserve"> </w:t>
      </w:r>
      <w:r>
        <w:rPr>
          <w:szCs w:val="28"/>
        </w:rPr>
        <w:t>= 1</w:t>
      </w:r>
      <w:r w:rsidRPr="00136736">
        <w:rPr>
          <w:szCs w:val="28"/>
        </w:rPr>
        <w:t xml:space="preserve">, </w:t>
      </w:r>
      <w:r w:rsidRPr="00136736">
        <w:rPr>
          <w:i/>
          <w:szCs w:val="28"/>
          <w:lang w:val="en-US"/>
        </w:rPr>
        <w:t>p</w:t>
      </w:r>
      <w:r w:rsidRPr="00136736">
        <w:rPr>
          <w:szCs w:val="28"/>
        </w:rPr>
        <w:t xml:space="preserve"> </w:t>
      </w:r>
      <w:r>
        <w:rPr>
          <w:szCs w:val="28"/>
        </w:rPr>
        <w:t>= 0.5</w:t>
      </w:r>
      <w:r w:rsidRPr="00136736">
        <w:rPr>
          <w:szCs w:val="28"/>
        </w:rPr>
        <w:t>;</w:t>
      </w:r>
    </w:p>
    <w:p w14:paraId="3D364DBB" w14:textId="77777777" w:rsidR="0096792D" w:rsidRPr="00F12589" w:rsidRDefault="0096792D" w:rsidP="0096792D">
      <w:pPr>
        <w:widowControl w:val="0"/>
        <w:autoSpaceDE w:val="0"/>
        <w:autoSpaceDN w:val="0"/>
        <w:adjustRightInd w:val="0"/>
        <w:spacing w:before="30"/>
        <w:ind w:firstLine="708"/>
        <w:rPr>
          <w:szCs w:val="28"/>
        </w:rPr>
      </w:pPr>
      <w:bookmarkStart w:id="2" w:name="OLE_LINK2"/>
      <w:bookmarkStart w:id="3" w:name="OLE_LINK4"/>
      <w:r w:rsidRPr="00F12589">
        <w:rPr>
          <w:szCs w:val="28"/>
        </w:rPr>
        <w:t>3.2.2</w:t>
      </w:r>
      <w:bookmarkEnd w:id="2"/>
      <w:bookmarkEnd w:id="3"/>
      <w:r w:rsidRPr="00F12589">
        <w:rPr>
          <w:szCs w:val="28"/>
        </w:rPr>
        <w:t>) тест для сдвиговых преобразований: μ</w:t>
      </w:r>
      <w:r w:rsidRPr="00F12589">
        <w:rPr>
          <w:szCs w:val="28"/>
          <w:vertAlign w:val="subscript"/>
        </w:rPr>
        <w:t>1</w:t>
      </w:r>
      <w:r w:rsidRPr="00F12589">
        <w:rPr>
          <w:szCs w:val="28"/>
        </w:rPr>
        <w:t>=0, μ</w:t>
      </w:r>
      <w:r w:rsidRPr="00F12589">
        <w:rPr>
          <w:szCs w:val="28"/>
          <w:vertAlign w:val="subscript"/>
        </w:rPr>
        <w:t>2</w:t>
      </w:r>
      <w:r w:rsidRPr="00F12589">
        <w:rPr>
          <w:szCs w:val="28"/>
        </w:rPr>
        <w:t>=2, λ</w:t>
      </w:r>
      <w:r w:rsidRPr="00F12589">
        <w:rPr>
          <w:szCs w:val="28"/>
          <w:vertAlign w:val="subscript"/>
        </w:rPr>
        <w:t>1</w:t>
      </w:r>
      <w:r w:rsidRPr="00F12589">
        <w:rPr>
          <w:szCs w:val="28"/>
        </w:rPr>
        <w:t>=λ</w:t>
      </w:r>
      <w:r w:rsidRPr="00F12589">
        <w:rPr>
          <w:szCs w:val="28"/>
          <w:vertAlign w:val="subscript"/>
        </w:rPr>
        <w:t>2</w:t>
      </w:r>
      <w:r w:rsidRPr="00F12589">
        <w:rPr>
          <w:szCs w:val="28"/>
        </w:rPr>
        <w:t>=1, ν</w:t>
      </w:r>
      <w:r w:rsidRPr="00F12589">
        <w:rPr>
          <w:szCs w:val="28"/>
          <w:vertAlign w:val="subscript"/>
        </w:rPr>
        <w:t>1</w:t>
      </w:r>
      <w:r w:rsidRPr="00F12589">
        <w:rPr>
          <w:szCs w:val="28"/>
        </w:rPr>
        <w:t>=ν</w:t>
      </w:r>
      <w:r w:rsidRPr="00F12589">
        <w:rPr>
          <w:szCs w:val="28"/>
          <w:vertAlign w:val="subscript"/>
        </w:rPr>
        <w:t>2</w:t>
      </w:r>
      <w:r w:rsidRPr="00F12589">
        <w:rPr>
          <w:szCs w:val="28"/>
        </w:rPr>
        <w:t xml:space="preserve"> </w:t>
      </w:r>
      <w:r>
        <w:rPr>
          <w:szCs w:val="28"/>
        </w:rPr>
        <w:t>= 1</w:t>
      </w:r>
      <w:r w:rsidRPr="00F12589">
        <w:rPr>
          <w:szCs w:val="28"/>
        </w:rPr>
        <w:t xml:space="preserve">, </w:t>
      </w:r>
      <w:r w:rsidRPr="00F12589">
        <w:rPr>
          <w:i/>
          <w:szCs w:val="28"/>
          <w:lang w:val="en-US"/>
        </w:rPr>
        <w:t>p</w:t>
      </w:r>
      <w:r w:rsidRPr="00F12589">
        <w:rPr>
          <w:szCs w:val="28"/>
        </w:rPr>
        <w:t>=0.75 (</w:t>
      </w:r>
      <w:r w:rsidRPr="00F12589">
        <w:rPr>
          <w:i/>
          <w:szCs w:val="28"/>
          <w:lang w:val="en-US"/>
        </w:rPr>
        <w:t>M</w:t>
      </w:r>
      <w:r w:rsidRPr="00F12589">
        <w:rPr>
          <w:szCs w:val="28"/>
          <w:lang w:val="en-US"/>
        </w:rPr>
        <w:t>ξ</w:t>
      </w:r>
      <w:r w:rsidRPr="00F12589">
        <w:rPr>
          <w:szCs w:val="28"/>
        </w:rPr>
        <w:t>=1.5,</w:t>
      </w:r>
      <w:r w:rsidRPr="00DF3779">
        <w:rPr>
          <w:szCs w:val="28"/>
        </w:rPr>
        <w:t xml:space="preserve"> </w:t>
      </w:r>
      <w:r w:rsidRPr="00F12589">
        <w:rPr>
          <w:i/>
          <w:szCs w:val="28"/>
          <w:lang w:val="en-US"/>
        </w:rPr>
        <w:t>D</w:t>
      </w:r>
      <w:r w:rsidRPr="00F12589">
        <w:rPr>
          <w:szCs w:val="28"/>
          <w:lang w:val="en-US"/>
        </w:rPr>
        <w:t>ξ</w:t>
      </w:r>
      <w:r w:rsidRPr="00DF3779">
        <w:rPr>
          <w:szCs w:val="28"/>
        </w:rPr>
        <w:t>=</w:t>
      </w:r>
      <w:r w:rsidRPr="00F12589">
        <w:rPr>
          <w:position w:val="-12"/>
          <w:szCs w:val="28"/>
          <w:lang w:val="en-US"/>
        </w:rPr>
        <w:object w:dxaOrig="360" w:dyaOrig="460" w14:anchorId="01B6F2AA">
          <v:shape id="_x0000_i1062" type="#_x0000_t75" style="width:18.6pt;height:22.8pt" o:ole="">
            <v:imagedata r:id="rId85" o:title=""/>
          </v:shape>
          <o:OLEObject Type="Embed" ProgID="Equation.DSMT4" ShapeID="_x0000_i1062" DrawAspect="Content" ObjectID="_1822737827" r:id="rId86"/>
        </w:object>
      </w:r>
      <w:r w:rsidRPr="00F12589">
        <w:rPr>
          <w:szCs w:val="28"/>
        </w:rPr>
        <w:t>+0.75</w:t>
      </w:r>
      <w:r w:rsidRPr="00DF3779">
        <w:rPr>
          <w:szCs w:val="28"/>
        </w:rPr>
        <w:t xml:space="preserve">, </w:t>
      </w:r>
      <w:r w:rsidRPr="00F12589">
        <w:rPr>
          <w:szCs w:val="28"/>
        </w:rPr>
        <w:t>γ</w:t>
      </w:r>
      <w:r w:rsidRPr="00F12589">
        <w:rPr>
          <w:szCs w:val="28"/>
          <w:vertAlign w:val="subscript"/>
        </w:rPr>
        <w:t>1</w:t>
      </w:r>
      <w:r w:rsidRPr="00F12589">
        <w:rPr>
          <w:szCs w:val="28"/>
        </w:rPr>
        <w:t>= –0.75/</w:t>
      </w:r>
      <w:r w:rsidRPr="00F12589">
        <w:rPr>
          <w:position w:val="-12"/>
          <w:szCs w:val="28"/>
        </w:rPr>
        <w:object w:dxaOrig="880" w:dyaOrig="460" w14:anchorId="62880D7E">
          <v:shape id="_x0000_i1063" type="#_x0000_t75" style="width:43.2pt;height:22.8pt" o:ole="">
            <v:imagedata r:id="rId87" o:title=""/>
          </v:shape>
          <o:OLEObject Type="Embed" ProgID="Equation.DSMT4" ShapeID="_x0000_i1063" DrawAspect="Content" ObjectID="_1822737828" r:id="rId88"/>
        </w:object>
      </w:r>
      <w:r w:rsidRPr="00F12589">
        <w:rPr>
          <w:szCs w:val="28"/>
        </w:rPr>
        <w:t>);</w:t>
      </w:r>
    </w:p>
    <w:p w14:paraId="6750C73D" w14:textId="77777777" w:rsidR="0096792D" w:rsidRPr="00F12589" w:rsidRDefault="0096792D" w:rsidP="0096792D">
      <w:pPr>
        <w:widowControl w:val="0"/>
        <w:autoSpaceDE w:val="0"/>
        <w:autoSpaceDN w:val="0"/>
        <w:adjustRightInd w:val="0"/>
        <w:spacing w:before="30"/>
        <w:ind w:firstLine="708"/>
        <w:rPr>
          <w:szCs w:val="28"/>
        </w:rPr>
      </w:pPr>
      <w:r w:rsidRPr="00F12589">
        <w:rPr>
          <w:szCs w:val="28"/>
        </w:rPr>
        <w:t>3.2.3) тест для масштабных преобразований: μ</w:t>
      </w:r>
      <w:r w:rsidRPr="00F12589">
        <w:rPr>
          <w:szCs w:val="28"/>
          <w:vertAlign w:val="subscript"/>
        </w:rPr>
        <w:t>1</w:t>
      </w:r>
      <w:r w:rsidRPr="00F12589">
        <w:rPr>
          <w:szCs w:val="28"/>
        </w:rPr>
        <w:t>=μ</w:t>
      </w:r>
      <w:r w:rsidRPr="00F12589">
        <w:rPr>
          <w:szCs w:val="28"/>
          <w:vertAlign w:val="subscript"/>
        </w:rPr>
        <w:t>2</w:t>
      </w:r>
      <w:r w:rsidRPr="00F12589">
        <w:rPr>
          <w:szCs w:val="28"/>
        </w:rPr>
        <w:t>=0, λ</w:t>
      </w:r>
      <w:r w:rsidRPr="00F12589">
        <w:rPr>
          <w:szCs w:val="28"/>
          <w:vertAlign w:val="subscript"/>
        </w:rPr>
        <w:t>1</w:t>
      </w:r>
      <w:r w:rsidRPr="00F12589">
        <w:rPr>
          <w:szCs w:val="28"/>
        </w:rPr>
        <w:t>=1, λ</w:t>
      </w:r>
      <w:r w:rsidRPr="00F12589">
        <w:rPr>
          <w:szCs w:val="28"/>
          <w:vertAlign w:val="subscript"/>
        </w:rPr>
        <w:t>2</w:t>
      </w:r>
      <w:r w:rsidRPr="00F12589">
        <w:rPr>
          <w:szCs w:val="28"/>
        </w:rPr>
        <w:t>=3, ν</w:t>
      </w:r>
      <w:r w:rsidRPr="00F12589">
        <w:rPr>
          <w:szCs w:val="28"/>
          <w:vertAlign w:val="subscript"/>
        </w:rPr>
        <w:t>1</w:t>
      </w:r>
      <w:r w:rsidRPr="00F12589">
        <w:rPr>
          <w:szCs w:val="28"/>
        </w:rPr>
        <w:t>=ν</w:t>
      </w:r>
      <w:r w:rsidRPr="00F12589">
        <w:rPr>
          <w:szCs w:val="28"/>
          <w:vertAlign w:val="subscript"/>
        </w:rPr>
        <w:t>2</w:t>
      </w:r>
      <w:r w:rsidRPr="00F12589">
        <w:rPr>
          <w:szCs w:val="28"/>
        </w:rPr>
        <w:t xml:space="preserve"> </w:t>
      </w:r>
      <w:r>
        <w:rPr>
          <w:szCs w:val="28"/>
        </w:rPr>
        <w:t>= 1</w:t>
      </w:r>
      <w:r w:rsidRPr="00F12589">
        <w:rPr>
          <w:szCs w:val="28"/>
        </w:rPr>
        <w:t xml:space="preserve">, </w:t>
      </w:r>
      <w:r w:rsidRPr="00F12589">
        <w:rPr>
          <w:i/>
          <w:szCs w:val="28"/>
          <w:lang w:val="en-US"/>
        </w:rPr>
        <w:t>p</w:t>
      </w:r>
      <w:r w:rsidRPr="00F12589">
        <w:rPr>
          <w:szCs w:val="28"/>
        </w:rPr>
        <w:t>=0.5 (</w:t>
      </w:r>
      <w:r w:rsidRPr="00F12589">
        <w:rPr>
          <w:i/>
          <w:szCs w:val="28"/>
          <w:lang w:val="en-US"/>
        </w:rPr>
        <w:t>M</w:t>
      </w:r>
      <w:r w:rsidRPr="00F12589">
        <w:rPr>
          <w:szCs w:val="28"/>
          <w:lang w:val="en-US"/>
        </w:rPr>
        <w:t>ξ</w:t>
      </w:r>
      <w:r w:rsidRPr="00F12589">
        <w:rPr>
          <w:szCs w:val="28"/>
        </w:rPr>
        <w:t>=</w:t>
      </w:r>
      <w:r w:rsidRPr="00DF3779">
        <w:rPr>
          <w:szCs w:val="28"/>
        </w:rPr>
        <w:t>0</w:t>
      </w:r>
      <w:r w:rsidRPr="00F12589">
        <w:rPr>
          <w:szCs w:val="28"/>
        </w:rPr>
        <w:t>,</w:t>
      </w:r>
      <w:r w:rsidRPr="00DF3779">
        <w:rPr>
          <w:szCs w:val="28"/>
        </w:rPr>
        <w:t xml:space="preserve"> </w:t>
      </w:r>
      <w:r w:rsidRPr="00F12589">
        <w:rPr>
          <w:i/>
          <w:szCs w:val="28"/>
          <w:lang w:val="en-US"/>
        </w:rPr>
        <w:t>D</w:t>
      </w:r>
      <w:r w:rsidRPr="00F12589">
        <w:rPr>
          <w:szCs w:val="28"/>
          <w:lang w:val="en-US"/>
        </w:rPr>
        <w:t>ξ</w:t>
      </w:r>
      <w:r w:rsidRPr="00DF3779">
        <w:rPr>
          <w:szCs w:val="28"/>
        </w:rPr>
        <w:t>=5</w:t>
      </w:r>
      <w:r w:rsidRPr="00F12589">
        <w:rPr>
          <w:position w:val="-12"/>
          <w:szCs w:val="28"/>
          <w:lang w:val="en-US"/>
        </w:rPr>
        <w:object w:dxaOrig="360" w:dyaOrig="460" w14:anchorId="187A7B49">
          <v:shape id="_x0000_i1064" type="#_x0000_t75" style="width:18.6pt;height:22.8pt" o:ole="">
            <v:imagedata r:id="rId85" o:title=""/>
          </v:shape>
          <o:OLEObject Type="Embed" ProgID="Equation.DSMT4" ShapeID="_x0000_i1064" DrawAspect="Content" ObjectID="_1822737829" r:id="rId89"/>
        </w:object>
      </w:r>
      <w:r w:rsidRPr="00DF3779">
        <w:rPr>
          <w:szCs w:val="28"/>
        </w:rPr>
        <w:t xml:space="preserve">, </w:t>
      </w:r>
      <w:r w:rsidRPr="00F12589">
        <w:rPr>
          <w:szCs w:val="28"/>
        </w:rPr>
        <w:t>γ</w:t>
      </w:r>
      <w:r w:rsidRPr="00F12589">
        <w:rPr>
          <w:szCs w:val="28"/>
          <w:vertAlign w:val="subscript"/>
        </w:rPr>
        <w:t>1</w:t>
      </w:r>
      <w:r w:rsidRPr="00F12589">
        <w:rPr>
          <w:szCs w:val="28"/>
        </w:rPr>
        <w:t>=0</w:t>
      </w:r>
      <w:r w:rsidRPr="00DF3779">
        <w:rPr>
          <w:szCs w:val="28"/>
        </w:rPr>
        <w:t>,</w:t>
      </w:r>
      <w:r w:rsidRPr="00F12589">
        <w:rPr>
          <w:szCs w:val="28"/>
        </w:rPr>
        <w:t xml:space="preserve"> γ</w:t>
      </w:r>
      <w:r w:rsidRPr="00F12589">
        <w:rPr>
          <w:szCs w:val="28"/>
          <w:vertAlign w:val="subscript"/>
        </w:rPr>
        <w:t>2</w:t>
      </w:r>
      <w:r w:rsidRPr="00F12589">
        <w:rPr>
          <w:szCs w:val="28"/>
        </w:rPr>
        <w:t>=1.64(γ</w:t>
      </w:r>
      <w:r w:rsidRPr="00F12589">
        <w:rPr>
          <w:szCs w:val="28"/>
          <w:vertAlign w:val="subscript"/>
        </w:rPr>
        <w:t>2</w:t>
      </w:r>
      <w:r w:rsidRPr="00F12589">
        <w:rPr>
          <w:i/>
          <w:szCs w:val="28"/>
          <w:vertAlign w:val="subscript"/>
          <w:lang w:val="en-US"/>
        </w:rPr>
        <w:t>i</w:t>
      </w:r>
      <w:r w:rsidRPr="00F12589">
        <w:rPr>
          <w:szCs w:val="28"/>
        </w:rPr>
        <w:t>+3)–3);</w:t>
      </w:r>
    </w:p>
    <w:p w14:paraId="20F853DE" w14:textId="77777777" w:rsidR="0096792D" w:rsidRPr="00F12589" w:rsidRDefault="0096792D" w:rsidP="0096792D">
      <w:pPr>
        <w:widowControl w:val="0"/>
        <w:autoSpaceDE w:val="0"/>
        <w:autoSpaceDN w:val="0"/>
        <w:adjustRightInd w:val="0"/>
        <w:spacing w:before="30"/>
        <w:ind w:firstLine="708"/>
        <w:rPr>
          <w:szCs w:val="28"/>
        </w:rPr>
      </w:pPr>
      <w:r w:rsidRPr="00F12589">
        <w:rPr>
          <w:szCs w:val="28"/>
        </w:rPr>
        <w:t>3.2.4) тест с неравными параметрами формы: μ</w:t>
      </w:r>
      <w:r w:rsidRPr="00F12589">
        <w:rPr>
          <w:szCs w:val="28"/>
          <w:vertAlign w:val="subscript"/>
        </w:rPr>
        <w:t>1</w:t>
      </w:r>
      <w:r w:rsidRPr="00F12589">
        <w:rPr>
          <w:szCs w:val="28"/>
        </w:rPr>
        <w:t>=μ</w:t>
      </w:r>
      <w:r w:rsidRPr="00F12589">
        <w:rPr>
          <w:szCs w:val="28"/>
          <w:vertAlign w:val="subscript"/>
        </w:rPr>
        <w:t>2</w:t>
      </w:r>
      <w:r w:rsidRPr="00F12589">
        <w:rPr>
          <w:szCs w:val="28"/>
        </w:rPr>
        <w:t>=0, λ</w:t>
      </w:r>
      <w:r w:rsidRPr="00F12589">
        <w:rPr>
          <w:szCs w:val="28"/>
          <w:vertAlign w:val="subscript"/>
        </w:rPr>
        <w:t>1</w:t>
      </w:r>
      <w:r w:rsidRPr="00F12589">
        <w:rPr>
          <w:szCs w:val="28"/>
        </w:rPr>
        <w:t>=λ</w:t>
      </w:r>
      <w:r w:rsidRPr="00F12589">
        <w:rPr>
          <w:szCs w:val="28"/>
          <w:vertAlign w:val="subscript"/>
        </w:rPr>
        <w:t>2</w:t>
      </w:r>
      <w:r w:rsidRPr="00F12589">
        <w:rPr>
          <w:szCs w:val="28"/>
        </w:rPr>
        <w:t>=1, ν</w:t>
      </w:r>
      <w:r w:rsidRPr="00F12589">
        <w:rPr>
          <w:szCs w:val="28"/>
          <w:vertAlign w:val="subscript"/>
        </w:rPr>
        <w:t>1</w:t>
      </w:r>
      <w:r>
        <w:rPr>
          <w:szCs w:val="28"/>
        </w:rPr>
        <w:t xml:space="preserve">=0.1, </w:t>
      </w:r>
      <w:r w:rsidRPr="00F12589">
        <w:rPr>
          <w:szCs w:val="28"/>
        </w:rPr>
        <w:t>ν</w:t>
      </w:r>
      <w:r w:rsidRPr="00F12589">
        <w:rPr>
          <w:szCs w:val="28"/>
          <w:vertAlign w:val="subscript"/>
        </w:rPr>
        <w:t>2</w:t>
      </w:r>
      <w:r w:rsidRPr="00F12589">
        <w:rPr>
          <w:szCs w:val="28"/>
        </w:rPr>
        <w:t xml:space="preserve"> </w:t>
      </w:r>
      <w:r>
        <w:rPr>
          <w:szCs w:val="28"/>
        </w:rPr>
        <w:t>= 30</w:t>
      </w:r>
      <w:r w:rsidRPr="00F12589">
        <w:rPr>
          <w:szCs w:val="28"/>
        </w:rPr>
        <w:t xml:space="preserve">, </w:t>
      </w:r>
      <w:r w:rsidRPr="00F12589">
        <w:rPr>
          <w:i/>
          <w:szCs w:val="28"/>
          <w:lang w:val="en-US"/>
        </w:rPr>
        <w:t>p</w:t>
      </w:r>
      <w:r w:rsidRPr="00F12589">
        <w:rPr>
          <w:szCs w:val="28"/>
        </w:rPr>
        <w:t>=0.5 (</w:t>
      </w:r>
      <w:r w:rsidRPr="00F12589">
        <w:rPr>
          <w:i/>
          <w:szCs w:val="28"/>
          <w:lang w:val="en-US"/>
        </w:rPr>
        <w:t>M</w:t>
      </w:r>
      <w:r w:rsidRPr="00F12589">
        <w:rPr>
          <w:szCs w:val="28"/>
          <w:lang w:val="en-US"/>
        </w:rPr>
        <w:t>ξ</w:t>
      </w:r>
      <w:r w:rsidRPr="00F12589">
        <w:rPr>
          <w:szCs w:val="28"/>
        </w:rPr>
        <w:t>=</w:t>
      </w:r>
      <w:r w:rsidRPr="00DF3779">
        <w:rPr>
          <w:szCs w:val="28"/>
        </w:rPr>
        <w:t>0</w:t>
      </w:r>
      <w:r w:rsidRPr="00F12589">
        <w:rPr>
          <w:szCs w:val="28"/>
        </w:rPr>
        <w:t>,</w:t>
      </w:r>
      <w:r w:rsidRPr="00DF3779">
        <w:rPr>
          <w:szCs w:val="28"/>
        </w:rPr>
        <w:t xml:space="preserve"> </w:t>
      </w:r>
      <w:r w:rsidRPr="00F12589">
        <w:rPr>
          <w:i/>
          <w:szCs w:val="28"/>
          <w:lang w:val="en-US"/>
        </w:rPr>
        <w:t>D</w:t>
      </w:r>
      <w:r w:rsidRPr="00F12589">
        <w:rPr>
          <w:szCs w:val="28"/>
          <w:lang w:val="en-US"/>
        </w:rPr>
        <w:t>ξ</w:t>
      </w:r>
      <w:r w:rsidRPr="00DF3779">
        <w:rPr>
          <w:szCs w:val="28"/>
        </w:rPr>
        <w:t>=</w:t>
      </w:r>
      <w:r w:rsidRPr="00F12589">
        <w:rPr>
          <w:szCs w:val="28"/>
        </w:rPr>
        <w:t>(</w:t>
      </w:r>
      <w:r w:rsidRPr="00F12589">
        <w:rPr>
          <w:position w:val="-12"/>
          <w:szCs w:val="28"/>
          <w:lang w:val="en-US"/>
        </w:rPr>
        <w:object w:dxaOrig="920" w:dyaOrig="460" w14:anchorId="2DD86834">
          <v:shape id="_x0000_i1065" type="#_x0000_t75" style="width:46.2pt;height:22.8pt" o:ole="">
            <v:imagedata r:id="rId90" o:title=""/>
          </v:shape>
          <o:OLEObject Type="Embed" ProgID="Equation.DSMT4" ShapeID="_x0000_i1065" DrawAspect="Content" ObjectID="_1822737830" r:id="rId91"/>
        </w:object>
      </w:r>
      <w:r w:rsidRPr="00F12589">
        <w:rPr>
          <w:szCs w:val="28"/>
        </w:rPr>
        <w:t>)/2</w:t>
      </w:r>
      <w:r w:rsidRPr="00DF3779">
        <w:rPr>
          <w:szCs w:val="28"/>
        </w:rPr>
        <w:t xml:space="preserve">, </w:t>
      </w:r>
      <w:r w:rsidRPr="00F12589">
        <w:rPr>
          <w:szCs w:val="28"/>
        </w:rPr>
        <w:t>γ</w:t>
      </w:r>
      <w:r w:rsidRPr="00F12589">
        <w:rPr>
          <w:szCs w:val="28"/>
          <w:vertAlign w:val="subscript"/>
        </w:rPr>
        <w:t>1</w:t>
      </w:r>
      <w:r w:rsidRPr="00F12589">
        <w:rPr>
          <w:szCs w:val="28"/>
        </w:rPr>
        <w:t>=0</w:t>
      </w:r>
      <w:r w:rsidRPr="00DF3779">
        <w:rPr>
          <w:szCs w:val="28"/>
        </w:rPr>
        <w:t>,</w:t>
      </w:r>
      <w:r w:rsidRPr="00F12589">
        <w:rPr>
          <w:szCs w:val="28"/>
        </w:rPr>
        <w:t xml:space="preserve"> γ</w:t>
      </w:r>
      <w:r w:rsidRPr="00F12589">
        <w:rPr>
          <w:szCs w:val="28"/>
          <w:vertAlign w:val="subscript"/>
        </w:rPr>
        <w:t>2</w:t>
      </w:r>
      <w:r w:rsidRPr="00F12589">
        <w:rPr>
          <w:szCs w:val="28"/>
        </w:rPr>
        <w:t>=0.5(</w:t>
      </w:r>
      <w:r w:rsidRPr="00F12589">
        <w:rPr>
          <w:position w:val="-12"/>
          <w:szCs w:val="28"/>
        </w:rPr>
        <w:object w:dxaOrig="360" w:dyaOrig="460" w14:anchorId="62224DB5">
          <v:shape id="_x0000_i1066" type="#_x0000_t75" style="width:18.6pt;height:22.8pt" o:ole="">
            <v:imagedata r:id="rId92" o:title=""/>
          </v:shape>
          <o:OLEObject Type="Embed" ProgID="Equation.DSMT4" ShapeID="_x0000_i1066" DrawAspect="Content" ObjectID="_1822737831" r:id="rId93"/>
        </w:object>
      </w:r>
      <w:r w:rsidRPr="00F12589">
        <w:rPr>
          <w:szCs w:val="28"/>
        </w:rPr>
        <w:t>(γ</w:t>
      </w:r>
      <w:r w:rsidRPr="00F12589">
        <w:rPr>
          <w:szCs w:val="28"/>
          <w:vertAlign w:val="subscript"/>
        </w:rPr>
        <w:t>21</w:t>
      </w:r>
      <w:r w:rsidRPr="00F12589">
        <w:rPr>
          <w:szCs w:val="28"/>
        </w:rPr>
        <w:t xml:space="preserve">+3)+ </w:t>
      </w:r>
      <w:r w:rsidRPr="00F12589">
        <w:rPr>
          <w:position w:val="-12"/>
          <w:szCs w:val="28"/>
        </w:rPr>
        <w:object w:dxaOrig="360" w:dyaOrig="460" w14:anchorId="590C0925">
          <v:shape id="_x0000_i1067" type="#_x0000_t75" style="width:18.6pt;height:22.8pt" o:ole="">
            <v:imagedata r:id="rId94" o:title=""/>
          </v:shape>
          <o:OLEObject Type="Embed" ProgID="Equation.DSMT4" ShapeID="_x0000_i1067" DrawAspect="Content" ObjectID="_1822737832" r:id="rId95"/>
        </w:object>
      </w:r>
      <w:r w:rsidRPr="00F12589">
        <w:rPr>
          <w:szCs w:val="28"/>
        </w:rPr>
        <w:t>(γ</w:t>
      </w:r>
      <w:r w:rsidRPr="00F12589">
        <w:rPr>
          <w:szCs w:val="28"/>
          <w:vertAlign w:val="subscript"/>
        </w:rPr>
        <w:t>22</w:t>
      </w:r>
      <w:r w:rsidRPr="00F12589">
        <w:rPr>
          <w:szCs w:val="28"/>
        </w:rPr>
        <w:t>+3))/(</w:t>
      </w:r>
      <w:r w:rsidRPr="00F12589">
        <w:rPr>
          <w:i/>
          <w:szCs w:val="28"/>
          <w:lang w:val="en-US"/>
        </w:rPr>
        <w:t>D</w:t>
      </w:r>
      <w:r w:rsidRPr="00F12589">
        <w:rPr>
          <w:szCs w:val="28"/>
          <w:lang w:val="en-US"/>
        </w:rPr>
        <w:t>ξ</w:t>
      </w:r>
      <w:r w:rsidRPr="00F12589">
        <w:rPr>
          <w:szCs w:val="28"/>
        </w:rPr>
        <w:t>)</w:t>
      </w:r>
      <w:r w:rsidRPr="00F12589">
        <w:rPr>
          <w:szCs w:val="28"/>
          <w:vertAlign w:val="superscript"/>
        </w:rPr>
        <w:t>2</w:t>
      </w:r>
      <w:r w:rsidRPr="00F12589">
        <w:rPr>
          <w:szCs w:val="28"/>
        </w:rPr>
        <w:t xml:space="preserve"> –3).</w:t>
      </w:r>
    </w:p>
    <w:p w14:paraId="71B623EB" w14:textId="77777777" w:rsidR="0096792D" w:rsidRPr="005902E2" w:rsidRDefault="0096792D" w:rsidP="0096792D">
      <w:pPr>
        <w:widowControl w:val="0"/>
        <w:autoSpaceDE w:val="0"/>
        <w:autoSpaceDN w:val="0"/>
        <w:adjustRightInd w:val="0"/>
        <w:spacing w:before="30"/>
        <w:ind w:firstLine="708"/>
        <w:rPr>
          <w:szCs w:val="28"/>
        </w:rPr>
      </w:pPr>
      <w:r w:rsidRPr="00F12589">
        <w:rPr>
          <w:szCs w:val="28"/>
        </w:rPr>
        <w:t xml:space="preserve">3.3. Тестирование </w:t>
      </w:r>
      <w:r w:rsidRPr="00F12589">
        <w:rPr>
          <w:color w:val="000000"/>
          <w:szCs w:val="28"/>
        </w:rPr>
        <w:t xml:space="preserve">эмпирического </w:t>
      </w:r>
      <w:r w:rsidRPr="00F12589">
        <w:rPr>
          <w:szCs w:val="28"/>
        </w:rPr>
        <w:t>распределения и функций моделирования случайных величин для всех распределений:</w:t>
      </w:r>
    </w:p>
    <w:p w14:paraId="738CD804" w14:textId="77777777" w:rsidR="0096792D" w:rsidRDefault="0096792D" w:rsidP="0096792D">
      <w:pPr>
        <w:widowControl w:val="0"/>
        <w:autoSpaceDE w:val="0"/>
        <w:autoSpaceDN w:val="0"/>
        <w:adjustRightInd w:val="0"/>
        <w:spacing w:before="30"/>
        <w:ind w:firstLine="708"/>
        <w:rPr>
          <w:color w:val="000000"/>
          <w:szCs w:val="28"/>
        </w:rPr>
      </w:pPr>
      <w:r w:rsidRPr="005902E2">
        <w:rPr>
          <w:color w:val="000000"/>
          <w:szCs w:val="28"/>
        </w:rPr>
        <w:t>3.3.1) для (нестандартных) основного распределения и смеси при</w:t>
      </w:r>
      <w:r w:rsidRPr="00F345E6">
        <w:rPr>
          <w:color w:val="000000"/>
          <w:szCs w:val="28"/>
        </w:rPr>
        <w:t xml:space="preserve"> </w:t>
      </w:r>
      <w:r>
        <w:rPr>
          <w:color w:val="000000"/>
          <w:szCs w:val="28"/>
        </w:rPr>
        <w:t xml:space="preserve">некоторых </w:t>
      </w:r>
      <w:r w:rsidRPr="00F345E6">
        <w:rPr>
          <w:color w:val="000000"/>
          <w:szCs w:val="28"/>
        </w:rPr>
        <w:t xml:space="preserve">значениях </w:t>
      </w:r>
      <w:r>
        <w:rPr>
          <w:color w:val="000000"/>
          <w:szCs w:val="28"/>
        </w:rPr>
        <w:t xml:space="preserve">их </w:t>
      </w:r>
      <w:r w:rsidRPr="00F345E6">
        <w:rPr>
          <w:color w:val="000000"/>
          <w:szCs w:val="28"/>
        </w:rPr>
        <w:t>параметров</w:t>
      </w:r>
      <w:r>
        <w:rPr>
          <w:color w:val="000000"/>
          <w:szCs w:val="28"/>
        </w:rPr>
        <w:t>.</w:t>
      </w:r>
    </w:p>
    <w:p w14:paraId="7D481626" w14:textId="77777777" w:rsidR="0096792D" w:rsidRPr="00AB620A" w:rsidRDefault="0096792D" w:rsidP="0096792D">
      <w:pPr>
        <w:widowControl w:val="0"/>
        <w:autoSpaceDE w:val="0"/>
        <w:autoSpaceDN w:val="0"/>
        <w:adjustRightInd w:val="0"/>
        <w:spacing w:before="30"/>
        <w:ind w:firstLine="708"/>
        <w:rPr>
          <w:szCs w:val="28"/>
        </w:rPr>
      </w:pPr>
      <w:r>
        <w:rPr>
          <w:color w:val="000000"/>
          <w:szCs w:val="28"/>
        </w:rPr>
        <w:t xml:space="preserve">3.3.2) в соответствии с </w:t>
      </w:r>
      <w:r w:rsidRPr="00100174">
        <w:t xml:space="preserve">эмпирической плотностью, построенной по одной из </w:t>
      </w:r>
      <w:r w:rsidRPr="00100174">
        <w:lastRenderedPageBreak/>
        <w:t>выборок, сгенерировать</w:t>
      </w:r>
      <w:r w:rsidRPr="00100174">
        <w:rPr>
          <w:color w:val="000000"/>
          <w:szCs w:val="28"/>
        </w:rPr>
        <w:t xml:space="preserve"> новую выборку того же объема, вычислить ее эмпирические </w:t>
      </w:r>
      <w:r w:rsidRPr="00100174">
        <w:rPr>
          <w:szCs w:val="28"/>
        </w:rPr>
        <w:t>характеристики, сравнить</w:t>
      </w:r>
      <w:r>
        <w:rPr>
          <w:szCs w:val="28"/>
        </w:rPr>
        <w:t xml:space="preserve"> их с эмпирическими характеристиками исходной выборки и теоретическими характеристиками.</w:t>
      </w:r>
    </w:p>
    <w:p w14:paraId="489C4425" w14:textId="77777777" w:rsidR="007C12D9" w:rsidRDefault="007C12D9" w:rsidP="007C12D9">
      <w:pPr>
        <w:widowControl w:val="0"/>
        <w:autoSpaceDE w:val="0"/>
        <w:autoSpaceDN w:val="0"/>
        <w:adjustRightInd w:val="0"/>
        <w:spacing w:before="30"/>
        <w:ind w:firstLine="708"/>
        <w:rPr>
          <w:szCs w:val="28"/>
          <w:lang w:val="en-US"/>
        </w:rPr>
      </w:pPr>
      <w:r>
        <w:rPr>
          <w:szCs w:val="28"/>
        </w:rPr>
        <w:t xml:space="preserve">Тесты методов класса </w:t>
      </w:r>
      <w:r>
        <w:rPr>
          <w:szCs w:val="28"/>
          <w:lang w:val="en-US"/>
        </w:rPr>
        <w:t>MainDist</w:t>
      </w:r>
      <w:r w:rsidRPr="00176E9F">
        <w:rPr>
          <w:szCs w:val="28"/>
        </w:rPr>
        <w:t>:</w:t>
      </w:r>
    </w:p>
    <w:p w14:paraId="2DEF26C5" w14:textId="77777777" w:rsidR="007C12D9" w:rsidRDefault="007C12D9" w:rsidP="007C12D9">
      <w:pPr>
        <w:pStyle w:val="a7"/>
        <w:widowControl w:val="0"/>
        <w:numPr>
          <w:ilvl w:val="0"/>
          <w:numId w:val="3"/>
        </w:numPr>
        <w:autoSpaceDE w:val="0"/>
        <w:autoSpaceDN w:val="0"/>
        <w:adjustRightInd w:val="0"/>
        <w:spacing w:before="30"/>
        <w:rPr>
          <w:szCs w:val="28"/>
        </w:rPr>
      </w:pPr>
      <w:r>
        <w:rPr>
          <w:szCs w:val="28"/>
        </w:rPr>
        <w:t>Тестирование конструкторов и геттеров</w:t>
      </w:r>
    </w:p>
    <w:p w14:paraId="4AAF198D" w14:textId="77777777" w:rsidR="007C12D9" w:rsidRDefault="007C12D9" w:rsidP="007C12D9">
      <w:pPr>
        <w:pStyle w:val="a7"/>
        <w:widowControl w:val="0"/>
        <w:numPr>
          <w:ilvl w:val="0"/>
          <w:numId w:val="3"/>
        </w:numPr>
        <w:autoSpaceDE w:val="0"/>
        <w:autoSpaceDN w:val="0"/>
        <w:adjustRightInd w:val="0"/>
        <w:spacing w:before="30"/>
        <w:rPr>
          <w:szCs w:val="28"/>
        </w:rPr>
      </w:pPr>
      <w:r>
        <w:rPr>
          <w:szCs w:val="28"/>
        </w:rPr>
        <w:t>Тестирование операторов присваивания</w:t>
      </w:r>
    </w:p>
    <w:p w14:paraId="3A7402BA" w14:textId="77777777" w:rsidR="007C12D9" w:rsidRDefault="007C12D9" w:rsidP="007C12D9">
      <w:pPr>
        <w:pStyle w:val="a7"/>
        <w:widowControl w:val="0"/>
        <w:numPr>
          <w:ilvl w:val="0"/>
          <w:numId w:val="3"/>
        </w:numPr>
        <w:autoSpaceDE w:val="0"/>
        <w:autoSpaceDN w:val="0"/>
        <w:adjustRightInd w:val="0"/>
        <w:spacing w:before="30"/>
        <w:rPr>
          <w:szCs w:val="28"/>
        </w:rPr>
      </w:pPr>
      <w:r>
        <w:rPr>
          <w:szCs w:val="28"/>
        </w:rPr>
        <w:t>Тестирование сеттеров</w:t>
      </w:r>
    </w:p>
    <w:p w14:paraId="0F995E82" w14:textId="77777777" w:rsidR="007C12D9" w:rsidRDefault="007C12D9" w:rsidP="007C12D9">
      <w:pPr>
        <w:pStyle w:val="a7"/>
        <w:widowControl w:val="0"/>
        <w:numPr>
          <w:ilvl w:val="0"/>
          <w:numId w:val="3"/>
        </w:numPr>
        <w:autoSpaceDE w:val="0"/>
        <w:autoSpaceDN w:val="0"/>
        <w:adjustRightInd w:val="0"/>
        <w:spacing w:before="30"/>
        <w:rPr>
          <w:szCs w:val="28"/>
        </w:rPr>
      </w:pPr>
      <w:r>
        <w:rPr>
          <w:szCs w:val="28"/>
        </w:rPr>
        <w:t>Тестирование аналитических методов</w:t>
      </w:r>
    </w:p>
    <w:p w14:paraId="09CB58E7" w14:textId="77777777" w:rsidR="007C12D9" w:rsidRDefault="007C12D9" w:rsidP="007C12D9">
      <w:pPr>
        <w:pStyle w:val="a7"/>
        <w:widowControl w:val="0"/>
        <w:numPr>
          <w:ilvl w:val="0"/>
          <w:numId w:val="3"/>
        </w:numPr>
        <w:autoSpaceDE w:val="0"/>
        <w:autoSpaceDN w:val="0"/>
        <w:adjustRightInd w:val="0"/>
        <w:spacing w:before="30"/>
        <w:rPr>
          <w:szCs w:val="28"/>
        </w:rPr>
      </w:pPr>
      <w:r>
        <w:rPr>
          <w:szCs w:val="28"/>
        </w:rPr>
        <w:t>Тестирование генерации случайных чисел</w:t>
      </w:r>
    </w:p>
    <w:p w14:paraId="591E47D2" w14:textId="77777777" w:rsidR="007C12D9" w:rsidRPr="00176E9F" w:rsidRDefault="007C12D9" w:rsidP="007C12D9">
      <w:pPr>
        <w:pStyle w:val="a7"/>
        <w:widowControl w:val="0"/>
        <w:numPr>
          <w:ilvl w:val="0"/>
          <w:numId w:val="3"/>
        </w:numPr>
        <w:autoSpaceDE w:val="0"/>
        <w:autoSpaceDN w:val="0"/>
        <w:adjustRightInd w:val="0"/>
        <w:spacing w:before="30"/>
        <w:rPr>
          <w:szCs w:val="28"/>
        </w:rPr>
      </w:pPr>
      <w:r>
        <w:rPr>
          <w:szCs w:val="28"/>
        </w:rPr>
        <w:t>Тестирование обработки исключений</w:t>
      </w:r>
    </w:p>
    <w:p w14:paraId="53ED106F" w14:textId="77777777" w:rsidR="007C12D9" w:rsidRPr="007C12D9" w:rsidRDefault="007C12D9" w:rsidP="0096792D">
      <w:pPr>
        <w:widowControl w:val="0"/>
        <w:autoSpaceDE w:val="0"/>
        <w:autoSpaceDN w:val="0"/>
        <w:adjustRightInd w:val="0"/>
        <w:spacing w:before="30"/>
        <w:ind w:firstLine="708"/>
        <w:rPr>
          <w:color w:val="000000"/>
          <w:szCs w:val="28"/>
          <w:lang w:val="en-US"/>
        </w:rPr>
      </w:pPr>
    </w:p>
    <w:p w14:paraId="35CC0A61" w14:textId="7958F163" w:rsidR="00B54ECE" w:rsidRDefault="00B84422" w:rsidP="002B7A14">
      <w:pPr>
        <w:spacing w:after="0"/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t>Результаты тестирования:</w:t>
      </w:r>
    </w:p>
    <w:p w14:paraId="616B24E0" w14:textId="77777777" w:rsidR="00AB620A" w:rsidRPr="00AB620A" w:rsidRDefault="00AB620A" w:rsidP="00AB620A">
      <w:pPr>
        <w:spacing w:after="0"/>
        <w:rPr>
          <w:szCs w:val="28"/>
        </w:rPr>
      </w:pPr>
    </w:p>
    <w:p w14:paraId="66728CA0" w14:textId="77777777" w:rsidR="00AB620A" w:rsidRPr="00AB620A" w:rsidRDefault="00AB620A" w:rsidP="00AB620A">
      <w:pPr>
        <w:spacing w:after="0"/>
        <w:rPr>
          <w:szCs w:val="28"/>
        </w:rPr>
      </w:pPr>
      <w:r w:rsidRPr="00AB620A">
        <w:rPr>
          <w:szCs w:val="28"/>
        </w:rPr>
        <w:t>-----Тест 3.2.1-----</w:t>
      </w:r>
    </w:p>
    <w:p w14:paraId="5389BB81" w14:textId="77777777" w:rsidR="00AB620A" w:rsidRPr="00AB620A" w:rsidRDefault="00AB620A" w:rsidP="00AB620A">
      <w:pPr>
        <w:spacing w:after="0"/>
        <w:rPr>
          <w:szCs w:val="28"/>
        </w:rPr>
      </w:pPr>
      <w:r w:rsidRPr="00AB620A">
        <w:rPr>
          <w:szCs w:val="28"/>
        </w:rPr>
        <w:t>Тест распределения смеси:</w:t>
      </w:r>
    </w:p>
    <w:p w14:paraId="65EB147C" w14:textId="77777777" w:rsidR="00AB620A" w:rsidRPr="00AB620A" w:rsidRDefault="00AB620A" w:rsidP="00AB620A">
      <w:pPr>
        <w:spacing w:after="0"/>
        <w:rPr>
          <w:szCs w:val="28"/>
        </w:rPr>
      </w:pPr>
      <w:r w:rsidRPr="00AB620A">
        <w:rPr>
          <w:szCs w:val="28"/>
        </w:rPr>
        <w:t>nu1 = 1mu1 = 10, lambda1 = 2</w:t>
      </w:r>
    </w:p>
    <w:p w14:paraId="067DC3F9" w14:textId="77777777" w:rsidR="00AB620A" w:rsidRPr="00AB620A" w:rsidRDefault="00AB620A" w:rsidP="00AB620A">
      <w:pPr>
        <w:spacing w:after="0"/>
        <w:rPr>
          <w:szCs w:val="28"/>
        </w:rPr>
      </w:pPr>
      <w:r w:rsidRPr="00AB620A">
        <w:rPr>
          <w:szCs w:val="28"/>
        </w:rPr>
        <w:t>nu2 = 1mu2 = 10, lambda2 = 2</w:t>
      </w:r>
    </w:p>
    <w:p w14:paraId="21D3E2A7" w14:textId="77777777" w:rsidR="00AB620A" w:rsidRPr="00AB620A" w:rsidRDefault="00AB620A" w:rsidP="00AB620A">
      <w:pPr>
        <w:spacing w:after="0"/>
        <w:rPr>
          <w:szCs w:val="28"/>
        </w:rPr>
      </w:pPr>
      <w:r w:rsidRPr="00AB620A">
        <w:rPr>
          <w:szCs w:val="28"/>
        </w:rPr>
        <w:t>p = 0.5, x = 0</w:t>
      </w:r>
    </w:p>
    <w:p w14:paraId="58AAE72D" w14:textId="77777777" w:rsidR="00AB620A" w:rsidRPr="00AB620A" w:rsidRDefault="00AB620A" w:rsidP="00AB620A">
      <w:pPr>
        <w:spacing w:after="0"/>
        <w:rPr>
          <w:szCs w:val="28"/>
        </w:rPr>
      </w:pPr>
      <w:r w:rsidRPr="00AB620A">
        <w:rPr>
          <w:szCs w:val="28"/>
        </w:rPr>
        <w:t>Плотность вероятности f(x): s0.00253475, c0.00253475</w:t>
      </w:r>
    </w:p>
    <w:p w14:paraId="2F738044" w14:textId="77777777" w:rsidR="00AB620A" w:rsidRPr="00AB620A" w:rsidRDefault="00AB620A" w:rsidP="00AB620A">
      <w:pPr>
        <w:spacing w:after="0"/>
        <w:rPr>
          <w:szCs w:val="28"/>
          <w:lang w:val="en-US"/>
        </w:rPr>
      </w:pPr>
      <w:r w:rsidRPr="00AB620A">
        <w:rPr>
          <w:szCs w:val="28"/>
          <w:lang w:val="en-US"/>
        </w:rPr>
        <w:t>M = s10, c10; D = s10.7979, c10.7979; G1 = s0, c0; G2 = s1.85697, c1.85697</w:t>
      </w:r>
    </w:p>
    <w:p w14:paraId="7D0C7F26" w14:textId="77777777" w:rsidR="00AB620A" w:rsidRPr="00AB620A" w:rsidRDefault="00AB620A" w:rsidP="00AB620A">
      <w:pPr>
        <w:spacing w:after="0"/>
        <w:rPr>
          <w:szCs w:val="28"/>
          <w:lang w:val="en-US"/>
        </w:rPr>
      </w:pPr>
    </w:p>
    <w:p w14:paraId="6376DBD3" w14:textId="77777777" w:rsidR="00AB620A" w:rsidRPr="00AB620A" w:rsidRDefault="00AB620A" w:rsidP="00AB620A">
      <w:pPr>
        <w:spacing w:after="0"/>
        <w:rPr>
          <w:szCs w:val="28"/>
        </w:rPr>
      </w:pPr>
      <w:r w:rsidRPr="00AB620A">
        <w:rPr>
          <w:szCs w:val="28"/>
        </w:rPr>
        <w:t>-----Тест 3.2.2-----</w:t>
      </w:r>
    </w:p>
    <w:p w14:paraId="61DC13C7" w14:textId="77777777" w:rsidR="00AB620A" w:rsidRPr="00AB620A" w:rsidRDefault="00AB620A" w:rsidP="00AB620A">
      <w:pPr>
        <w:spacing w:after="0"/>
        <w:rPr>
          <w:szCs w:val="28"/>
        </w:rPr>
      </w:pPr>
      <w:r w:rsidRPr="00AB620A">
        <w:rPr>
          <w:szCs w:val="28"/>
        </w:rPr>
        <w:t>Тест распределения смеси:</w:t>
      </w:r>
    </w:p>
    <w:p w14:paraId="52EFA93C" w14:textId="77777777" w:rsidR="00AB620A" w:rsidRPr="00AB620A" w:rsidRDefault="00AB620A" w:rsidP="00AB620A">
      <w:pPr>
        <w:spacing w:after="0"/>
        <w:rPr>
          <w:szCs w:val="28"/>
        </w:rPr>
      </w:pPr>
      <w:r w:rsidRPr="00AB620A">
        <w:rPr>
          <w:szCs w:val="28"/>
        </w:rPr>
        <w:t>nu1 = 1mu1 = 0, lambda1 = 1</w:t>
      </w:r>
    </w:p>
    <w:p w14:paraId="4F3C4ADF" w14:textId="77777777" w:rsidR="00AB620A" w:rsidRPr="00AB620A" w:rsidRDefault="00AB620A" w:rsidP="00AB620A">
      <w:pPr>
        <w:spacing w:after="0"/>
        <w:rPr>
          <w:szCs w:val="28"/>
          <w:lang w:val="en-US"/>
        </w:rPr>
      </w:pPr>
      <w:r w:rsidRPr="00AB620A">
        <w:rPr>
          <w:szCs w:val="28"/>
          <w:lang w:val="en-US"/>
        </w:rPr>
        <w:t>nu2 = 1mu2 = 2, lambda2 = 1</w:t>
      </w:r>
    </w:p>
    <w:p w14:paraId="57113250" w14:textId="77777777" w:rsidR="00AB620A" w:rsidRPr="00AB620A" w:rsidRDefault="00AB620A" w:rsidP="00AB620A">
      <w:pPr>
        <w:spacing w:after="0"/>
        <w:rPr>
          <w:szCs w:val="28"/>
          <w:lang w:val="en-US"/>
        </w:rPr>
      </w:pPr>
      <w:r w:rsidRPr="00AB620A">
        <w:rPr>
          <w:szCs w:val="28"/>
          <w:lang w:val="en-US"/>
        </w:rPr>
        <w:t>p = 0.75, x = 0</w:t>
      </w:r>
    </w:p>
    <w:p w14:paraId="49C41714" w14:textId="77777777" w:rsidR="00AB620A" w:rsidRPr="00AB620A" w:rsidRDefault="00AB620A" w:rsidP="00AB620A">
      <w:pPr>
        <w:spacing w:after="0"/>
        <w:rPr>
          <w:szCs w:val="28"/>
        </w:rPr>
      </w:pPr>
      <w:r w:rsidRPr="00AB620A">
        <w:rPr>
          <w:szCs w:val="28"/>
        </w:rPr>
        <w:t>Плотность вероятности f(x): s0.142986, c0.142986</w:t>
      </w:r>
    </w:p>
    <w:p w14:paraId="02B64950" w14:textId="77777777" w:rsidR="00AB620A" w:rsidRPr="00AB620A" w:rsidRDefault="00AB620A" w:rsidP="00AB620A">
      <w:pPr>
        <w:spacing w:after="0"/>
        <w:rPr>
          <w:szCs w:val="28"/>
          <w:lang w:val="en-US"/>
        </w:rPr>
      </w:pPr>
      <w:r w:rsidRPr="00AB620A">
        <w:rPr>
          <w:szCs w:val="28"/>
          <w:lang w:val="en-US"/>
        </w:rPr>
        <w:t>M = s1.5, c1.5; D = s3.44948, c3.44948; G1 = s-0.117066, c-0.117066; G2 = s1.10574, c1.10574</w:t>
      </w:r>
    </w:p>
    <w:p w14:paraId="26273CE2" w14:textId="77777777" w:rsidR="00AB620A" w:rsidRPr="00AB620A" w:rsidRDefault="00AB620A" w:rsidP="00AB620A">
      <w:pPr>
        <w:spacing w:after="0"/>
        <w:rPr>
          <w:szCs w:val="28"/>
          <w:lang w:val="en-US"/>
        </w:rPr>
      </w:pPr>
    </w:p>
    <w:p w14:paraId="4A577422" w14:textId="77777777" w:rsidR="00AB620A" w:rsidRPr="00AB620A" w:rsidRDefault="00AB620A" w:rsidP="00AB620A">
      <w:pPr>
        <w:spacing w:after="0"/>
        <w:rPr>
          <w:szCs w:val="28"/>
        </w:rPr>
      </w:pPr>
      <w:r w:rsidRPr="00AB620A">
        <w:rPr>
          <w:szCs w:val="28"/>
        </w:rPr>
        <w:t>-----Тест 3.2.3-----</w:t>
      </w:r>
    </w:p>
    <w:p w14:paraId="180F1884" w14:textId="77777777" w:rsidR="00AB620A" w:rsidRPr="00AB620A" w:rsidRDefault="00AB620A" w:rsidP="00AB620A">
      <w:pPr>
        <w:spacing w:after="0"/>
        <w:rPr>
          <w:szCs w:val="28"/>
        </w:rPr>
      </w:pPr>
      <w:r w:rsidRPr="00AB620A">
        <w:rPr>
          <w:szCs w:val="28"/>
        </w:rPr>
        <w:t>Тест распределения смеси:</w:t>
      </w:r>
    </w:p>
    <w:p w14:paraId="162C4377" w14:textId="77777777" w:rsidR="00AB620A" w:rsidRPr="00AB620A" w:rsidRDefault="00AB620A" w:rsidP="00AB620A">
      <w:pPr>
        <w:spacing w:after="0"/>
        <w:rPr>
          <w:szCs w:val="28"/>
        </w:rPr>
      </w:pPr>
      <w:r w:rsidRPr="00AB620A">
        <w:rPr>
          <w:szCs w:val="28"/>
        </w:rPr>
        <w:t>nu1 = 1mu1 = 0, lambda1 = 1</w:t>
      </w:r>
    </w:p>
    <w:p w14:paraId="3B24F8F5" w14:textId="77777777" w:rsidR="00AB620A" w:rsidRPr="00AB620A" w:rsidRDefault="00AB620A" w:rsidP="00AB620A">
      <w:pPr>
        <w:spacing w:after="0"/>
        <w:rPr>
          <w:szCs w:val="28"/>
          <w:lang w:val="en-US"/>
        </w:rPr>
      </w:pPr>
      <w:r w:rsidRPr="00AB620A">
        <w:rPr>
          <w:szCs w:val="28"/>
          <w:lang w:val="en-US"/>
        </w:rPr>
        <w:t>nu2 = 1mu2 = 0, lambda2 = 3</w:t>
      </w:r>
    </w:p>
    <w:p w14:paraId="146FA8D9" w14:textId="77777777" w:rsidR="00AB620A" w:rsidRPr="00AB620A" w:rsidRDefault="00AB620A" w:rsidP="00AB620A">
      <w:pPr>
        <w:spacing w:after="0"/>
        <w:rPr>
          <w:szCs w:val="28"/>
          <w:lang w:val="en-US"/>
        </w:rPr>
      </w:pPr>
      <w:r w:rsidRPr="00AB620A">
        <w:rPr>
          <w:szCs w:val="28"/>
          <w:lang w:val="en-US"/>
        </w:rPr>
        <w:t>p = 0.5, x = 0</w:t>
      </w:r>
    </w:p>
    <w:p w14:paraId="1AAD3825" w14:textId="77777777" w:rsidR="00AB620A" w:rsidRPr="00AB620A" w:rsidRDefault="00AB620A" w:rsidP="00AB620A">
      <w:pPr>
        <w:spacing w:after="0"/>
        <w:rPr>
          <w:szCs w:val="28"/>
        </w:rPr>
      </w:pPr>
      <w:r w:rsidRPr="00AB620A">
        <w:rPr>
          <w:szCs w:val="28"/>
        </w:rPr>
        <w:t>Плотность вероятности f(x): s0.20373, c0.20373</w:t>
      </w:r>
    </w:p>
    <w:p w14:paraId="024F9679" w14:textId="77777777" w:rsidR="00AB620A" w:rsidRPr="00AB620A" w:rsidRDefault="00AB620A" w:rsidP="00AB620A">
      <w:pPr>
        <w:spacing w:after="0"/>
        <w:rPr>
          <w:szCs w:val="28"/>
          <w:lang w:val="en-US"/>
        </w:rPr>
      </w:pPr>
      <w:r w:rsidRPr="00AB620A">
        <w:rPr>
          <w:szCs w:val="28"/>
          <w:lang w:val="en-US"/>
        </w:rPr>
        <w:t>M = s0, c0; D = s13.4974, c13.4974; G1 = s0, c0; G2 = s4.96544, c4.96544</w:t>
      </w:r>
    </w:p>
    <w:p w14:paraId="424C47D2" w14:textId="77777777" w:rsidR="00AB620A" w:rsidRPr="00AB620A" w:rsidRDefault="00AB620A" w:rsidP="00AB620A">
      <w:pPr>
        <w:spacing w:after="0"/>
        <w:rPr>
          <w:szCs w:val="28"/>
          <w:lang w:val="en-US"/>
        </w:rPr>
      </w:pPr>
    </w:p>
    <w:p w14:paraId="036C0F0C" w14:textId="77777777" w:rsidR="00AB620A" w:rsidRPr="00AB620A" w:rsidRDefault="00AB620A" w:rsidP="00AB620A">
      <w:pPr>
        <w:spacing w:after="0"/>
        <w:rPr>
          <w:szCs w:val="28"/>
        </w:rPr>
      </w:pPr>
      <w:r w:rsidRPr="00AB620A">
        <w:rPr>
          <w:szCs w:val="28"/>
        </w:rPr>
        <w:t>-----Тест 3.2.4-----</w:t>
      </w:r>
    </w:p>
    <w:p w14:paraId="6389FBF9" w14:textId="77777777" w:rsidR="00AB620A" w:rsidRPr="00AB620A" w:rsidRDefault="00AB620A" w:rsidP="00AB620A">
      <w:pPr>
        <w:spacing w:after="0"/>
        <w:rPr>
          <w:szCs w:val="28"/>
        </w:rPr>
      </w:pPr>
      <w:r w:rsidRPr="00AB620A">
        <w:rPr>
          <w:szCs w:val="28"/>
        </w:rPr>
        <w:t>Тест распределения смеси:</w:t>
      </w:r>
    </w:p>
    <w:p w14:paraId="3F947DA3" w14:textId="77777777" w:rsidR="00AB620A" w:rsidRPr="00AB620A" w:rsidRDefault="00AB620A" w:rsidP="00AB620A">
      <w:pPr>
        <w:spacing w:after="0"/>
        <w:rPr>
          <w:szCs w:val="28"/>
        </w:rPr>
      </w:pPr>
      <w:r w:rsidRPr="00AB620A">
        <w:rPr>
          <w:szCs w:val="28"/>
        </w:rPr>
        <w:t>nu1 = 0.1mu1 = 0, lambda1 = 1</w:t>
      </w:r>
    </w:p>
    <w:p w14:paraId="3EA4AB8F" w14:textId="77777777" w:rsidR="00AB620A" w:rsidRPr="00AB620A" w:rsidRDefault="00AB620A" w:rsidP="00AB620A">
      <w:pPr>
        <w:spacing w:after="0"/>
        <w:rPr>
          <w:szCs w:val="28"/>
          <w:lang w:val="en-US"/>
        </w:rPr>
      </w:pPr>
      <w:r w:rsidRPr="00AB620A">
        <w:rPr>
          <w:szCs w:val="28"/>
          <w:lang w:val="en-US"/>
        </w:rPr>
        <w:t>nu2 = 30mu2 = 0, lambda2 = 1</w:t>
      </w:r>
    </w:p>
    <w:p w14:paraId="4E566284" w14:textId="77777777" w:rsidR="00AB620A" w:rsidRPr="00AB620A" w:rsidRDefault="00AB620A" w:rsidP="00AB620A">
      <w:pPr>
        <w:spacing w:after="0"/>
        <w:rPr>
          <w:szCs w:val="28"/>
          <w:lang w:val="en-US"/>
        </w:rPr>
      </w:pPr>
      <w:r w:rsidRPr="00AB620A">
        <w:rPr>
          <w:szCs w:val="28"/>
          <w:lang w:val="en-US"/>
        </w:rPr>
        <w:t>p = 0.5, x = 0</w:t>
      </w:r>
    </w:p>
    <w:p w14:paraId="630E4C6D" w14:textId="77777777" w:rsidR="00AB620A" w:rsidRPr="00AB620A" w:rsidRDefault="00AB620A" w:rsidP="00AB620A">
      <w:pPr>
        <w:spacing w:after="0"/>
        <w:rPr>
          <w:szCs w:val="28"/>
        </w:rPr>
      </w:pPr>
      <w:r w:rsidRPr="00AB620A">
        <w:rPr>
          <w:szCs w:val="28"/>
        </w:rPr>
        <w:t>Плотность вероятности f(x): s0.269628, c0.269628</w:t>
      </w:r>
    </w:p>
    <w:p w14:paraId="3696CFB5" w14:textId="77777777" w:rsidR="00AB620A" w:rsidRPr="00AB620A" w:rsidRDefault="00AB620A" w:rsidP="00AB620A">
      <w:pPr>
        <w:spacing w:after="0"/>
        <w:rPr>
          <w:szCs w:val="28"/>
          <w:lang w:val="en-US"/>
        </w:rPr>
      </w:pPr>
      <w:r w:rsidRPr="00AB620A">
        <w:rPr>
          <w:szCs w:val="28"/>
          <w:lang w:val="en-US"/>
        </w:rPr>
        <w:t>M = s0, c0; D = s10.6484, c10.6484; G1 = s0, c0; G2 = s7.74183, c7.74183</w:t>
      </w:r>
    </w:p>
    <w:p w14:paraId="52AB31FD" w14:textId="77777777" w:rsidR="00AB620A" w:rsidRPr="00AB620A" w:rsidRDefault="00AB620A" w:rsidP="00AB620A">
      <w:pPr>
        <w:spacing w:after="0"/>
        <w:rPr>
          <w:szCs w:val="28"/>
          <w:lang w:val="en-US"/>
        </w:rPr>
      </w:pPr>
    </w:p>
    <w:p w14:paraId="0CA98B95" w14:textId="77777777" w:rsidR="00AB620A" w:rsidRPr="00AB620A" w:rsidRDefault="00AB620A" w:rsidP="00AB620A">
      <w:pPr>
        <w:spacing w:after="0"/>
        <w:rPr>
          <w:szCs w:val="28"/>
        </w:rPr>
      </w:pPr>
      <w:r w:rsidRPr="00AB620A">
        <w:rPr>
          <w:szCs w:val="28"/>
        </w:rPr>
        <w:t>-----Тест 3.3.1.1-----</w:t>
      </w:r>
    </w:p>
    <w:p w14:paraId="5F5C9058" w14:textId="77777777" w:rsidR="00AB620A" w:rsidRPr="00AB620A" w:rsidRDefault="00AB620A" w:rsidP="00AB620A">
      <w:pPr>
        <w:spacing w:after="0"/>
        <w:rPr>
          <w:szCs w:val="28"/>
        </w:rPr>
      </w:pPr>
      <w:r w:rsidRPr="00AB620A">
        <w:rPr>
          <w:szCs w:val="28"/>
        </w:rPr>
        <w:t>Тест эмпирического распределения:</w:t>
      </w:r>
    </w:p>
    <w:p w14:paraId="7D1A692A" w14:textId="77777777" w:rsidR="00AB620A" w:rsidRPr="00AB620A" w:rsidRDefault="00AB620A" w:rsidP="00AB620A">
      <w:pPr>
        <w:spacing w:after="0"/>
        <w:rPr>
          <w:szCs w:val="28"/>
        </w:rPr>
      </w:pPr>
      <w:r w:rsidRPr="00AB620A">
        <w:rPr>
          <w:szCs w:val="28"/>
        </w:rPr>
        <w:t>Распределение построено на основе выборки 10000 элементов из основного распределения со следующими параметрами:</w:t>
      </w:r>
    </w:p>
    <w:p w14:paraId="7941715B" w14:textId="77777777" w:rsidR="00AB620A" w:rsidRPr="00AB620A" w:rsidRDefault="00AB620A" w:rsidP="00AB620A">
      <w:pPr>
        <w:spacing w:after="0"/>
        <w:rPr>
          <w:szCs w:val="28"/>
        </w:rPr>
      </w:pPr>
      <w:r w:rsidRPr="00AB620A">
        <w:rPr>
          <w:szCs w:val="28"/>
        </w:rPr>
        <w:t>nu = 1, mu = 0, lambda = 1</w:t>
      </w:r>
    </w:p>
    <w:p w14:paraId="5EA6AF0F" w14:textId="77777777" w:rsidR="00AB620A" w:rsidRPr="00AB620A" w:rsidRDefault="00AB620A" w:rsidP="00AB620A">
      <w:pPr>
        <w:spacing w:after="0"/>
        <w:rPr>
          <w:szCs w:val="28"/>
        </w:rPr>
      </w:pPr>
      <w:r w:rsidRPr="00AB620A">
        <w:rPr>
          <w:szCs w:val="28"/>
        </w:rPr>
        <w:t>Выборка:</w:t>
      </w:r>
    </w:p>
    <w:p w14:paraId="3B96CE28" w14:textId="77777777" w:rsidR="00AB620A" w:rsidRPr="00AB620A" w:rsidRDefault="00AB620A" w:rsidP="00AB620A">
      <w:pPr>
        <w:spacing w:after="0"/>
        <w:rPr>
          <w:szCs w:val="28"/>
        </w:rPr>
      </w:pPr>
      <w:r w:rsidRPr="00AB620A">
        <w:rPr>
          <w:szCs w:val="28"/>
        </w:rPr>
        <w:t>f(0) = 0.305595, M = 0, D = 2.69948, G1 = 0, G2 = 1.85697</w:t>
      </w:r>
    </w:p>
    <w:p w14:paraId="236FAA1A" w14:textId="77777777" w:rsidR="00AB620A" w:rsidRPr="00AB620A" w:rsidRDefault="00AB620A" w:rsidP="00AB620A">
      <w:pPr>
        <w:spacing w:after="0"/>
        <w:rPr>
          <w:szCs w:val="28"/>
        </w:rPr>
      </w:pPr>
      <w:r w:rsidRPr="00AB620A">
        <w:rPr>
          <w:szCs w:val="28"/>
        </w:rPr>
        <w:t>Эмпирическое распределение:</w:t>
      </w:r>
    </w:p>
    <w:p w14:paraId="0DDD6B8F" w14:textId="77777777" w:rsidR="00AB620A" w:rsidRPr="00AB620A" w:rsidRDefault="00AB620A" w:rsidP="00AB620A">
      <w:pPr>
        <w:spacing w:after="0"/>
        <w:rPr>
          <w:szCs w:val="28"/>
        </w:rPr>
      </w:pPr>
      <w:r w:rsidRPr="00AB620A">
        <w:rPr>
          <w:szCs w:val="28"/>
        </w:rPr>
        <w:t>f(0) = s0.234022, c0.234022, M = s0.000471055, c0.000471055; D = s2.75624, c2.75624; G1 = s-0.0618734, c-0.0618734; G2 = s2.06422, c2.06422</w:t>
      </w:r>
    </w:p>
    <w:p w14:paraId="027404B3" w14:textId="77777777" w:rsidR="00AB620A" w:rsidRPr="00AB620A" w:rsidRDefault="00AB620A" w:rsidP="00AB620A">
      <w:pPr>
        <w:spacing w:after="0"/>
        <w:rPr>
          <w:szCs w:val="28"/>
        </w:rPr>
      </w:pPr>
    </w:p>
    <w:p w14:paraId="37E4FFE6" w14:textId="77777777" w:rsidR="00AB620A" w:rsidRPr="00AB620A" w:rsidRDefault="00AB620A" w:rsidP="00AB620A">
      <w:pPr>
        <w:spacing w:after="0"/>
        <w:rPr>
          <w:szCs w:val="28"/>
        </w:rPr>
      </w:pPr>
      <w:r w:rsidRPr="00AB620A">
        <w:rPr>
          <w:szCs w:val="28"/>
        </w:rPr>
        <w:t>-----Тест 3.3.1.2-----</w:t>
      </w:r>
    </w:p>
    <w:p w14:paraId="6739EF39" w14:textId="77777777" w:rsidR="00AB620A" w:rsidRPr="00AB620A" w:rsidRDefault="00AB620A" w:rsidP="00AB620A">
      <w:pPr>
        <w:spacing w:after="0"/>
        <w:rPr>
          <w:szCs w:val="28"/>
        </w:rPr>
      </w:pPr>
      <w:r w:rsidRPr="00AB620A">
        <w:rPr>
          <w:szCs w:val="28"/>
        </w:rPr>
        <w:t>Тест эмпирического распределения:</w:t>
      </w:r>
    </w:p>
    <w:p w14:paraId="349B584A" w14:textId="77777777" w:rsidR="00AB620A" w:rsidRPr="00AB620A" w:rsidRDefault="00AB620A" w:rsidP="00AB620A">
      <w:pPr>
        <w:spacing w:after="0"/>
        <w:rPr>
          <w:szCs w:val="28"/>
        </w:rPr>
      </w:pPr>
      <w:r w:rsidRPr="00AB620A">
        <w:rPr>
          <w:szCs w:val="28"/>
        </w:rPr>
        <w:t>Распределение построено на основе выборки 10000 элементов из основного распределения со следующими параметрами:</w:t>
      </w:r>
    </w:p>
    <w:p w14:paraId="4696EF04" w14:textId="77777777" w:rsidR="00AB620A" w:rsidRPr="00AB620A" w:rsidRDefault="00AB620A" w:rsidP="00AB620A">
      <w:pPr>
        <w:spacing w:after="0"/>
        <w:rPr>
          <w:szCs w:val="28"/>
        </w:rPr>
      </w:pPr>
      <w:r w:rsidRPr="00AB620A">
        <w:rPr>
          <w:szCs w:val="28"/>
        </w:rPr>
        <w:t>nu = 3, mu = 10, lambda = 2</w:t>
      </w:r>
    </w:p>
    <w:p w14:paraId="275C4804" w14:textId="77777777" w:rsidR="00AB620A" w:rsidRPr="00AB620A" w:rsidRDefault="00AB620A" w:rsidP="00AB620A">
      <w:pPr>
        <w:spacing w:after="0"/>
        <w:rPr>
          <w:szCs w:val="28"/>
        </w:rPr>
      </w:pPr>
      <w:r w:rsidRPr="00AB620A">
        <w:rPr>
          <w:szCs w:val="28"/>
        </w:rPr>
        <w:t>Выборка:</w:t>
      </w:r>
    </w:p>
    <w:p w14:paraId="1A4399F2" w14:textId="77777777" w:rsidR="00AB620A" w:rsidRPr="00AB620A" w:rsidRDefault="00AB620A" w:rsidP="00AB620A">
      <w:pPr>
        <w:spacing w:after="0"/>
        <w:rPr>
          <w:szCs w:val="28"/>
        </w:rPr>
      </w:pPr>
      <w:r w:rsidRPr="00AB620A">
        <w:rPr>
          <w:szCs w:val="28"/>
        </w:rPr>
        <w:t>f(0) = 0.000376053, M = 10, D = 6.12708, G1 = 0, G2 = 0.889953</w:t>
      </w:r>
    </w:p>
    <w:p w14:paraId="2E75A03F" w14:textId="77777777" w:rsidR="00AB620A" w:rsidRPr="00AB620A" w:rsidRDefault="00AB620A" w:rsidP="00AB620A">
      <w:pPr>
        <w:spacing w:after="0"/>
        <w:rPr>
          <w:szCs w:val="28"/>
        </w:rPr>
      </w:pPr>
      <w:r w:rsidRPr="00AB620A">
        <w:rPr>
          <w:szCs w:val="28"/>
        </w:rPr>
        <w:t>Эмпирическое распределение:</w:t>
      </w:r>
    </w:p>
    <w:p w14:paraId="719167BA" w14:textId="77777777" w:rsidR="00AB620A" w:rsidRPr="00AB620A" w:rsidRDefault="00AB620A" w:rsidP="00AB620A">
      <w:pPr>
        <w:spacing w:after="0"/>
        <w:rPr>
          <w:szCs w:val="28"/>
        </w:rPr>
      </w:pPr>
      <w:r w:rsidRPr="00AB620A">
        <w:rPr>
          <w:szCs w:val="28"/>
        </w:rPr>
        <w:t>f(0) = s0.000577659, c0.000577717, M = s9.98603, c9.98603; D = s5.97474, c5.97474; G1 = s0.00643799, c0.00643799; G2 = s0.870862, c0.870862</w:t>
      </w:r>
    </w:p>
    <w:p w14:paraId="7245386A" w14:textId="77777777" w:rsidR="00AB620A" w:rsidRPr="00AB620A" w:rsidRDefault="00AB620A" w:rsidP="00AB620A">
      <w:pPr>
        <w:spacing w:after="0"/>
        <w:rPr>
          <w:szCs w:val="28"/>
        </w:rPr>
      </w:pPr>
    </w:p>
    <w:p w14:paraId="64921F6F" w14:textId="77777777" w:rsidR="00AB620A" w:rsidRPr="00AB620A" w:rsidRDefault="00AB620A" w:rsidP="00AB620A">
      <w:pPr>
        <w:spacing w:after="0"/>
        <w:rPr>
          <w:szCs w:val="28"/>
        </w:rPr>
      </w:pPr>
      <w:r w:rsidRPr="00AB620A">
        <w:rPr>
          <w:szCs w:val="28"/>
        </w:rPr>
        <w:t>-----Тест 3.3.1.3-----</w:t>
      </w:r>
    </w:p>
    <w:p w14:paraId="54CCD8F0" w14:textId="77777777" w:rsidR="00AB620A" w:rsidRPr="00AB620A" w:rsidRDefault="00AB620A" w:rsidP="00AB620A">
      <w:pPr>
        <w:spacing w:after="0"/>
        <w:rPr>
          <w:szCs w:val="28"/>
        </w:rPr>
      </w:pPr>
      <w:r w:rsidRPr="00AB620A">
        <w:rPr>
          <w:szCs w:val="28"/>
        </w:rPr>
        <w:t>Тест эмпирического распределения:</w:t>
      </w:r>
    </w:p>
    <w:p w14:paraId="51AB5371" w14:textId="77777777" w:rsidR="00AB620A" w:rsidRPr="00AB620A" w:rsidRDefault="00AB620A" w:rsidP="00AB620A">
      <w:pPr>
        <w:spacing w:after="0"/>
        <w:rPr>
          <w:szCs w:val="28"/>
        </w:rPr>
      </w:pPr>
      <w:r w:rsidRPr="00AB620A">
        <w:rPr>
          <w:szCs w:val="28"/>
        </w:rPr>
        <w:t>Распределение построено на основе выборки 10000 элементов из распределения смеси со следующими параметрами:</w:t>
      </w:r>
    </w:p>
    <w:p w14:paraId="34ACF13D" w14:textId="77777777" w:rsidR="00AB620A" w:rsidRPr="00AB620A" w:rsidRDefault="00AB620A" w:rsidP="00AB620A">
      <w:pPr>
        <w:spacing w:after="0"/>
        <w:rPr>
          <w:szCs w:val="28"/>
          <w:lang w:val="en-US"/>
        </w:rPr>
      </w:pPr>
      <w:r w:rsidRPr="00AB620A">
        <w:rPr>
          <w:szCs w:val="28"/>
          <w:lang w:val="en-US"/>
        </w:rPr>
        <w:t>nu1 = 1mu1 = 0, lambda1 = 1</w:t>
      </w:r>
    </w:p>
    <w:p w14:paraId="69AF8D2B" w14:textId="77777777" w:rsidR="00AB620A" w:rsidRPr="00AB620A" w:rsidRDefault="00AB620A" w:rsidP="00AB620A">
      <w:pPr>
        <w:spacing w:after="0"/>
        <w:rPr>
          <w:szCs w:val="28"/>
          <w:lang w:val="en-US"/>
        </w:rPr>
      </w:pPr>
      <w:r w:rsidRPr="00AB620A">
        <w:rPr>
          <w:szCs w:val="28"/>
          <w:lang w:val="en-US"/>
        </w:rPr>
        <w:t>nu2 = 1mu2 = 0, lambda2 = 2</w:t>
      </w:r>
    </w:p>
    <w:p w14:paraId="0EC7ACED" w14:textId="77777777" w:rsidR="00AB620A" w:rsidRPr="00AB620A" w:rsidRDefault="00AB620A" w:rsidP="00AB620A">
      <w:pPr>
        <w:spacing w:after="0"/>
        <w:rPr>
          <w:szCs w:val="28"/>
        </w:rPr>
      </w:pPr>
      <w:r w:rsidRPr="00AB620A">
        <w:rPr>
          <w:szCs w:val="28"/>
        </w:rPr>
        <w:t>p = 0.5</w:t>
      </w:r>
    </w:p>
    <w:p w14:paraId="1D41AEB5" w14:textId="77777777" w:rsidR="00AB620A" w:rsidRPr="00AB620A" w:rsidRDefault="00AB620A" w:rsidP="00AB620A">
      <w:pPr>
        <w:spacing w:after="0"/>
        <w:rPr>
          <w:szCs w:val="28"/>
        </w:rPr>
      </w:pPr>
      <w:r w:rsidRPr="00AB620A">
        <w:rPr>
          <w:szCs w:val="28"/>
        </w:rPr>
        <w:t>Выборка:</w:t>
      </w:r>
    </w:p>
    <w:p w14:paraId="7BD8087A" w14:textId="77777777" w:rsidR="00AB620A" w:rsidRPr="00AB620A" w:rsidRDefault="00AB620A" w:rsidP="00AB620A">
      <w:pPr>
        <w:spacing w:after="0"/>
        <w:rPr>
          <w:szCs w:val="28"/>
        </w:rPr>
      </w:pPr>
      <w:r w:rsidRPr="00AB620A">
        <w:rPr>
          <w:szCs w:val="28"/>
        </w:rPr>
        <w:t>f(0) = 0.229196, M = 0, D = 6.74871, G1 = 0, G2 = 3.60548</w:t>
      </w:r>
    </w:p>
    <w:p w14:paraId="29CA2F66" w14:textId="77777777" w:rsidR="00AB620A" w:rsidRPr="00AB620A" w:rsidRDefault="00AB620A" w:rsidP="00AB620A">
      <w:pPr>
        <w:spacing w:after="0"/>
        <w:rPr>
          <w:szCs w:val="28"/>
        </w:rPr>
      </w:pPr>
      <w:r w:rsidRPr="00AB620A">
        <w:rPr>
          <w:szCs w:val="28"/>
        </w:rPr>
        <w:t>Эмпирическое распределение:</w:t>
      </w:r>
    </w:p>
    <w:p w14:paraId="4C89384A" w14:textId="77777777" w:rsidR="00AB620A" w:rsidRPr="00AB620A" w:rsidRDefault="00AB620A" w:rsidP="00AB620A">
      <w:pPr>
        <w:spacing w:after="0"/>
        <w:rPr>
          <w:szCs w:val="28"/>
          <w:lang w:val="en-US"/>
        </w:rPr>
      </w:pPr>
      <w:r w:rsidRPr="00AB620A">
        <w:rPr>
          <w:szCs w:val="28"/>
          <w:lang w:val="en-US"/>
        </w:rPr>
        <w:t>f(0) = s0.183205, c0.183215, M = s-0.000301592, c-0.000301592; D = s6.76417, c6.76417; G1 = s0.0952404, c0.0952404; G2 = s4.41119, c4.41119</w:t>
      </w:r>
    </w:p>
    <w:p w14:paraId="47415FBA" w14:textId="77777777" w:rsidR="00AB620A" w:rsidRPr="00AB620A" w:rsidRDefault="00AB620A" w:rsidP="00AB620A">
      <w:pPr>
        <w:spacing w:after="0"/>
        <w:rPr>
          <w:szCs w:val="28"/>
          <w:lang w:val="en-US"/>
        </w:rPr>
      </w:pPr>
    </w:p>
    <w:p w14:paraId="32022B2D" w14:textId="77777777" w:rsidR="00AB620A" w:rsidRPr="00AB620A" w:rsidRDefault="00AB620A" w:rsidP="00AB620A">
      <w:pPr>
        <w:spacing w:after="0"/>
        <w:rPr>
          <w:szCs w:val="28"/>
        </w:rPr>
      </w:pPr>
      <w:r w:rsidRPr="00AB620A">
        <w:rPr>
          <w:szCs w:val="28"/>
        </w:rPr>
        <w:t>-----Тест 3.3.1.4-----</w:t>
      </w:r>
    </w:p>
    <w:p w14:paraId="183F3790" w14:textId="77777777" w:rsidR="00AB620A" w:rsidRPr="00AB620A" w:rsidRDefault="00AB620A" w:rsidP="00AB620A">
      <w:pPr>
        <w:spacing w:after="0"/>
        <w:rPr>
          <w:szCs w:val="28"/>
        </w:rPr>
      </w:pPr>
      <w:r w:rsidRPr="00AB620A">
        <w:rPr>
          <w:szCs w:val="28"/>
        </w:rPr>
        <w:t>Тест эмпирического распределения:</w:t>
      </w:r>
    </w:p>
    <w:p w14:paraId="4C435D76" w14:textId="77777777" w:rsidR="00AB620A" w:rsidRPr="00AB620A" w:rsidRDefault="00AB620A" w:rsidP="00AB620A">
      <w:pPr>
        <w:spacing w:after="0"/>
        <w:rPr>
          <w:szCs w:val="28"/>
        </w:rPr>
      </w:pPr>
      <w:r w:rsidRPr="00AB620A">
        <w:rPr>
          <w:szCs w:val="28"/>
        </w:rPr>
        <w:t>Распределение построено на основе выборки 10000 элементов из распределения смеси со следующими параметрами:</w:t>
      </w:r>
    </w:p>
    <w:p w14:paraId="4F656304" w14:textId="77777777" w:rsidR="00AB620A" w:rsidRPr="00AB620A" w:rsidRDefault="00AB620A" w:rsidP="00AB620A">
      <w:pPr>
        <w:spacing w:after="0"/>
        <w:rPr>
          <w:szCs w:val="28"/>
          <w:lang w:val="en-US"/>
        </w:rPr>
      </w:pPr>
      <w:r w:rsidRPr="00AB620A">
        <w:rPr>
          <w:szCs w:val="28"/>
          <w:lang w:val="en-US"/>
        </w:rPr>
        <w:t>nu1 = 1mu1 = 0, lambda1 = 1</w:t>
      </w:r>
    </w:p>
    <w:p w14:paraId="7F94608C" w14:textId="77777777" w:rsidR="00AB620A" w:rsidRPr="00AB620A" w:rsidRDefault="00AB620A" w:rsidP="00AB620A">
      <w:pPr>
        <w:spacing w:after="0"/>
        <w:rPr>
          <w:szCs w:val="28"/>
          <w:lang w:val="en-US"/>
        </w:rPr>
      </w:pPr>
      <w:r w:rsidRPr="00AB620A">
        <w:rPr>
          <w:szCs w:val="28"/>
          <w:lang w:val="en-US"/>
        </w:rPr>
        <w:t>nu2 = 3mu2 = 3, lambda2 = 2</w:t>
      </w:r>
    </w:p>
    <w:p w14:paraId="7A48E1BA" w14:textId="77777777" w:rsidR="00AB620A" w:rsidRPr="00AB620A" w:rsidRDefault="00AB620A" w:rsidP="00AB620A">
      <w:pPr>
        <w:spacing w:after="0"/>
        <w:rPr>
          <w:szCs w:val="28"/>
        </w:rPr>
      </w:pPr>
      <w:r w:rsidRPr="00AB620A">
        <w:rPr>
          <w:szCs w:val="28"/>
        </w:rPr>
        <w:t>p = 0.4</w:t>
      </w:r>
    </w:p>
    <w:p w14:paraId="59089AF9" w14:textId="77777777" w:rsidR="00AB620A" w:rsidRPr="00AB620A" w:rsidRDefault="00AB620A" w:rsidP="00AB620A">
      <w:pPr>
        <w:spacing w:after="0"/>
        <w:rPr>
          <w:szCs w:val="28"/>
        </w:rPr>
      </w:pPr>
      <w:r w:rsidRPr="00AB620A">
        <w:rPr>
          <w:szCs w:val="28"/>
        </w:rPr>
        <w:t>Выборка:</w:t>
      </w:r>
    </w:p>
    <w:p w14:paraId="3A2E2CC8" w14:textId="77777777" w:rsidR="00AB620A" w:rsidRPr="00AB620A" w:rsidRDefault="00AB620A" w:rsidP="00AB620A">
      <w:pPr>
        <w:spacing w:after="0"/>
        <w:rPr>
          <w:szCs w:val="28"/>
        </w:rPr>
      </w:pPr>
      <w:r w:rsidRPr="00AB620A">
        <w:rPr>
          <w:szCs w:val="28"/>
        </w:rPr>
        <w:t>f(0) = 0.210529, M = 1.2, D = 6.23052, G1 = 0.559388, G2 = 0.779838</w:t>
      </w:r>
    </w:p>
    <w:p w14:paraId="1878C4D5" w14:textId="77777777" w:rsidR="00AB620A" w:rsidRPr="00AB620A" w:rsidRDefault="00AB620A" w:rsidP="00AB620A">
      <w:pPr>
        <w:spacing w:after="0"/>
        <w:rPr>
          <w:szCs w:val="28"/>
        </w:rPr>
      </w:pPr>
      <w:r w:rsidRPr="00AB620A">
        <w:rPr>
          <w:szCs w:val="28"/>
        </w:rPr>
        <w:t>Эмпирическое распределение:</w:t>
      </w:r>
    </w:p>
    <w:p w14:paraId="6C23E07D" w14:textId="77777777" w:rsidR="00AB620A" w:rsidRPr="00AB620A" w:rsidRDefault="00AB620A" w:rsidP="00AB620A">
      <w:pPr>
        <w:spacing w:after="0"/>
        <w:rPr>
          <w:szCs w:val="28"/>
          <w:lang w:val="en-US"/>
        </w:rPr>
      </w:pPr>
      <w:r w:rsidRPr="00AB620A">
        <w:rPr>
          <w:szCs w:val="28"/>
          <w:lang w:val="en-US"/>
        </w:rPr>
        <w:lastRenderedPageBreak/>
        <w:t>f(0) = s0.182012, c0.182039, M = s1.15531, c1.15531; D = s6.15644, c6.15644; G1 = s0.525294, c0.525294; G2 = s0.882556, c0.882556</w:t>
      </w:r>
    </w:p>
    <w:p w14:paraId="376815B2" w14:textId="77777777" w:rsidR="00AB620A" w:rsidRPr="00AB620A" w:rsidRDefault="00AB620A" w:rsidP="00AB620A">
      <w:pPr>
        <w:spacing w:after="0"/>
        <w:rPr>
          <w:szCs w:val="28"/>
          <w:lang w:val="en-US"/>
        </w:rPr>
      </w:pPr>
    </w:p>
    <w:p w14:paraId="2F1511ED" w14:textId="77777777" w:rsidR="00AB620A" w:rsidRPr="00AB620A" w:rsidRDefault="00AB620A" w:rsidP="00AB620A">
      <w:pPr>
        <w:spacing w:after="0"/>
        <w:rPr>
          <w:szCs w:val="28"/>
        </w:rPr>
      </w:pPr>
      <w:r w:rsidRPr="00AB620A">
        <w:rPr>
          <w:szCs w:val="28"/>
        </w:rPr>
        <w:t>-----Тест 3.3.2-----</w:t>
      </w:r>
    </w:p>
    <w:p w14:paraId="565D76C8" w14:textId="77777777" w:rsidR="00AB620A" w:rsidRPr="00AB620A" w:rsidRDefault="00AB620A" w:rsidP="00AB620A">
      <w:pPr>
        <w:spacing w:after="0"/>
        <w:rPr>
          <w:szCs w:val="28"/>
        </w:rPr>
      </w:pPr>
      <w:r w:rsidRPr="00AB620A">
        <w:rPr>
          <w:szCs w:val="28"/>
        </w:rPr>
        <w:t>Тест эмпирического распределения:</w:t>
      </w:r>
    </w:p>
    <w:p w14:paraId="5AA2ADA6" w14:textId="77777777" w:rsidR="00AB620A" w:rsidRPr="00AB620A" w:rsidRDefault="00AB620A" w:rsidP="00AB620A">
      <w:pPr>
        <w:spacing w:after="0"/>
        <w:rPr>
          <w:szCs w:val="28"/>
        </w:rPr>
      </w:pPr>
      <w:r w:rsidRPr="00AB620A">
        <w:rPr>
          <w:szCs w:val="28"/>
        </w:rPr>
        <w:t>Распределение построено на основе выборки 10000 элементов из основного распределения со следующими параметрами:</w:t>
      </w:r>
    </w:p>
    <w:p w14:paraId="2DEC8EB9" w14:textId="77777777" w:rsidR="00AB620A" w:rsidRPr="00AB620A" w:rsidRDefault="00AB620A" w:rsidP="00AB620A">
      <w:pPr>
        <w:spacing w:after="0"/>
        <w:rPr>
          <w:szCs w:val="28"/>
        </w:rPr>
      </w:pPr>
      <w:r w:rsidRPr="00AB620A">
        <w:rPr>
          <w:szCs w:val="28"/>
        </w:rPr>
        <w:t>nu = 1, mu = 0, lambda = 1</w:t>
      </w:r>
    </w:p>
    <w:p w14:paraId="672C2BBE" w14:textId="77777777" w:rsidR="00AB620A" w:rsidRPr="00AB620A" w:rsidRDefault="00AB620A" w:rsidP="00AB620A">
      <w:pPr>
        <w:spacing w:after="0"/>
        <w:rPr>
          <w:szCs w:val="28"/>
        </w:rPr>
      </w:pPr>
      <w:r w:rsidRPr="00AB620A">
        <w:rPr>
          <w:szCs w:val="28"/>
        </w:rPr>
        <w:t>Выборка:</w:t>
      </w:r>
    </w:p>
    <w:p w14:paraId="2496FE61" w14:textId="77777777" w:rsidR="00AB620A" w:rsidRPr="00AB620A" w:rsidRDefault="00AB620A" w:rsidP="00AB620A">
      <w:pPr>
        <w:spacing w:after="0"/>
        <w:rPr>
          <w:szCs w:val="28"/>
        </w:rPr>
      </w:pPr>
      <w:r w:rsidRPr="00AB620A">
        <w:rPr>
          <w:szCs w:val="28"/>
        </w:rPr>
        <w:t>f(0) = 0.305595, M = 0, D = 2.69948, G1 = 0, G2 = 1.85697</w:t>
      </w:r>
    </w:p>
    <w:p w14:paraId="4FA9875C" w14:textId="77777777" w:rsidR="00AB620A" w:rsidRPr="00AB620A" w:rsidRDefault="00AB620A" w:rsidP="00AB620A">
      <w:pPr>
        <w:spacing w:after="0"/>
        <w:rPr>
          <w:szCs w:val="28"/>
        </w:rPr>
      </w:pPr>
      <w:r w:rsidRPr="00AB620A">
        <w:rPr>
          <w:szCs w:val="28"/>
        </w:rPr>
        <w:t>Эмпирическое распределение1:</w:t>
      </w:r>
    </w:p>
    <w:p w14:paraId="35BAB023" w14:textId="77777777" w:rsidR="00AB620A" w:rsidRPr="00AB620A" w:rsidRDefault="00AB620A" w:rsidP="00AB620A">
      <w:pPr>
        <w:spacing w:after="0"/>
        <w:rPr>
          <w:szCs w:val="28"/>
        </w:rPr>
      </w:pPr>
      <w:r w:rsidRPr="00AB620A">
        <w:rPr>
          <w:szCs w:val="28"/>
        </w:rPr>
        <w:t>f(0) = s0.285359, c0.285375, M = s0.00749292, c0.00749292; D = s2.67739, c2.67739; G1 = s-0.0387297, c-0.0387297; G2 = s1.77188, c1.77188</w:t>
      </w:r>
    </w:p>
    <w:p w14:paraId="5603EEC7" w14:textId="77777777" w:rsidR="00AB620A" w:rsidRPr="00AB620A" w:rsidRDefault="00AB620A" w:rsidP="00AB620A">
      <w:pPr>
        <w:spacing w:after="0"/>
        <w:rPr>
          <w:szCs w:val="28"/>
        </w:rPr>
      </w:pPr>
      <w:r w:rsidRPr="00AB620A">
        <w:rPr>
          <w:szCs w:val="28"/>
        </w:rPr>
        <w:t>Эмпирическое распределение2:</w:t>
      </w:r>
    </w:p>
    <w:p w14:paraId="6B8ABF89" w14:textId="77777777" w:rsidR="00AB620A" w:rsidRDefault="00AB620A" w:rsidP="00AB620A">
      <w:pPr>
        <w:spacing w:after="0"/>
        <w:rPr>
          <w:szCs w:val="28"/>
          <w:lang w:val="en-US"/>
        </w:rPr>
      </w:pPr>
      <w:r w:rsidRPr="00AB620A">
        <w:rPr>
          <w:szCs w:val="28"/>
        </w:rPr>
        <w:t>f(0) = 0.255098, M = 0.0142977, D = 2.98521, G1 = -0.181769, G2 = 1.48567</w:t>
      </w:r>
    </w:p>
    <w:p w14:paraId="6A7603F0" w14:textId="77777777" w:rsidR="00A45DF9" w:rsidRPr="00A45DF9" w:rsidRDefault="00A45DF9" w:rsidP="00AB620A">
      <w:pPr>
        <w:spacing w:after="0"/>
        <w:rPr>
          <w:szCs w:val="28"/>
          <w:lang w:val="en-US"/>
        </w:rPr>
      </w:pPr>
    </w:p>
    <w:p w14:paraId="47E48E68" w14:textId="77777777" w:rsidR="00A45DF9" w:rsidRPr="00A45DF9" w:rsidRDefault="00A45DF9" w:rsidP="00A45DF9">
      <w:pPr>
        <w:spacing w:after="0"/>
        <w:rPr>
          <w:szCs w:val="28"/>
        </w:rPr>
      </w:pPr>
      <w:r w:rsidRPr="00A45DF9">
        <w:rPr>
          <w:szCs w:val="28"/>
        </w:rPr>
        <w:t xml:space="preserve">--- НАЧАЛО ПОЛНОГО ТЕСТИРОВАНИЯ КЛАССА </w:t>
      </w:r>
      <w:r w:rsidRPr="00A45DF9">
        <w:rPr>
          <w:szCs w:val="28"/>
          <w:lang w:val="en-US"/>
        </w:rPr>
        <w:t>MIXTUREDIST</w:t>
      </w:r>
      <w:r w:rsidRPr="00A45DF9">
        <w:rPr>
          <w:szCs w:val="28"/>
        </w:rPr>
        <w:t xml:space="preserve"> ---</w:t>
      </w:r>
    </w:p>
    <w:p w14:paraId="2637F656" w14:textId="77777777" w:rsidR="00A45DF9" w:rsidRPr="00A45DF9" w:rsidRDefault="00A45DF9" w:rsidP="00A45DF9">
      <w:pPr>
        <w:spacing w:after="0"/>
        <w:rPr>
          <w:szCs w:val="28"/>
        </w:rPr>
      </w:pPr>
    </w:p>
    <w:p w14:paraId="4BF210D1" w14:textId="77777777" w:rsidR="00A45DF9" w:rsidRPr="00A45DF9" w:rsidRDefault="00A45DF9" w:rsidP="00A45DF9">
      <w:pPr>
        <w:spacing w:after="0"/>
        <w:rPr>
          <w:szCs w:val="28"/>
        </w:rPr>
      </w:pPr>
      <w:r w:rsidRPr="00A45DF9">
        <w:rPr>
          <w:szCs w:val="28"/>
        </w:rPr>
        <w:t>1. Тестирование конструкторов</w:t>
      </w:r>
    </w:p>
    <w:p w14:paraId="207BF805" w14:textId="77777777" w:rsidR="00A45DF9" w:rsidRPr="00A45DF9" w:rsidRDefault="00A45DF9" w:rsidP="00A45DF9">
      <w:pPr>
        <w:spacing w:after="0"/>
        <w:rPr>
          <w:szCs w:val="28"/>
        </w:rPr>
      </w:pPr>
      <w:r w:rsidRPr="00A45DF9">
        <w:rPr>
          <w:szCs w:val="28"/>
        </w:rPr>
        <w:t>--------------------------------</w:t>
      </w:r>
    </w:p>
    <w:p w14:paraId="4EE6A657" w14:textId="77777777" w:rsidR="00A45DF9" w:rsidRPr="00A45DF9" w:rsidRDefault="00A45DF9" w:rsidP="00A45DF9">
      <w:pPr>
        <w:spacing w:after="0"/>
        <w:rPr>
          <w:szCs w:val="28"/>
        </w:rPr>
      </w:pPr>
      <w:r w:rsidRPr="00A45DF9">
        <w:rPr>
          <w:szCs w:val="28"/>
        </w:rPr>
        <w:t>1.1. Конструктор по умолчанию</w:t>
      </w:r>
    </w:p>
    <w:p w14:paraId="01883F3C" w14:textId="77777777" w:rsidR="00A45DF9" w:rsidRPr="00A45DF9" w:rsidRDefault="00A45DF9" w:rsidP="00A45DF9">
      <w:pPr>
        <w:spacing w:after="0"/>
        <w:rPr>
          <w:szCs w:val="28"/>
        </w:rPr>
      </w:pPr>
      <w:r w:rsidRPr="00A45DF9">
        <w:rPr>
          <w:szCs w:val="28"/>
        </w:rPr>
        <w:t xml:space="preserve">   - Состояние </w:t>
      </w:r>
      <w:r w:rsidRPr="00A45DF9">
        <w:rPr>
          <w:szCs w:val="28"/>
          <w:lang w:val="en-US"/>
        </w:rPr>
        <w:t>mix</w:t>
      </w:r>
      <w:r w:rsidRPr="00A45DF9">
        <w:rPr>
          <w:szCs w:val="28"/>
        </w:rPr>
        <w:t>_</w:t>
      </w:r>
      <w:r w:rsidRPr="00A45DF9">
        <w:rPr>
          <w:szCs w:val="28"/>
          <w:lang w:val="en-US"/>
        </w:rPr>
        <w:t>default</w:t>
      </w:r>
      <w:r w:rsidRPr="00A45DF9">
        <w:rPr>
          <w:szCs w:val="28"/>
        </w:rPr>
        <w:t xml:space="preserve">: </w:t>
      </w:r>
      <w:r w:rsidRPr="00A45DF9">
        <w:rPr>
          <w:szCs w:val="28"/>
          <w:lang w:val="en-US"/>
        </w:rPr>
        <w:t>p</w:t>
      </w:r>
      <w:r w:rsidRPr="00A45DF9">
        <w:rPr>
          <w:szCs w:val="28"/>
        </w:rPr>
        <w:t>=0.500000</w:t>
      </w:r>
    </w:p>
    <w:p w14:paraId="62EE9C4A" w14:textId="77777777" w:rsidR="00A45DF9" w:rsidRPr="00A45DF9" w:rsidRDefault="00A45DF9" w:rsidP="00A45DF9">
      <w:pPr>
        <w:spacing w:after="0"/>
        <w:rPr>
          <w:szCs w:val="28"/>
          <w:lang w:val="en-US"/>
        </w:rPr>
      </w:pPr>
      <w:r w:rsidRPr="00A45DF9">
        <w:rPr>
          <w:szCs w:val="28"/>
        </w:rPr>
        <w:t xml:space="preserve">     </w:t>
      </w:r>
      <w:r w:rsidRPr="00A45DF9">
        <w:rPr>
          <w:szCs w:val="28"/>
          <w:lang w:val="en-US"/>
        </w:rPr>
        <w:t>- Comp1 (nu, mu, lambda): 1.000000, 0.000000, 1.000000</w:t>
      </w:r>
    </w:p>
    <w:p w14:paraId="76EEA543" w14:textId="77777777" w:rsidR="00A45DF9" w:rsidRPr="00A45DF9" w:rsidRDefault="00A45DF9" w:rsidP="00A45DF9">
      <w:pPr>
        <w:spacing w:after="0"/>
        <w:rPr>
          <w:szCs w:val="28"/>
          <w:lang w:val="en-US"/>
        </w:rPr>
      </w:pPr>
      <w:r w:rsidRPr="00A45DF9">
        <w:rPr>
          <w:szCs w:val="28"/>
          <w:lang w:val="en-US"/>
        </w:rPr>
        <w:t xml:space="preserve">     - Comp2 (nu, mu, lambda): 1.000000, 0.000000, 1.000000</w:t>
      </w:r>
    </w:p>
    <w:p w14:paraId="3C46F39A" w14:textId="77777777" w:rsidR="00A45DF9" w:rsidRPr="00A45DF9" w:rsidRDefault="00A45DF9" w:rsidP="00A45DF9">
      <w:pPr>
        <w:spacing w:after="0"/>
        <w:rPr>
          <w:szCs w:val="28"/>
          <w:lang w:val="en-US"/>
        </w:rPr>
      </w:pPr>
    </w:p>
    <w:p w14:paraId="08FC22F5" w14:textId="77777777" w:rsidR="00A45DF9" w:rsidRPr="00A45DF9" w:rsidRDefault="00A45DF9" w:rsidP="00A45DF9">
      <w:pPr>
        <w:spacing w:after="0"/>
        <w:rPr>
          <w:szCs w:val="28"/>
        </w:rPr>
      </w:pPr>
      <w:r w:rsidRPr="00A45DF9">
        <w:rPr>
          <w:szCs w:val="28"/>
        </w:rPr>
        <w:t>1.2. Конструктор с параметрами</w:t>
      </w:r>
    </w:p>
    <w:p w14:paraId="4BD5B378" w14:textId="77777777" w:rsidR="00A45DF9" w:rsidRPr="00A45DF9" w:rsidRDefault="00A45DF9" w:rsidP="00A45DF9">
      <w:pPr>
        <w:spacing w:after="0"/>
        <w:rPr>
          <w:szCs w:val="28"/>
        </w:rPr>
      </w:pPr>
      <w:r w:rsidRPr="00A45DF9">
        <w:rPr>
          <w:szCs w:val="28"/>
        </w:rPr>
        <w:t xml:space="preserve">   - Состояние </w:t>
      </w:r>
      <w:r w:rsidRPr="00A45DF9">
        <w:rPr>
          <w:szCs w:val="28"/>
          <w:lang w:val="en-US"/>
        </w:rPr>
        <w:t>mix</w:t>
      </w:r>
      <w:r w:rsidRPr="00A45DF9">
        <w:rPr>
          <w:szCs w:val="28"/>
        </w:rPr>
        <w:t>_</w:t>
      </w:r>
      <w:r w:rsidRPr="00A45DF9">
        <w:rPr>
          <w:szCs w:val="28"/>
          <w:lang w:val="en-US"/>
        </w:rPr>
        <w:t>params</w:t>
      </w:r>
      <w:r w:rsidRPr="00A45DF9">
        <w:rPr>
          <w:szCs w:val="28"/>
        </w:rPr>
        <w:t xml:space="preserve">: </w:t>
      </w:r>
      <w:r w:rsidRPr="00A45DF9">
        <w:rPr>
          <w:szCs w:val="28"/>
          <w:lang w:val="en-US"/>
        </w:rPr>
        <w:t>p</w:t>
      </w:r>
      <w:r w:rsidRPr="00A45DF9">
        <w:rPr>
          <w:szCs w:val="28"/>
        </w:rPr>
        <w:t>=0.300000</w:t>
      </w:r>
    </w:p>
    <w:p w14:paraId="6052F1B6" w14:textId="77777777" w:rsidR="00A45DF9" w:rsidRPr="00A45DF9" w:rsidRDefault="00A45DF9" w:rsidP="00A45DF9">
      <w:pPr>
        <w:spacing w:after="0"/>
        <w:rPr>
          <w:szCs w:val="28"/>
          <w:lang w:val="en-US"/>
        </w:rPr>
      </w:pPr>
      <w:r w:rsidRPr="00A45DF9">
        <w:rPr>
          <w:szCs w:val="28"/>
        </w:rPr>
        <w:t xml:space="preserve">     </w:t>
      </w:r>
      <w:r w:rsidRPr="00A45DF9">
        <w:rPr>
          <w:szCs w:val="28"/>
          <w:lang w:val="en-US"/>
        </w:rPr>
        <w:t>- Comp1 (nu, mu, lambda): 5.000000, -2.000000, 1.000000</w:t>
      </w:r>
    </w:p>
    <w:p w14:paraId="690FBB44" w14:textId="77777777" w:rsidR="00A45DF9" w:rsidRPr="00A45DF9" w:rsidRDefault="00A45DF9" w:rsidP="00A45DF9">
      <w:pPr>
        <w:spacing w:after="0"/>
        <w:rPr>
          <w:szCs w:val="28"/>
          <w:lang w:val="en-US"/>
        </w:rPr>
      </w:pPr>
      <w:r w:rsidRPr="00A45DF9">
        <w:rPr>
          <w:szCs w:val="28"/>
          <w:lang w:val="en-US"/>
        </w:rPr>
        <w:t xml:space="preserve">     - Comp2 (nu, mu, lambda): 3.000000, 2.000000, 1.500000</w:t>
      </w:r>
    </w:p>
    <w:p w14:paraId="1B900BFA" w14:textId="77777777" w:rsidR="00A45DF9" w:rsidRPr="00A45DF9" w:rsidRDefault="00A45DF9" w:rsidP="00A45DF9">
      <w:pPr>
        <w:spacing w:after="0"/>
        <w:rPr>
          <w:szCs w:val="28"/>
          <w:lang w:val="en-US"/>
        </w:rPr>
      </w:pPr>
    </w:p>
    <w:p w14:paraId="00283B5C" w14:textId="77777777" w:rsidR="00A45DF9" w:rsidRPr="00A45DF9" w:rsidRDefault="00A45DF9" w:rsidP="00A45DF9">
      <w:pPr>
        <w:spacing w:after="0"/>
        <w:rPr>
          <w:szCs w:val="28"/>
        </w:rPr>
      </w:pPr>
      <w:r w:rsidRPr="00A45DF9">
        <w:rPr>
          <w:szCs w:val="28"/>
        </w:rPr>
        <w:t>1.3. Конструктор копирования</w:t>
      </w:r>
    </w:p>
    <w:p w14:paraId="2279DB1E" w14:textId="77777777" w:rsidR="00A45DF9" w:rsidRPr="00A45DF9" w:rsidRDefault="00A45DF9" w:rsidP="00A45DF9">
      <w:pPr>
        <w:spacing w:after="0"/>
        <w:rPr>
          <w:szCs w:val="28"/>
        </w:rPr>
      </w:pPr>
      <w:r w:rsidRPr="00A45DF9">
        <w:rPr>
          <w:szCs w:val="28"/>
        </w:rPr>
        <w:t xml:space="preserve">   - Состояние </w:t>
      </w:r>
      <w:r w:rsidRPr="00A45DF9">
        <w:rPr>
          <w:szCs w:val="28"/>
          <w:lang w:val="en-US"/>
        </w:rPr>
        <w:t>mix</w:t>
      </w:r>
      <w:r w:rsidRPr="00A45DF9">
        <w:rPr>
          <w:szCs w:val="28"/>
        </w:rPr>
        <w:t>_</w:t>
      </w:r>
      <w:r w:rsidRPr="00A45DF9">
        <w:rPr>
          <w:szCs w:val="28"/>
          <w:lang w:val="en-US"/>
        </w:rPr>
        <w:t>copy</w:t>
      </w:r>
      <w:r w:rsidRPr="00A45DF9">
        <w:rPr>
          <w:szCs w:val="28"/>
        </w:rPr>
        <w:t xml:space="preserve">: </w:t>
      </w:r>
      <w:r w:rsidRPr="00A45DF9">
        <w:rPr>
          <w:szCs w:val="28"/>
          <w:lang w:val="en-US"/>
        </w:rPr>
        <w:t>p</w:t>
      </w:r>
      <w:r w:rsidRPr="00A45DF9">
        <w:rPr>
          <w:szCs w:val="28"/>
        </w:rPr>
        <w:t>=0.300000</w:t>
      </w:r>
    </w:p>
    <w:p w14:paraId="37D7C533" w14:textId="77777777" w:rsidR="00A45DF9" w:rsidRPr="00A45DF9" w:rsidRDefault="00A45DF9" w:rsidP="00A45DF9">
      <w:pPr>
        <w:spacing w:after="0"/>
        <w:rPr>
          <w:szCs w:val="28"/>
          <w:lang w:val="en-US"/>
        </w:rPr>
      </w:pPr>
      <w:r w:rsidRPr="00A45DF9">
        <w:rPr>
          <w:szCs w:val="28"/>
        </w:rPr>
        <w:t xml:space="preserve">     </w:t>
      </w:r>
      <w:r w:rsidRPr="00A45DF9">
        <w:rPr>
          <w:szCs w:val="28"/>
          <w:lang w:val="en-US"/>
        </w:rPr>
        <w:t>- Comp1 (nu, mu, lambda): 5.000000, -2.000000, 1.000000</w:t>
      </w:r>
    </w:p>
    <w:p w14:paraId="6BB4F956" w14:textId="77777777" w:rsidR="00A45DF9" w:rsidRPr="00A45DF9" w:rsidRDefault="00A45DF9" w:rsidP="00A45DF9">
      <w:pPr>
        <w:spacing w:after="0"/>
        <w:rPr>
          <w:szCs w:val="28"/>
          <w:lang w:val="en-US"/>
        </w:rPr>
      </w:pPr>
      <w:r w:rsidRPr="00A45DF9">
        <w:rPr>
          <w:szCs w:val="28"/>
          <w:lang w:val="en-US"/>
        </w:rPr>
        <w:t xml:space="preserve">     - Comp2 (nu, mu, lambda): 3.000000, 2.000000, 1.500000</w:t>
      </w:r>
    </w:p>
    <w:p w14:paraId="18CE40D8" w14:textId="77777777" w:rsidR="00A45DF9" w:rsidRPr="00A45DF9" w:rsidRDefault="00A45DF9" w:rsidP="00A45DF9">
      <w:pPr>
        <w:spacing w:after="0"/>
        <w:rPr>
          <w:szCs w:val="28"/>
          <w:lang w:val="en-US"/>
        </w:rPr>
      </w:pPr>
    </w:p>
    <w:p w14:paraId="3B9A67D3" w14:textId="77777777" w:rsidR="00A45DF9" w:rsidRPr="00A45DF9" w:rsidRDefault="00A45DF9" w:rsidP="00A45DF9">
      <w:pPr>
        <w:spacing w:after="0"/>
        <w:rPr>
          <w:szCs w:val="28"/>
        </w:rPr>
      </w:pPr>
      <w:r w:rsidRPr="00A45DF9">
        <w:rPr>
          <w:szCs w:val="28"/>
        </w:rPr>
        <w:t>1.4. Конструктор перемещения</w:t>
      </w:r>
    </w:p>
    <w:p w14:paraId="2D8DDCD3" w14:textId="77777777" w:rsidR="00A45DF9" w:rsidRPr="00A45DF9" w:rsidRDefault="00A45DF9" w:rsidP="00A45DF9">
      <w:pPr>
        <w:spacing w:after="0"/>
        <w:rPr>
          <w:szCs w:val="28"/>
        </w:rPr>
      </w:pPr>
      <w:r w:rsidRPr="00A45DF9">
        <w:rPr>
          <w:szCs w:val="28"/>
        </w:rPr>
        <w:t xml:space="preserve">   - Состояние </w:t>
      </w:r>
      <w:r w:rsidRPr="00A45DF9">
        <w:rPr>
          <w:szCs w:val="28"/>
          <w:lang w:val="en-US"/>
        </w:rPr>
        <w:t>mix</w:t>
      </w:r>
      <w:r w:rsidRPr="00A45DF9">
        <w:rPr>
          <w:szCs w:val="28"/>
        </w:rPr>
        <w:t>_</w:t>
      </w:r>
      <w:r w:rsidRPr="00A45DF9">
        <w:rPr>
          <w:szCs w:val="28"/>
          <w:lang w:val="en-US"/>
        </w:rPr>
        <w:t>move</w:t>
      </w:r>
      <w:r w:rsidRPr="00A45DF9">
        <w:rPr>
          <w:szCs w:val="28"/>
        </w:rPr>
        <w:t xml:space="preserve">: </w:t>
      </w:r>
      <w:r w:rsidRPr="00A45DF9">
        <w:rPr>
          <w:szCs w:val="28"/>
          <w:lang w:val="en-US"/>
        </w:rPr>
        <w:t>p</w:t>
      </w:r>
      <w:r w:rsidRPr="00A45DF9">
        <w:rPr>
          <w:szCs w:val="28"/>
        </w:rPr>
        <w:t>=0.800000</w:t>
      </w:r>
    </w:p>
    <w:p w14:paraId="365D55F5" w14:textId="77777777" w:rsidR="00A45DF9" w:rsidRPr="00A45DF9" w:rsidRDefault="00A45DF9" w:rsidP="00A45DF9">
      <w:pPr>
        <w:spacing w:after="0"/>
        <w:rPr>
          <w:szCs w:val="28"/>
          <w:lang w:val="en-US"/>
        </w:rPr>
      </w:pPr>
      <w:r w:rsidRPr="00A45DF9">
        <w:rPr>
          <w:szCs w:val="28"/>
        </w:rPr>
        <w:t xml:space="preserve">     </w:t>
      </w:r>
      <w:r w:rsidRPr="00A45DF9">
        <w:rPr>
          <w:szCs w:val="28"/>
          <w:lang w:val="en-US"/>
        </w:rPr>
        <w:t>- Comp1 (nu, mu, lambda): 5.000000, -2.000000, 1.000000</w:t>
      </w:r>
    </w:p>
    <w:p w14:paraId="35B76089" w14:textId="77777777" w:rsidR="00A45DF9" w:rsidRPr="00A45DF9" w:rsidRDefault="00A45DF9" w:rsidP="00A45DF9">
      <w:pPr>
        <w:spacing w:after="0"/>
        <w:rPr>
          <w:szCs w:val="28"/>
          <w:lang w:val="en-US"/>
        </w:rPr>
      </w:pPr>
      <w:r w:rsidRPr="00A45DF9">
        <w:rPr>
          <w:szCs w:val="28"/>
          <w:lang w:val="en-US"/>
        </w:rPr>
        <w:t xml:space="preserve">     - Comp2 (nu, mu, lambda): 3.000000, 2.000000, 1.500000</w:t>
      </w:r>
    </w:p>
    <w:p w14:paraId="56FF3B04" w14:textId="77777777" w:rsidR="00A45DF9" w:rsidRPr="00A45DF9" w:rsidRDefault="00A45DF9" w:rsidP="00A45DF9">
      <w:pPr>
        <w:spacing w:after="0"/>
        <w:rPr>
          <w:szCs w:val="28"/>
          <w:lang w:val="en-US"/>
        </w:rPr>
      </w:pPr>
    </w:p>
    <w:p w14:paraId="1887DABA" w14:textId="77777777" w:rsidR="00A45DF9" w:rsidRPr="00A45DF9" w:rsidRDefault="00A45DF9" w:rsidP="00A45DF9">
      <w:pPr>
        <w:spacing w:after="0"/>
        <w:rPr>
          <w:szCs w:val="28"/>
        </w:rPr>
      </w:pPr>
      <w:r w:rsidRPr="00A45DF9">
        <w:rPr>
          <w:szCs w:val="28"/>
        </w:rPr>
        <w:t>2. Тестирование сохранения и загрузки (</w:t>
      </w:r>
      <w:r w:rsidRPr="00A45DF9">
        <w:rPr>
          <w:szCs w:val="28"/>
          <w:lang w:val="en-US"/>
        </w:rPr>
        <w:t>save</w:t>
      </w:r>
      <w:r w:rsidRPr="00A45DF9">
        <w:rPr>
          <w:szCs w:val="28"/>
        </w:rPr>
        <w:t>/</w:t>
      </w:r>
      <w:r w:rsidRPr="00A45DF9">
        <w:rPr>
          <w:szCs w:val="28"/>
          <w:lang w:val="en-US"/>
        </w:rPr>
        <w:t>load</w:t>
      </w:r>
      <w:r w:rsidRPr="00A45DF9">
        <w:rPr>
          <w:szCs w:val="28"/>
        </w:rPr>
        <w:t>)</w:t>
      </w:r>
    </w:p>
    <w:p w14:paraId="2EDED5FB" w14:textId="77777777" w:rsidR="00A45DF9" w:rsidRPr="00A45DF9" w:rsidRDefault="00A45DF9" w:rsidP="00A45DF9">
      <w:pPr>
        <w:spacing w:after="0"/>
        <w:rPr>
          <w:szCs w:val="28"/>
          <w:lang w:val="en-US"/>
        </w:rPr>
      </w:pPr>
      <w:r w:rsidRPr="00A45DF9">
        <w:rPr>
          <w:szCs w:val="28"/>
          <w:lang w:val="en-US"/>
        </w:rPr>
        <w:t>------------------------------------------------</w:t>
      </w:r>
    </w:p>
    <w:p w14:paraId="35C3D1CE" w14:textId="77777777" w:rsidR="00A45DF9" w:rsidRPr="00A45DF9" w:rsidRDefault="00A45DF9" w:rsidP="00A45DF9">
      <w:pPr>
        <w:spacing w:after="0"/>
        <w:rPr>
          <w:szCs w:val="28"/>
          <w:lang w:val="en-US"/>
        </w:rPr>
      </w:pPr>
      <w:r w:rsidRPr="00A45DF9">
        <w:rPr>
          <w:szCs w:val="28"/>
          <w:lang w:val="en-US"/>
        </w:rPr>
        <w:t xml:space="preserve">   - Сохраняем mix_params в файл 'mixture_params.txt'...</w:t>
      </w:r>
    </w:p>
    <w:p w14:paraId="34549A96" w14:textId="77777777" w:rsidR="00A45DF9" w:rsidRPr="00A45DF9" w:rsidRDefault="00A45DF9" w:rsidP="00A45DF9">
      <w:pPr>
        <w:spacing w:after="0"/>
        <w:rPr>
          <w:szCs w:val="28"/>
        </w:rPr>
      </w:pPr>
      <w:r w:rsidRPr="00A45DF9">
        <w:rPr>
          <w:szCs w:val="28"/>
          <w:lang w:val="en-US"/>
        </w:rPr>
        <w:t xml:space="preserve">   </w:t>
      </w:r>
      <w:r w:rsidRPr="00A45DF9">
        <w:rPr>
          <w:szCs w:val="28"/>
        </w:rPr>
        <w:t>- Загружаем из файла в новый объект...</w:t>
      </w:r>
    </w:p>
    <w:p w14:paraId="2CBB42A9" w14:textId="77777777" w:rsidR="00A45DF9" w:rsidRPr="00A45DF9" w:rsidRDefault="00A45DF9" w:rsidP="00A45DF9">
      <w:pPr>
        <w:spacing w:after="0"/>
        <w:rPr>
          <w:szCs w:val="28"/>
          <w:lang w:val="en-US"/>
        </w:rPr>
      </w:pPr>
      <w:r w:rsidRPr="00A45DF9">
        <w:rPr>
          <w:szCs w:val="28"/>
        </w:rPr>
        <w:t xml:space="preserve">   </w:t>
      </w:r>
      <w:r w:rsidRPr="00A45DF9">
        <w:rPr>
          <w:szCs w:val="28"/>
          <w:lang w:val="en-US"/>
        </w:rPr>
        <w:t>- Состояние mix_loaded: p=0.300000</w:t>
      </w:r>
    </w:p>
    <w:p w14:paraId="26F922E4" w14:textId="77777777" w:rsidR="00A45DF9" w:rsidRPr="00A45DF9" w:rsidRDefault="00A45DF9" w:rsidP="00A45DF9">
      <w:pPr>
        <w:spacing w:after="0"/>
        <w:rPr>
          <w:szCs w:val="28"/>
          <w:lang w:val="en-US"/>
        </w:rPr>
      </w:pPr>
      <w:r w:rsidRPr="00A45DF9">
        <w:rPr>
          <w:szCs w:val="28"/>
          <w:lang w:val="en-US"/>
        </w:rPr>
        <w:t xml:space="preserve">     - Comp1 (nu, mu, lambda): 5.000000, -2.000000, 1.000000</w:t>
      </w:r>
    </w:p>
    <w:p w14:paraId="3EBC41F8" w14:textId="77777777" w:rsidR="00A45DF9" w:rsidRPr="00A45DF9" w:rsidRDefault="00A45DF9" w:rsidP="00A45DF9">
      <w:pPr>
        <w:spacing w:after="0"/>
        <w:rPr>
          <w:szCs w:val="28"/>
        </w:rPr>
      </w:pPr>
      <w:r w:rsidRPr="00A45DF9">
        <w:rPr>
          <w:szCs w:val="28"/>
          <w:lang w:val="en-US"/>
        </w:rPr>
        <w:t xml:space="preserve">     </w:t>
      </w:r>
      <w:r w:rsidRPr="00A45DF9">
        <w:rPr>
          <w:szCs w:val="28"/>
        </w:rPr>
        <w:t xml:space="preserve">- </w:t>
      </w:r>
      <w:r w:rsidRPr="00A45DF9">
        <w:rPr>
          <w:szCs w:val="28"/>
          <w:lang w:val="en-US"/>
        </w:rPr>
        <w:t>Comp</w:t>
      </w:r>
      <w:r w:rsidRPr="00A45DF9">
        <w:rPr>
          <w:szCs w:val="28"/>
        </w:rPr>
        <w:t>2 (</w:t>
      </w:r>
      <w:r w:rsidRPr="00A45DF9">
        <w:rPr>
          <w:szCs w:val="28"/>
          <w:lang w:val="en-US"/>
        </w:rPr>
        <w:t>nu</w:t>
      </w:r>
      <w:r w:rsidRPr="00A45DF9">
        <w:rPr>
          <w:szCs w:val="28"/>
        </w:rPr>
        <w:t xml:space="preserve">, </w:t>
      </w:r>
      <w:r w:rsidRPr="00A45DF9">
        <w:rPr>
          <w:szCs w:val="28"/>
          <w:lang w:val="en-US"/>
        </w:rPr>
        <w:t>mu</w:t>
      </w:r>
      <w:r w:rsidRPr="00A45DF9">
        <w:rPr>
          <w:szCs w:val="28"/>
        </w:rPr>
        <w:t xml:space="preserve">, </w:t>
      </w:r>
      <w:r w:rsidRPr="00A45DF9">
        <w:rPr>
          <w:szCs w:val="28"/>
          <w:lang w:val="en-US"/>
        </w:rPr>
        <w:t>lambda</w:t>
      </w:r>
      <w:r w:rsidRPr="00A45DF9">
        <w:rPr>
          <w:szCs w:val="28"/>
        </w:rPr>
        <w:t>): 3.000000, 2.000000, 1.500000</w:t>
      </w:r>
    </w:p>
    <w:p w14:paraId="573BA953" w14:textId="77777777" w:rsidR="00A45DF9" w:rsidRPr="00A45DF9" w:rsidRDefault="00A45DF9" w:rsidP="00A45DF9">
      <w:pPr>
        <w:spacing w:after="0"/>
        <w:rPr>
          <w:szCs w:val="28"/>
        </w:rPr>
      </w:pPr>
      <w:r w:rsidRPr="00A45DF9">
        <w:rPr>
          <w:szCs w:val="28"/>
        </w:rPr>
        <w:lastRenderedPageBreak/>
        <w:t xml:space="preserve">   &gt;&gt;&gt; ОШИБКА: Данные после сохранения и загрузки не совпадают!</w:t>
      </w:r>
    </w:p>
    <w:p w14:paraId="26DBB403" w14:textId="77777777" w:rsidR="00A45DF9" w:rsidRPr="00A45DF9" w:rsidRDefault="00A45DF9" w:rsidP="00A45DF9">
      <w:pPr>
        <w:spacing w:after="0"/>
        <w:rPr>
          <w:szCs w:val="28"/>
        </w:rPr>
      </w:pPr>
    </w:p>
    <w:p w14:paraId="5595AF48" w14:textId="77777777" w:rsidR="00A45DF9" w:rsidRPr="00A45DF9" w:rsidRDefault="00A45DF9" w:rsidP="00A45DF9">
      <w:pPr>
        <w:spacing w:after="0"/>
        <w:rPr>
          <w:szCs w:val="28"/>
        </w:rPr>
      </w:pPr>
      <w:r w:rsidRPr="00A45DF9">
        <w:rPr>
          <w:szCs w:val="28"/>
        </w:rPr>
        <w:t>3. Тестирование геттеров и сеттеров</w:t>
      </w:r>
    </w:p>
    <w:p w14:paraId="6A722EFA" w14:textId="77777777" w:rsidR="00A45DF9" w:rsidRPr="00A45DF9" w:rsidRDefault="00A45DF9" w:rsidP="00A45DF9">
      <w:pPr>
        <w:spacing w:after="0"/>
        <w:rPr>
          <w:szCs w:val="28"/>
        </w:rPr>
      </w:pPr>
      <w:r w:rsidRPr="00A45DF9">
        <w:rPr>
          <w:szCs w:val="28"/>
        </w:rPr>
        <w:t>------------------------------------</w:t>
      </w:r>
    </w:p>
    <w:p w14:paraId="39811426" w14:textId="77777777" w:rsidR="00A45DF9" w:rsidRPr="00A45DF9" w:rsidRDefault="00A45DF9" w:rsidP="00A45DF9">
      <w:pPr>
        <w:spacing w:after="0"/>
        <w:rPr>
          <w:szCs w:val="28"/>
        </w:rPr>
      </w:pPr>
      <w:r w:rsidRPr="00A45DF9">
        <w:rPr>
          <w:szCs w:val="28"/>
        </w:rPr>
        <w:t xml:space="preserve">   - Начальное значение </w:t>
      </w:r>
      <w:r w:rsidRPr="00A45DF9">
        <w:rPr>
          <w:szCs w:val="28"/>
          <w:lang w:val="en-US"/>
        </w:rPr>
        <w:t>p</w:t>
      </w:r>
      <w:r w:rsidRPr="00A45DF9">
        <w:rPr>
          <w:szCs w:val="28"/>
        </w:rPr>
        <w:t>: 0.500000</w:t>
      </w:r>
    </w:p>
    <w:p w14:paraId="27EEBBCA" w14:textId="77777777" w:rsidR="00A45DF9" w:rsidRPr="00A45DF9" w:rsidRDefault="00A45DF9" w:rsidP="00A45DF9">
      <w:pPr>
        <w:spacing w:after="0"/>
        <w:rPr>
          <w:szCs w:val="28"/>
        </w:rPr>
      </w:pPr>
      <w:r w:rsidRPr="00A45DF9">
        <w:rPr>
          <w:szCs w:val="28"/>
        </w:rPr>
        <w:t xml:space="preserve">   - Новое значение </w:t>
      </w:r>
      <w:r w:rsidRPr="00A45DF9">
        <w:rPr>
          <w:szCs w:val="28"/>
          <w:lang w:val="en-US"/>
        </w:rPr>
        <w:t>p</w:t>
      </w:r>
      <w:r w:rsidRPr="00A45DF9">
        <w:rPr>
          <w:szCs w:val="28"/>
        </w:rPr>
        <w:t xml:space="preserve"> после </w:t>
      </w:r>
      <w:r w:rsidRPr="00A45DF9">
        <w:rPr>
          <w:szCs w:val="28"/>
          <w:lang w:val="en-US"/>
        </w:rPr>
        <w:t>setP</w:t>
      </w:r>
      <w:r w:rsidRPr="00A45DF9">
        <w:rPr>
          <w:szCs w:val="28"/>
        </w:rPr>
        <w:t>(0.9): 0.900000</w:t>
      </w:r>
    </w:p>
    <w:p w14:paraId="0CA700E3" w14:textId="77777777" w:rsidR="00A45DF9" w:rsidRPr="00A45DF9" w:rsidRDefault="00A45DF9" w:rsidP="00A45DF9">
      <w:pPr>
        <w:spacing w:after="0"/>
        <w:rPr>
          <w:szCs w:val="28"/>
        </w:rPr>
      </w:pPr>
      <w:r w:rsidRPr="00A45DF9">
        <w:rPr>
          <w:szCs w:val="28"/>
        </w:rPr>
        <w:t xml:space="preserve">   - Проверка неконстантного геттера </w:t>
      </w:r>
      <w:r w:rsidRPr="00A45DF9">
        <w:rPr>
          <w:szCs w:val="28"/>
          <w:lang w:val="en-US"/>
        </w:rPr>
        <w:t>component</w:t>
      </w:r>
      <w:r w:rsidRPr="00A45DF9">
        <w:rPr>
          <w:szCs w:val="28"/>
        </w:rPr>
        <w:t>1():</w:t>
      </w:r>
    </w:p>
    <w:p w14:paraId="7DD9C965" w14:textId="77777777" w:rsidR="00A45DF9" w:rsidRPr="00A45DF9" w:rsidRDefault="00A45DF9" w:rsidP="00A45DF9">
      <w:pPr>
        <w:spacing w:after="0"/>
        <w:rPr>
          <w:szCs w:val="28"/>
        </w:rPr>
      </w:pPr>
      <w:r w:rsidRPr="00A45DF9">
        <w:rPr>
          <w:szCs w:val="28"/>
        </w:rPr>
        <w:t xml:space="preserve">   - Значение </w:t>
      </w:r>
      <w:r w:rsidRPr="00A45DF9">
        <w:rPr>
          <w:szCs w:val="28"/>
          <w:lang w:val="en-US"/>
        </w:rPr>
        <w:t>mu</w:t>
      </w:r>
      <w:r w:rsidRPr="00A45DF9">
        <w:rPr>
          <w:szCs w:val="28"/>
        </w:rPr>
        <w:t xml:space="preserve"> у </w:t>
      </w:r>
      <w:r w:rsidRPr="00A45DF9">
        <w:rPr>
          <w:szCs w:val="28"/>
          <w:lang w:val="en-US"/>
        </w:rPr>
        <w:t>component</w:t>
      </w:r>
      <w:r w:rsidRPr="00A45DF9">
        <w:rPr>
          <w:szCs w:val="28"/>
        </w:rPr>
        <w:t>1 после изменения через ссылку: 99.000000</w:t>
      </w:r>
    </w:p>
    <w:p w14:paraId="27102C17" w14:textId="77777777" w:rsidR="00A45DF9" w:rsidRPr="00A45DF9" w:rsidRDefault="00A45DF9" w:rsidP="00A45DF9">
      <w:pPr>
        <w:spacing w:after="0"/>
        <w:rPr>
          <w:szCs w:val="28"/>
        </w:rPr>
      </w:pPr>
      <w:r w:rsidRPr="00A45DF9">
        <w:rPr>
          <w:szCs w:val="28"/>
        </w:rPr>
        <w:t xml:space="preserve">   &gt;&gt;&gt; ПОДТВЕРЖДЕНО: Неконстантный геттер работает корректно.</w:t>
      </w:r>
    </w:p>
    <w:p w14:paraId="327846B2" w14:textId="77777777" w:rsidR="00A45DF9" w:rsidRPr="00A45DF9" w:rsidRDefault="00A45DF9" w:rsidP="00A45DF9">
      <w:pPr>
        <w:spacing w:after="0"/>
        <w:rPr>
          <w:szCs w:val="28"/>
        </w:rPr>
      </w:pPr>
    </w:p>
    <w:p w14:paraId="4B3CFA6C" w14:textId="77777777" w:rsidR="00A45DF9" w:rsidRPr="00A45DF9" w:rsidRDefault="00A45DF9" w:rsidP="00A45DF9">
      <w:pPr>
        <w:spacing w:after="0"/>
        <w:rPr>
          <w:szCs w:val="28"/>
          <w:lang w:val="en-US"/>
        </w:rPr>
      </w:pPr>
      <w:r w:rsidRPr="00A45DF9">
        <w:rPr>
          <w:szCs w:val="28"/>
          <w:lang w:val="en-US"/>
        </w:rPr>
        <w:t>4. Тестирование аналитических методов</w:t>
      </w:r>
    </w:p>
    <w:p w14:paraId="7D5FE051" w14:textId="77777777" w:rsidR="00A45DF9" w:rsidRPr="00A45DF9" w:rsidRDefault="00A45DF9" w:rsidP="00A45DF9">
      <w:pPr>
        <w:spacing w:after="0"/>
        <w:rPr>
          <w:szCs w:val="28"/>
          <w:lang w:val="en-US"/>
        </w:rPr>
      </w:pPr>
      <w:r w:rsidRPr="00A45DF9">
        <w:rPr>
          <w:szCs w:val="28"/>
          <w:lang w:val="en-US"/>
        </w:rPr>
        <w:t>-------------------------------------</w:t>
      </w:r>
    </w:p>
    <w:p w14:paraId="622D7085" w14:textId="77777777" w:rsidR="00A45DF9" w:rsidRPr="00A45DF9" w:rsidRDefault="00A45DF9" w:rsidP="00A45DF9">
      <w:pPr>
        <w:spacing w:after="0"/>
        <w:rPr>
          <w:szCs w:val="28"/>
          <w:lang w:val="en-US"/>
        </w:rPr>
      </w:pPr>
      <w:r w:rsidRPr="00A45DF9">
        <w:rPr>
          <w:szCs w:val="28"/>
          <w:lang w:val="en-US"/>
        </w:rPr>
        <w:t xml:space="preserve">   - Состояние mix_params: p=0.300000</w:t>
      </w:r>
    </w:p>
    <w:p w14:paraId="04428A24" w14:textId="77777777" w:rsidR="00A45DF9" w:rsidRPr="00A45DF9" w:rsidRDefault="00A45DF9" w:rsidP="00A45DF9">
      <w:pPr>
        <w:spacing w:after="0"/>
        <w:rPr>
          <w:szCs w:val="28"/>
          <w:lang w:val="en-US"/>
        </w:rPr>
      </w:pPr>
      <w:r w:rsidRPr="00A45DF9">
        <w:rPr>
          <w:szCs w:val="28"/>
          <w:lang w:val="en-US"/>
        </w:rPr>
        <w:t xml:space="preserve">     - Comp1 (nu, mu, lambda): 5.000000, -2.000000, 1.000000</w:t>
      </w:r>
    </w:p>
    <w:p w14:paraId="07BA492B" w14:textId="77777777" w:rsidR="00A45DF9" w:rsidRPr="00A45DF9" w:rsidRDefault="00A45DF9" w:rsidP="00A45DF9">
      <w:pPr>
        <w:spacing w:after="0"/>
        <w:rPr>
          <w:szCs w:val="28"/>
        </w:rPr>
      </w:pPr>
      <w:r w:rsidRPr="00A45DF9">
        <w:rPr>
          <w:szCs w:val="28"/>
          <w:lang w:val="en-US"/>
        </w:rPr>
        <w:t xml:space="preserve">     </w:t>
      </w:r>
      <w:r w:rsidRPr="00A45DF9">
        <w:rPr>
          <w:szCs w:val="28"/>
        </w:rPr>
        <w:t xml:space="preserve">- </w:t>
      </w:r>
      <w:r w:rsidRPr="00A45DF9">
        <w:rPr>
          <w:szCs w:val="28"/>
          <w:lang w:val="en-US"/>
        </w:rPr>
        <w:t>Comp</w:t>
      </w:r>
      <w:r w:rsidRPr="00A45DF9">
        <w:rPr>
          <w:szCs w:val="28"/>
        </w:rPr>
        <w:t>2 (</w:t>
      </w:r>
      <w:r w:rsidRPr="00A45DF9">
        <w:rPr>
          <w:szCs w:val="28"/>
          <w:lang w:val="en-US"/>
        </w:rPr>
        <w:t>nu</w:t>
      </w:r>
      <w:r w:rsidRPr="00A45DF9">
        <w:rPr>
          <w:szCs w:val="28"/>
        </w:rPr>
        <w:t xml:space="preserve">, </w:t>
      </w:r>
      <w:r w:rsidRPr="00A45DF9">
        <w:rPr>
          <w:szCs w:val="28"/>
          <w:lang w:val="en-US"/>
        </w:rPr>
        <w:t>mu</w:t>
      </w:r>
      <w:r w:rsidRPr="00A45DF9">
        <w:rPr>
          <w:szCs w:val="28"/>
        </w:rPr>
        <w:t xml:space="preserve">, </w:t>
      </w:r>
      <w:r w:rsidRPr="00A45DF9">
        <w:rPr>
          <w:szCs w:val="28"/>
          <w:lang w:val="en-US"/>
        </w:rPr>
        <w:t>lambda</w:t>
      </w:r>
      <w:r w:rsidRPr="00A45DF9">
        <w:rPr>
          <w:szCs w:val="28"/>
        </w:rPr>
        <w:t>): 3.000000, 2.000000, 1.500000</w:t>
      </w:r>
    </w:p>
    <w:p w14:paraId="1095B20B" w14:textId="77777777" w:rsidR="00A45DF9" w:rsidRPr="00A45DF9" w:rsidRDefault="00A45DF9" w:rsidP="00A45DF9">
      <w:pPr>
        <w:spacing w:after="0"/>
        <w:rPr>
          <w:szCs w:val="28"/>
        </w:rPr>
      </w:pPr>
      <w:r w:rsidRPr="00A45DF9">
        <w:rPr>
          <w:szCs w:val="28"/>
        </w:rPr>
        <w:t xml:space="preserve">   - Математическое ожидание (</w:t>
      </w:r>
      <w:r w:rsidRPr="00A45DF9">
        <w:rPr>
          <w:szCs w:val="28"/>
          <w:lang w:val="en-US"/>
        </w:rPr>
        <w:t>M</w:t>
      </w:r>
      <w:r w:rsidRPr="00A45DF9">
        <w:rPr>
          <w:szCs w:val="28"/>
        </w:rPr>
        <w:t>): -0.800000</w:t>
      </w:r>
    </w:p>
    <w:p w14:paraId="59DC050B" w14:textId="77777777" w:rsidR="00A45DF9" w:rsidRPr="00A45DF9" w:rsidRDefault="00A45DF9" w:rsidP="00A45DF9">
      <w:pPr>
        <w:spacing w:after="0"/>
        <w:rPr>
          <w:szCs w:val="28"/>
        </w:rPr>
      </w:pPr>
      <w:r w:rsidRPr="00A45DF9">
        <w:rPr>
          <w:szCs w:val="28"/>
        </w:rPr>
        <w:t xml:space="preserve">   - Дисперсия (</w:t>
      </w:r>
      <w:r w:rsidRPr="00A45DF9">
        <w:rPr>
          <w:szCs w:val="28"/>
          <w:lang w:val="en-US"/>
        </w:rPr>
        <w:t>D</w:t>
      </w:r>
      <w:r w:rsidRPr="00A45DF9">
        <w:rPr>
          <w:szCs w:val="28"/>
        </w:rPr>
        <w:t>): 5.312763</w:t>
      </w:r>
    </w:p>
    <w:p w14:paraId="68BA67E9" w14:textId="77777777" w:rsidR="00A45DF9" w:rsidRPr="00A45DF9" w:rsidRDefault="00A45DF9" w:rsidP="00A45DF9">
      <w:pPr>
        <w:spacing w:after="0"/>
        <w:rPr>
          <w:szCs w:val="28"/>
        </w:rPr>
      </w:pPr>
      <w:r w:rsidRPr="00A45DF9">
        <w:rPr>
          <w:szCs w:val="28"/>
        </w:rPr>
        <w:t xml:space="preserve">   - Асимметрия (</w:t>
      </w:r>
      <w:r w:rsidRPr="00A45DF9">
        <w:rPr>
          <w:szCs w:val="28"/>
          <w:lang w:val="en-US"/>
        </w:rPr>
        <w:t>G</w:t>
      </w:r>
      <w:r w:rsidRPr="00A45DF9">
        <w:rPr>
          <w:szCs w:val="28"/>
        </w:rPr>
        <w:t>1): 0.878143</w:t>
      </w:r>
    </w:p>
    <w:p w14:paraId="52314B95" w14:textId="77777777" w:rsidR="00A45DF9" w:rsidRPr="00A45DF9" w:rsidRDefault="00A45DF9" w:rsidP="00A45DF9">
      <w:pPr>
        <w:spacing w:after="0"/>
        <w:rPr>
          <w:szCs w:val="28"/>
        </w:rPr>
      </w:pPr>
      <w:r w:rsidRPr="00A45DF9">
        <w:rPr>
          <w:szCs w:val="28"/>
        </w:rPr>
        <w:t xml:space="preserve">   - Эксцесс (</w:t>
      </w:r>
      <w:r w:rsidRPr="00A45DF9">
        <w:rPr>
          <w:szCs w:val="28"/>
          <w:lang w:val="en-US"/>
        </w:rPr>
        <w:t>G</w:t>
      </w:r>
      <w:r w:rsidRPr="00A45DF9">
        <w:rPr>
          <w:szCs w:val="28"/>
        </w:rPr>
        <w:t>2): 0.352772</w:t>
      </w:r>
    </w:p>
    <w:p w14:paraId="482D6939" w14:textId="77777777" w:rsidR="00A45DF9" w:rsidRPr="00A45DF9" w:rsidRDefault="00A45DF9" w:rsidP="00A45DF9">
      <w:pPr>
        <w:spacing w:after="0"/>
        <w:rPr>
          <w:szCs w:val="28"/>
        </w:rPr>
      </w:pPr>
      <w:r w:rsidRPr="00A45DF9">
        <w:rPr>
          <w:szCs w:val="28"/>
        </w:rPr>
        <w:t xml:space="preserve">   - Плотность в точке </w:t>
      </w:r>
      <w:r w:rsidRPr="00A45DF9">
        <w:rPr>
          <w:szCs w:val="28"/>
          <w:lang w:val="en-US"/>
        </w:rPr>
        <w:t>x</w:t>
      </w:r>
      <w:r w:rsidRPr="00A45DF9">
        <w:rPr>
          <w:szCs w:val="28"/>
        </w:rPr>
        <w:t>=1.000000: 0.066757 (ожидалось: 0.066757)</w:t>
      </w:r>
    </w:p>
    <w:p w14:paraId="112A7E3C" w14:textId="77777777" w:rsidR="00A45DF9" w:rsidRPr="00A45DF9" w:rsidRDefault="00A45DF9" w:rsidP="00A45DF9">
      <w:pPr>
        <w:spacing w:after="0"/>
        <w:rPr>
          <w:szCs w:val="28"/>
        </w:rPr>
      </w:pPr>
    </w:p>
    <w:p w14:paraId="26398510" w14:textId="77777777" w:rsidR="00A45DF9" w:rsidRPr="00A45DF9" w:rsidRDefault="00A45DF9" w:rsidP="00A45DF9">
      <w:pPr>
        <w:spacing w:after="0"/>
        <w:rPr>
          <w:szCs w:val="28"/>
        </w:rPr>
      </w:pPr>
      <w:r w:rsidRPr="00A45DF9">
        <w:rPr>
          <w:szCs w:val="28"/>
        </w:rPr>
        <w:t>5. Тестирование генерации случайных чисел (</w:t>
      </w:r>
      <w:r w:rsidRPr="00A45DF9">
        <w:rPr>
          <w:szCs w:val="28"/>
          <w:lang w:val="en-US"/>
        </w:rPr>
        <w:t>Xi</w:t>
      </w:r>
      <w:r w:rsidRPr="00A45DF9">
        <w:rPr>
          <w:szCs w:val="28"/>
        </w:rPr>
        <w:t>)</w:t>
      </w:r>
    </w:p>
    <w:p w14:paraId="07B2724F" w14:textId="77777777" w:rsidR="00A45DF9" w:rsidRPr="00A45DF9" w:rsidRDefault="00A45DF9" w:rsidP="00A45DF9">
      <w:pPr>
        <w:spacing w:after="0"/>
        <w:rPr>
          <w:szCs w:val="28"/>
        </w:rPr>
      </w:pPr>
      <w:r w:rsidRPr="00A45DF9">
        <w:rPr>
          <w:szCs w:val="28"/>
        </w:rPr>
        <w:t>----------------------------------------------</w:t>
      </w:r>
    </w:p>
    <w:p w14:paraId="63D7FCB7" w14:textId="77777777" w:rsidR="00A45DF9" w:rsidRPr="00A45DF9" w:rsidRDefault="00A45DF9" w:rsidP="00A45DF9">
      <w:pPr>
        <w:spacing w:after="0"/>
        <w:rPr>
          <w:szCs w:val="28"/>
        </w:rPr>
      </w:pPr>
      <w:r w:rsidRPr="00A45DF9">
        <w:rPr>
          <w:szCs w:val="28"/>
        </w:rPr>
        <w:t xml:space="preserve">   - Запуск 1 с </w:t>
      </w:r>
      <w:r w:rsidRPr="00A45DF9">
        <w:rPr>
          <w:szCs w:val="28"/>
          <w:lang w:val="en-US"/>
        </w:rPr>
        <w:t>seed</w:t>
      </w:r>
      <w:r w:rsidRPr="00A45DF9">
        <w:rPr>
          <w:szCs w:val="28"/>
        </w:rPr>
        <w:t xml:space="preserve"> = 12345</w:t>
      </w:r>
    </w:p>
    <w:p w14:paraId="7006E546" w14:textId="77777777" w:rsidR="00A45DF9" w:rsidRPr="00A45DF9" w:rsidRDefault="00A45DF9" w:rsidP="00A45DF9">
      <w:pPr>
        <w:spacing w:after="0"/>
        <w:rPr>
          <w:szCs w:val="28"/>
        </w:rPr>
      </w:pPr>
      <w:r w:rsidRPr="00A45DF9">
        <w:rPr>
          <w:szCs w:val="28"/>
        </w:rPr>
        <w:t xml:space="preserve">     Сгенерированные числа: -0.276677 -2.269039 0.330590 -0.605092 -1.859422 </w:t>
      </w:r>
    </w:p>
    <w:p w14:paraId="5396A4BE" w14:textId="77777777" w:rsidR="00A45DF9" w:rsidRPr="00A45DF9" w:rsidRDefault="00A45DF9" w:rsidP="00A45DF9">
      <w:pPr>
        <w:spacing w:after="0"/>
        <w:rPr>
          <w:szCs w:val="28"/>
        </w:rPr>
      </w:pPr>
      <w:r w:rsidRPr="00A45DF9">
        <w:rPr>
          <w:szCs w:val="28"/>
        </w:rPr>
        <w:t xml:space="preserve">   - Запуск 2 с тем же </w:t>
      </w:r>
      <w:r w:rsidRPr="00A45DF9">
        <w:rPr>
          <w:szCs w:val="28"/>
          <w:lang w:val="en-US"/>
        </w:rPr>
        <w:t>seed</w:t>
      </w:r>
      <w:r w:rsidRPr="00A45DF9">
        <w:rPr>
          <w:szCs w:val="28"/>
        </w:rPr>
        <w:t xml:space="preserve"> = 12345</w:t>
      </w:r>
    </w:p>
    <w:p w14:paraId="553ADFAB" w14:textId="77777777" w:rsidR="00A45DF9" w:rsidRPr="00A45DF9" w:rsidRDefault="00A45DF9" w:rsidP="00A45DF9">
      <w:pPr>
        <w:spacing w:after="0"/>
        <w:rPr>
          <w:szCs w:val="28"/>
        </w:rPr>
      </w:pPr>
      <w:r w:rsidRPr="00A45DF9">
        <w:rPr>
          <w:szCs w:val="28"/>
        </w:rPr>
        <w:t xml:space="preserve">     Сгенерированные числа: -0.276677 -2.269039 0.330590 -0.605092 -1.859422 </w:t>
      </w:r>
    </w:p>
    <w:p w14:paraId="4EA38A5F" w14:textId="77777777" w:rsidR="00A45DF9" w:rsidRPr="00A45DF9" w:rsidRDefault="00A45DF9" w:rsidP="00A45DF9">
      <w:pPr>
        <w:spacing w:after="0"/>
        <w:rPr>
          <w:szCs w:val="28"/>
        </w:rPr>
      </w:pPr>
      <w:r w:rsidRPr="00A45DF9">
        <w:rPr>
          <w:szCs w:val="28"/>
        </w:rPr>
        <w:t xml:space="preserve">   &gt;&gt;&gt; ПОДТВЕРЖДЕНО: Воспроизводимость генерации для </w:t>
      </w:r>
      <w:r w:rsidRPr="00A45DF9">
        <w:rPr>
          <w:szCs w:val="28"/>
          <w:lang w:val="en-US"/>
        </w:rPr>
        <w:t>MixtureDist</w:t>
      </w:r>
      <w:r w:rsidRPr="00A45DF9">
        <w:rPr>
          <w:szCs w:val="28"/>
        </w:rPr>
        <w:t xml:space="preserve"> работает!</w:t>
      </w:r>
    </w:p>
    <w:p w14:paraId="730043E3" w14:textId="77777777" w:rsidR="00A45DF9" w:rsidRPr="00A45DF9" w:rsidRDefault="00A45DF9" w:rsidP="00A45DF9">
      <w:pPr>
        <w:spacing w:after="0"/>
        <w:rPr>
          <w:szCs w:val="28"/>
        </w:rPr>
      </w:pPr>
    </w:p>
    <w:p w14:paraId="6C395273" w14:textId="77777777" w:rsidR="00A45DF9" w:rsidRPr="00A45DF9" w:rsidRDefault="00A45DF9" w:rsidP="00A45DF9">
      <w:pPr>
        <w:spacing w:after="0"/>
        <w:rPr>
          <w:szCs w:val="28"/>
        </w:rPr>
      </w:pPr>
      <w:r w:rsidRPr="00A45DF9">
        <w:rPr>
          <w:szCs w:val="28"/>
        </w:rPr>
        <w:t>6. Тестирование обработки исключений</w:t>
      </w:r>
    </w:p>
    <w:p w14:paraId="6E1CF0B3" w14:textId="77777777" w:rsidR="00A45DF9" w:rsidRPr="00A45DF9" w:rsidRDefault="00A45DF9" w:rsidP="00A45DF9">
      <w:pPr>
        <w:spacing w:after="0"/>
        <w:rPr>
          <w:szCs w:val="28"/>
        </w:rPr>
      </w:pPr>
      <w:r w:rsidRPr="00A45DF9">
        <w:rPr>
          <w:szCs w:val="28"/>
        </w:rPr>
        <w:t>------------------------------------</w:t>
      </w:r>
    </w:p>
    <w:p w14:paraId="674AE4A8" w14:textId="77777777" w:rsidR="00A45DF9" w:rsidRPr="00A45DF9" w:rsidRDefault="00A45DF9" w:rsidP="00A45DF9">
      <w:pPr>
        <w:spacing w:after="0"/>
        <w:rPr>
          <w:szCs w:val="28"/>
        </w:rPr>
      </w:pPr>
      <w:r w:rsidRPr="00A45DF9">
        <w:rPr>
          <w:szCs w:val="28"/>
        </w:rPr>
        <w:t xml:space="preserve">   - Успех (</w:t>
      </w:r>
      <w:r w:rsidRPr="00A45DF9">
        <w:rPr>
          <w:szCs w:val="28"/>
          <w:lang w:val="en-US"/>
        </w:rPr>
        <w:t>p</w:t>
      </w:r>
      <w:r w:rsidRPr="00A45DF9">
        <w:rPr>
          <w:szCs w:val="28"/>
        </w:rPr>
        <w:t xml:space="preserve"> &lt; 0 в конструкторе): Параметр смеси должен быть в диапазоне [0, 1]</w:t>
      </w:r>
    </w:p>
    <w:p w14:paraId="3F32F4F2" w14:textId="77777777" w:rsidR="00A45DF9" w:rsidRPr="00A45DF9" w:rsidRDefault="00A45DF9" w:rsidP="00A45DF9">
      <w:pPr>
        <w:spacing w:after="0"/>
        <w:rPr>
          <w:szCs w:val="28"/>
        </w:rPr>
      </w:pPr>
      <w:r w:rsidRPr="00A45DF9">
        <w:rPr>
          <w:szCs w:val="28"/>
        </w:rPr>
        <w:t xml:space="preserve">   - Успех (</w:t>
      </w:r>
      <w:r w:rsidRPr="00A45DF9">
        <w:rPr>
          <w:szCs w:val="28"/>
          <w:lang w:val="en-US"/>
        </w:rPr>
        <w:t>p</w:t>
      </w:r>
      <w:r w:rsidRPr="00A45DF9">
        <w:rPr>
          <w:szCs w:val="28"/>
        </w:rPr>
        <w:t xml:space="preserve"> &gt; 1 в конструкторе): Параметр смеси должен быть в диапазоне [0, 1]</w:t>
      </w:r>
    </w:p>
    <w:p w14:paraId="20EBC1AE" w14:textId="77777777" w:rsidR="00A45DF9" w:rsidRPr="00A45DF9" w:rsidRDefault="00A45DF9" w:rsidP="00A45DF9">
      <w:pPr>
        <w:spacing w:after="0"/>
        <w:rPr>
          <w:szCs w:val="28"/>
        </w:rPr>
      </w:pPr>
      <w:r w:rsidRPr="00A45DF9">
        <w:rPr>
          <w:szCs w:val="28"/>
        </w:rPr>
        <w:t xml:space="preserve">   - Успех (</w:t>
      </w:r>
      <w:r w:rsidRPr="00A45DF9">
        <w:rPr>
          <w:szCs w:val="28"/>
          <w:lang w:val="en-US"/>
        </w:rPr>
        <w:t>p</w:t>
      </w:r>
      <w:r w:rsidRPr="00A45DF9">
        <w:rPr>
          <w:szCs w:val="28"/>
        </w:rPr>
        <w:t xml:space="preserve"> &lt; 0 в сеттере): Параметр смеси должен быть в диапазоне [0, 1]</w:t>
      </w:r>
    </w:p>
    <w:p w14:paraId="0F71FAEB" w14:textId="77777777" w:rsidR="00A45DF9" w:rsidRPr="00A45DF9" w:rsidRDefault="00A45DF9" w:rsidP="00A45DF9">
      <w:pPr>
        <w:spacing w:after="0"/>
        <w:rPr>
          <w:szCs w:val="28"/>
        </w:rPr>
      </w:pPr>
      <w:r w:rsidRPr="00A45DF9">
        <w:rPr>
          <w:szCs w:val="28"/>
        </w:rPr>
        <w:t xml:space="preserve">   - Успех (</w:t>
      </w:r>
      <w:r w:rsidRPr="00A45DF9">
        <w:rPr>
          <w:szCs w:val="28"/>
          <w:lang w:val="en-US"/>
        </w:rPr>
        <w:t>p</w:t>
      </w:r>
      <w:r w:rsidRPr="00A45DF9">
        <w:rPr>
          <w:szCs w:val="28"/>
        </w:rPr>
        <w:t xml:space="preserve"> &gt; 1 в сеттере): Параметр смеси должен быть в диапазоне [0, 1]</w:t>
      </w:r>
    </w:p>
    <w:p w14:paraId="22B3C085" w14:textId="77777777" w:rsidR="00A45DF9" w:rsidRPr="00A45DF9" w:rsidRDefault="00A45DF9" w:rsidP="00A45DF9">
      <w:pPr>
        <w:spacing w:after="0"/>
        <w:rPr>
          <w:szCs w:val="28"/>
        </w:rPr>
      </w:pPr>
      <w:r w:rsidRPr="00A45DF9">
        <w:rPr>
          <w:szCs w:val="28"/>
        </w:rPr>
        <w:t xml:space="preserve">   - Успех (невалидные параметры для </w:t>
      </w:r>
      <w:r w:rsidRPr="00A45DF9">
        <w:rPr>
          <w:szCs w:val="28"/>
          <w:lang w:val="en-US"/>
        </w:rPr>
        <w:t>MainDist</w:t>
      </w:r>
      <w:r w:rsidRPr="00A45DF9">
        <w:rPr>
          <w:szCs w:val="28"/>
        </w:rPr>
        <w:t xml:space="preserve"> в файле): Лямбда не может быть 0</w:t>
      </w:r>
    </w:p>
    <w:p w14:paraId="64ED7C2A" w14:textId="77777777" w:rsidR="00A45DF9" w:rsidRPr="00A45DF9" w:rsidRDefault="00A45DF9" w:rsidP="00A45DF9">
      <w:pPr>
        <w:spacing w:after="0"/>
        <w:rPr>
          <w:szCs w:val="28"/>
        </w:rPr>
      </w:pPr>
    </w:p>
    <w:p w14:paraId="1679AB80" w14:textId="05C14CE6" w:rsidR="00A45DF9" w:rsidRDefault="00A45DF9" w:rsidP="00A45DF9">
      <w:pPr>
        <w:spacing w:after="0"/>
        <w:rPr>
          <w:szCs w:val="28"/>
          <w:lang w:val="en-US"/>
        </w:rPr>
      </w:pPr>
      <w:r w:rsidRPr="00A45DF9">
        <w:rPr>
          <w:szCs w:val="28"/>
          <w:lang w:val="en-US"/>
        </w:rPr>
        <w:t>--- ПОЛНОЕ ТЕСТИРОВАНИЕ ЗАВЕРШЕНО ---</w:t>
      </w:r>
    </w:p>
    <w:p w14:paraId="30869102" w14:textId="77777777" w:rsidR="00A45DF9" w:rsidRDefault="00A45DF9" w:rsidP="00A45DF9">
      <w:pPr>
        <w:spacing w:after="0"/>
        <w:rPr>
          <w:szCs w:val="28"/>
          <w:lang w:val="en-US"/>
        </w:rPr>
      </w:pPr>
    </w:p>
    <w:p w14:paraId="483CFFEE" w14:textId="77777777" w:rsidR="00A45DF9" w:rsidRPr="00A45DF9" w:rsidRDefault="00A45DF9" w:rsidP="00A45DF9">
      <w:pPr>
        <w:spacing w:after="0"/>
        <w:rPr>
          <w:szCs w:val="28"/>
        </w:rPr>
      </w:pPr>
      <w:r w:rsidRPr="00A45DF9">
        <w:rPr>
          <w:szCs w:val="28"/>
        </w:rPr>
        <w:t xml:space="preserve">--- НАЧАЛО ПОЛНОГО ТЕСТИРОВАНИЯ КЛАССА </w:t>
      </w:r>
      <w:r w:rsidRPr="00A45DF9">
        <w:rPr>
          <w:szCs w:val="28"/>
          <w:lang w:val="en-US"/>
        </w:rPr>
        <w:t>EMPIRICDIST</w:t>
      </w:r>
      <w:r w:rsidRPr="00A45DF9">
        <w:rPr>
          <w:szCs w:val="28"/>
        </w:rPr>
        <w:t xml:space="preserve"> ---</w:t>
      </w:r>
    </w:p>
    <w:p w14:paraId="673320C7" w14:textId="77777777" w:rsidR="00A45DF9" w:rsidRPr="00A45DF9" w:rsidRDefault="00A45DF9" w:rsidP="00A45DF9">
      <w:pPr>
        <w:spacing w:after="0"/>
        <w:rPr>
          <w:szCs w:val="28"/>
        </w:rPr>
      </w:pPr>
    </w:p>
    <w:p w14:paraId="2F7D71E6" w14:textId="77777777" w:rsidR="00A45DF9" w:rsidRPr="00A45DF9" w:rsidRDefault="00A45DF9" w:rsidP="00A45DF9">
      <w:pPr>
        <w:spacing w:after="0"/>
        <w:rPr>
          <w:szCs w:val="28"/>
        </w:rPr>
      </w:pPr>
      <w:r w:rsidRPr="00A45DF9">
        <w:rPr>
          <w:szCs w:val="28"/>
        </w:rPr>
        <w:t>1. Тестирование конструкторов</w:t>
      </w:r>
    </w:p>
    <w:p w14:paraId="7A8744D7" w14:textId="77777777" w:rsidR="00A45DF9" w:rsidRPr="00A45DF9" w:rsidRDefault="00A45DF9" w:rsidP="00A45DF9">
      <w:pPr>
        <w:spacing w:after="0"/>
        <w:rPr>
          <w:szCs w:val="28"/>
        </w:rPr>
      </w:pPr>
      <w:r w:rsidRPr="00A45DF9">
        <w:rPr>
          <w:szCs w:val="28"/>
        </w:rPr>
        <w:t>--------------------------------</w:t>
      </w:r>
    </w:p>
    <w:p w14:paraId="3268E677" w14:textId="77777777" w:rsidR="00A45DF9" w:rsidRPr="00A45DF9" w:rsidRDefault="00A45DF9" w:rsidP="00A45DF9">
      <w:pPr>
        <w:spacing w:after="0"/>
        <w:rPr>
          <w:szCs w:val="28"/>
        </w:rPr>
      </w:pPr>
      <w:r w:rsidRPr="00A45DF9">
        <w:rPr>
          <w:szCs w:val="28"/>
        </w:rPr>
        <w:t xml:space="preserve">1.1. Конструктор из готовой выборки </w:t>
      </w:r>
      <w:r w:rsidRPr="00A45DF9">
        <w:rPr>
          <w:szCs w:val="28"/>
          <w:lang w:val="en-US"/>
        </w:rPr>
        <w:t>nstu</w:t>
      </w:r>
      <w:r w:rsidRPr="00A45DF9">
        <w:rPr>
          <w:szCs w:val="28"/>
        </w:rPr>
        <w:t>::</w:t>
      </w:r>
      <w:r w:rsidRPr="00A45DF9">
        <w:rPr>
          <w:szCs w:val="28"/>
          <w:lang w:val="en-US"/>
        </w:rPr>
        <w:t>vector</w:t>
      </w:r>
    </w:p>
    <w:p w14:paraId="7D5E2E88" w14:textId="77777777" w:rsidR="00A45DF9" w:rsidRPr="00A45DF9" w:rsidRDefault="00A45DF9" w:rsidP="00A45DF9">
      <w:pPr>
        <w:spacing w:after="0"/>
        <w:rPr>
          <w:szCs w:val="28"/>
          <w:lang w:val="en-US"/>
        </w:rPr>
      </w:pPr>
      <w:r w:rsidRPr="00A45DF9">
        <w:rPr>
          <w:szCs w:val="28"/>
        </w:rPr>
        <w:t xml:space="preserve">   </w:t>
      </w:r>
      <w:r w:rsidRPr="00A45DF9">
        <w:rPr>
          <w:szCs w:val="28"/>
          <w:lang w:val="en-US"/>
        </w:rPr>
        <w:t>- Состояние ed_from_vec:</w:t>
      </w:r>
    </w:p>
    <w:p w14:paraId="212C064D" w14:textId="77777777" w:rsidR="00A45DF9" w:rsidRPr="00A45DF9" w:rsidRDefault="00A45DF9" w:rsidP="00A45DF9">
      <w:pPr>
        <w:spacing w:after="0"/>
        <w:rPr>
          <w:szCs w:val="28"/>
          <w:lang w:val="en-US"/>
        </w:rPr>
      </w:pPr>
      <w:r w:rsidRPr="00A45DF9">
        <w:rPr>
          <w:szCs w:val="28"/>
          <w:lang w:val="en-US"/>
        </w:rPr>
        <w:t xml:space="preserve">     - k=4.000000, min=10.000000, max=50.000000, sample_size=10</w:t>
      </w:r>
    </w:p>
    <w:p w14:paraId="30FA8B38" w14:textId="77777777" w:rsidR="00A45DF9" w:rsidRPr="00A45DF9" w:rsidRDefault="00A45DF9" w:rsidP="00A45DF9">
      <w:pPr>
        <w:spacing w:after="0"/>
        <w:rPr>
          <w:szCs w:val="28"/>
        </w:rPr>
      </w:pPr>
      <w:r w:rsidRPr="00A45DF9">
        <w:rPr>
          <w:szCs w:val="28"/>
          <w:lang w:val="en-US"/>
        </w:rPr>
        <w:t xml:space="preserve">   </w:t>
      </w:r>
      <w:r w:rsidRPr="00A45DF9">
        <w:rPr>
          <w:szCs w:val="28"/>
        </w:rPr>
        <w:t>&gt;&gt;&gt; ПОДТВЕРЖДЕНО: Параметры рассчитаны корректно.</w:t>
      </w:r>
    </w:p>
    <w:p w14:paraId="16BBB59E" w14:textId="77777777" w:rsidR="00A45DF9" w:rsidRPr="00A45DF9" w:rsidRDefault="00A45DF9" w:rsidP="00A45DF9">
      <w:pPr>
        <w:spacing w:after="0"/>
        <w:rPr>
          <w:szCs w:val="28"/>
        </w:rPr>
      </w:pPr>
    </w:p>
    <w:p w14:paraId="3A3332CF" w14:textId="77777777" w:rsidR="00A45DF9" w:rsidRPr="00A45DF9" w:rsidRDefault="00A45DF9" w:rsidP="00A45DF9">
      <w:pPr>
        <w:spacing w:after="0"/>
        <w:rPr>
          <w:szCs w:val="28"/>
        </w:rPr>
      </w:pPr>
      <w:r w:rsidRPr="00A45DF9">
        <w:rPr>
          <w:szCs w:val="28"/>
        </w:rPr>
        <w:t>1.2. Конструктор из другого распределения (</w:t>
      </w:r>
      <w:r w:rsidRPr="00A45DF9">
        <w:rPr>
          <w:szCs w:val="28"/>
          <w:lang w:val="en-US"/>
        </w:rPr>
        <w:t>MainDist</w:t>
      </w:r>
      <w:r w:rsidRPr="00A45DF9">
        <w:rPr>
          <w:szCs w:val="28"/>
        </w:rPr>
        <w:t>)</w:t>
      </w:r>
    </w:p>
    <w:p w14:paraId="593102D1" w14:textId="77777777" w:rsidR="00A45DF9" w:rsidRPr="00A45DF9" w:rsidRDefault="00A45DF9" w:rsidP="00A45DF9">
      <w:pPr>
        <w:spacing w:after="0"/>
        <w:rPr>
          <w:szCs w:val="28"/>
          <w:lang w:val="en-US"/>
        </w:rPr>
      </w:pPr>
      <w:r w:rsidRPr="00A45DF9">
        <w:rPr>
          <w:szCs w:val="28"/>
        </w:rPr>
        <w:t xml:space="preserve">   </w:t>
      </w:r>
      <w:r w:rsidRPr="00A45DF9">
        <w:rPr>
          <w:szCs w:val="28"/>
          <w:lang w:val="en-US"/>
        </w:rPr>
        <w:t>- Состояние ed_from_main:</w:t>
      </w:r>
    </w:p>
    <w:p w14:paraId="4846010A" w14:textId="77777777" w:rsidR="00A45DF9" w:rsidRPr="00A45DF9" w:rsidRDefault="00A45DF9" w:rsidP="00A45DF9">
      <w:pPr>
        <w:spacing w:after="0"/>
        <w:rPr>
          <w:szCs w:val="28"/>
          <w:lang w:val="en-US"/>
        </w:rPr>
      </w:pPr>
      <w:r w:rsidRPr="00A45DF9">
        <w:rPr>
          <w:szCs w:val="28"/>
          <w:lang w:val="en-US"/>
        </w:rPr>
        <w:t xml:space="preserve">     - k=7.000000, min=-5.925562, max=5.649925, sample_size=100</w:t>
      </w:r>
    </w:p>
    <w:p w14:paraId="40A2B2CD" w14:textId="77777777" w:rsidR="00A45DF9" w:rsidRPr="00A45DF9" w:rsidRDefault="00A45DF9" w:rsidP="00A45DF9">
      <w:pPr>
        <w:spacing w:after="0"/>
        <w:rPr>
          <w:szCs w:val="28"/>
          <w:lang w:val="en-US"/>
        </w:rPr>
      </w:pPr>
    </w:p>
    <w:p w14:paraId="3CB237F7" w14:textId="77777777" w:rsidR="00A45DF9" w:rsidRPr="00A45DF9" w:rsidRDefault="00A45DF9" w:rsidP="00A45DF9">
      <w:pPr>
        <w:spacing w:after="0"/>
        <w:rPr>
          <w:szCs w:val="28"/>
        </w:rPr>
      </w:pPr>
      <w:r w:rsidRPr="00A45DF9">
        <w:rPr>
          <w:szCs w:val="28"/>
        </w:rPr>
        <w:t>1.3. Конструктор из другого распределения (</w:t>
      </w:r>
      <w:r w:rsidRPr="00A45DF9">
        <w:rPr>
          <w:szCs w:val="28"/>
          <w:lang w:val="en-US"/>
        </w:rPr>
        <w:t>MixtureDist</w:t>
      </w:r>
      <w:r w:rsidRPr="00A45DF9">
        <w:rPr>
          <w:szCs w:val="28"/>
        </w:rPr>
        <w:t>)</w:t>
      </w:r>
    </w:p>
    <w:p w14:paraId="1C19E23D" w14:textId="77777777" w:rsidR="00A45DF9" w:rsidRPr="00A45DF9" w:rsidRDefault="00A45DF9" w:rsidP="00A45DF9">
      <w:pPr>
        <w:spacing w:after="0"/>
        <w:rPr>
          <w:szCs w:val="28"/>
          <w:lang w:val="en-US"/>
        </w:rPr>
      </w:pPr>
      <w:r w:rsidRPr="00A45DF9">
        <w:rPr>
          <w:szCs w:val="28"/>
        </w:rPr>
        <w:t xml:space="preserve">   </w:t>
      </w:r>
      <w:r w:rsidRPr="00A45DF9">
        <w:rPr>
          <w:szCs w:val="28"/>
          <w:lang w:val="en-US"/>
        </w:rPr>
        <w:t>- Состояние ed_from_mix:</w:t>
      </w:r>
    </w:p>
    <w:p w14:paraId="2808FA08" w14:textId="77777777" w:rsidR="00A45DF9" w:rsidRPr="00A45DF9" w:rsidRDefault="00A45DF9" w:rsidP="00A45DF9">
      <w:pPr>
        <w:spacing w:after="0"/>
        <w:rPr>
          <w:szCs w:val="28"/>
          <w:lang w:val="en-US"/>
        </w:rPr>
      </w:pPr>
      <w:r w:rsidRPr="00A45DF9">
        <w:rPr>
          <w:szCs w:val="28"/>
          <w:lang w:val="en-US"/>
        </w:rPr>
        <w:t xml:space="preserve">     - k=7.000000, min=-8.173454, max=7.068633, sample_size=100</w:t>
      </w:r>
    </w:p>
    <w:p w14:paraId="7B6CBD66" w14:textId="77777777" w:rsidR="00A45DF9" w:rsidRPr="00A45DF9" w:rsidRDefault="00A45DF9" w:rsidP="00A45DF9">
      <w:pPr>
        <w:spacing w:after="0"/>
        <w:rPr>
          <w:szCs w:val="28"/>
          <w:lang w:val="en-US"/>
        </w:rPr>
      </w:pPr>
    </w:p>
    <w:p w14:paraId="15AAF09D" w14:textId="77777777" w:rsidR="00A45DF9" w:rsidRPr="00A45DF9" w:rsidRDefault="00A45DF9" w:rsidP="00A45DF9">
      <w:pPr>
        <w:spacing w:after="0"/>
        <w:rPr>
          <w:szCs w:val="28"/>
        </w:rPr>
      </w:pPr>
      <w:r w:rsidRPr="00A45DF9">
        <w:rPr>
          <w:szCs w:val="28"/>
        </w:rPr>
        <w:t>2. Тестирование сохранения и загрузки (</w:t>
      </w:r>
      <w:r w:rsidRPr="00A45DF9">
        <w:rPr>
          <w:szCs w:val="28"/>
          <w:lang w:val="en-US"/>
        </w:rPr>
        <w:t>save</w:t>
      </w:r>
      <w:r w:rsidRPr="00A45DF9">
        <w:rPr>
          <w:szCs w:val="28"/>
        </w:rPr>
        <w:t>/</w:t>
      </w:r>
      <w:r w:rsidRPr="00A45DF9">
        <w:rPr>
          <w:szCs w:val="28"/>
          <w:lang w:val="en-US"/>
        </w:rPr>
        <w:t>load</w:t>
      </w:r>
      <w:r w:rsidRPr="00A45DF9">
        <w:rPr>
          <w:szCs w:val="28"/>
        </w:rPr>
        <w:t>)</w:t>
      </w:r>
    </w:p>
    <w:p w14:paraId="59DD6291" w14:textId="77777777" w:rsidR="00A45DF9" w:rsidRPr="00A45DF9" w:rsidRDefault="00A45DF9" w:rsidP="00A45DF9">
      <w:pPr>
        <w:spacing w:after="0"/>
        <w:rPr>
          <w:szCs w:val="28"/>
          <w:lang w:val="en-US"/>
        </w:rPr>
      </w:pPr>
      <w:r w:rsidRPr="00A45DF9">
        <w:rPr>
          <w:szCs w:val="28"/>
          <w:lang w:val="en-US"/>
        </w:rPr>
        <w:t>------------------------------------------------</w:t>
      </w:r>
    </w:p>
    <w:p w14:paraId="1D1B42F9" w14:textId="77777777" w:rsidR="00A45DF9" w:rsidRPr="00A45DF9" w:rsidRDefault="00A45DF9" w:rsidP="00A45DF9">
      <w:pPr>
        <w:spacing w:after="0"/>
        <w:rPr>
          <w:szCs w:val="28"/>
          <w:lang w:val="en-US"/>
        </w:rPr>
      </w:pPr>
      <w:r w:rsidRPr="00A45DF9">
        <w:rPr>
          <w:szCs w:val="28"/>
          <w:lang w:val="en-US"/>
        </w:rPr>
        <w:t xml:space="preserve">   - Состояние ed_loaded:</w:t>
      </w:r>
    </w:p>
    <w:p w14:paraId="39E50C52" w14:textId="77777777" w:rsidR="00A45DF9" w:rsidRPr="00A45DF9" w:rsidRDefault="00A45DF9" w:rsidP="00A45DF9">
      <w:pPr>
        <w:spacing w:after="0"/>
        <w:rPr>
          <w:szCs w:val="28"/>
          <w:lang w:val="en-US"/>
        </w:rPr>
      </w:pPr>
      <w:r w:rsidRPr="00A45DF9">
        <w:rPr>
          <w:szCs w:val="28"/>
          <w:lang w:val="en-US"/>
        </w:rPr>
        <w:t xml:space="preserve">     - k=1.000000, min=10.000000, max=50.000000, sample_size=10</w:t>
      </w:r>
    </w:p>
    <w:p w14:paraId="231672AB" w14:textId="77777777" w:rsidR="00A45DF9" w:rsidRPr="00A45DF9" w:rsidRDefault="00A45DF9" w:rsidP="00A45DF9">
      <w:pPr>
        <w:spacing w:after="0"/>
        <w:rPr>
          <w:szCs w:val="28"/>
        </w:rPr>
      </w:pPr>
      <w:r w:rsidRPr="00A45DF9">
        <w:rPr>
          <w:szCs w:val="28"/>
          <w:lang w:val="en-US"/>
        </w:rPr>
        <w:t xml:space="preserve">   </w:t>
      </w:r>
      <w:r w:rsidRPr="00A45DF9">
        <w:rPr>
          <w:szCs w:val="28"/>
        </w:rPr>
        <w:t>&gt;&gt;&gt; ПОДТВЕРЖДЕНО: Сохраненная и загруженная выборки совпадают!</w:t>
      </w:r>
    </w:p>
    <w:p w14:paraId="2F39CB89" w14:textId="77777777" w:rsidR="00A45DF9" w:rsidRPr="00A45DF9" w:rsidRDefault="00A45DF9" w:rsidP="00A45DF9">
      <w:pPr>
        <w:spacing w:after="0"/>
        <w:rPr>
          <w:szCs w:val="28"/>
        </w:rPr>
      </w:pPr>
    </w:p>
    <w:p w14:paraId="57421033" w14:textId="77777777" w:rsidR="00A45DF9" w:rsidRPr="00A45DF9" w:rsidRDefault="00A45DF9" w:rsidP="00A45DF9">
      <w:pPr>
        <w:spacing w:after="0"/>
        <w:rPr>
          <w:szCs w:val="28"/>
        </w:rPr>
      </w:pPr>
      <w:r w:rsidRPr="00A45DF9">
        <w:rPr>
          <w:szCs w:val="28"/>
        </w:rPr>
        <w:t>3. Тестирование сеттеров</w:t>
      </w:r>
    </w:p>
    <w:p w14:paraId="1C744EAB" w14:textId="77777777" w:rsidR="00A45DF9" w:rsidRPr="00A45DF9" w:rsidRDefault="00A45DF9" w:rsidP="00A45DF9">
      <w:pPr>
        <w:spacing w:after="0"/>
        <w:rPr>
          <w:szCs w:val="28"/>
        </w:rPr>
      </w:pPr>
      <w:r w:rsidRPr="00A45DF9">
        <w:rPr>
          <w:szCs w:val="28"/>
        </w:rPr>
        <w:t>------------------------</w:t>
      </w:r>
    </w:p>
    <w:p w14:paraId="34FABD4E" w14:textId="77777777" w:rsidR="00A45DF9" w:rsidRPr="00A45DF9" w:rsidRDefault="00A45DF9" w:rsidP="00A45DF9">
      <w:pPr>
        <w:spacing w:after="0"/>
        <w:rPr>
          <w:szCs w:val="28"/>
        </w:rPr>
      </w:pPr>
      <w:r w:rsidRPr="00A45DF9">
        <w:rPr>
          <w:szCs w:val="28"/>
        </w:rPr>
        <w:t xml:space="preserve">   - Начальное </w:t>
      </w:r>
      <w:r w:rsidRPr="00A45DF9">
        <w:rPr>
          <w:szCs w:val="28"/>
          <w:lang w:val="en-US"/>
        </w:rPr>
        <w:t>k</w:t>
      </w:r>
      <w:r w:rsidRPr="00A45DF9">
        <w:rPr>
          <w:szCs w:val="28"/>
        </w:rPr>
        <w:t>=4.000000</w:t>
      </w:r>
    </w:p>
    <w:p w14:paraId="123D223F" w14:textId="77777777" w:rsidR="00A45DF9" w:rsidRPr="00A45DF9" w:rsidRDefault="00A45DF9" w:rsidP="00A45DF9">
      <w:pPr>
        <w:spacing w:after="0"/>
        <w:rPr>
          <w:szCs w:val="28"/>
        </w:rPr>
      </w:pPr>
      <w:r w:rsidRPr="00A45DF9">
        <w:rPr>
          <w:szCs w:val="28"/>
        </w:rPr>
        <w:t xml:space="preserve">   - Новое </w:t>
      </w:r>
      <w:r w:rsidRPr="00A45DF9">
        <w:rPr>
          <w:szCs w:val="28"/>
          <w:lang w:val="en-US"/>
        </w:rPr>
        <w:t>k</w:t>
      </w:r>
      <w:r w:rsidRPr="00A45DF9">
        <w:rPr>
          <w:szCs w:val="28"/>
        </w:rPr>
        <w:t xml:space="preserve"> после </w:t>
      </w:r>
      <w:r w:rsidRPr="00A45DF9">
        <w:rPr>
          <w:szCs w:val="28"/>
          <w:lang w:val="en-US"/>
        </w:rPr>
        <w:t>setK</w:t>
      </w:r>
      <w:r w:rsidRPr="00A45DF9">
        <w:rPr>
          <w:szCs w:val="28"/>
        </w:rPr>
        <w:t>(5): 1.000000</w:t>
      </w:r>
    </w:p>
    <w:p w14:paraId="4E57743F" w14:textId="77777777" w:rsidR="00A45DF9" w:rsidRPr="00A45DF9" w:rsidRDefault="00A45DF9" w:rsidP="00A45DF9">
      <w:pPr>
        <w:spacing w:after="0"/>
        <w:rPr>
          <w:szCs w:val="28"/>
        </w:rPr>
      </w:pPr>
      <w:r w:rsidRPr="00A45DF9">
        <w:rPr>
          <w:szCs w:val="28"/>
        </w:rPr>
        <w:t xml:space="preserve">   - Установлена новая выборка размером 5</w:t>
      </w:r>
    </w:p>
    <w:p w14:paraId="0C1378EB" w14:textId="77777777" w:rsidR="00A45DF9" w:rsidRPr="00A45DF9" w:rsidRDefault="00A45DF9" w:rsidP="00A45DF9">
      <w:pPr>
        <w:spacing w:after="0"/>
        <w:rPr>
          <w:szCs w:val="28"/>
        </w:rPr>
      </w:pPr>
      <w:r w:rsidRPr="00A45DF9">
        <w:rPr>
          <w:szCs w:val="28"/>
        </w:rPr>
        <w:t xml:space="preserve">   - Состояние </w:t>
      </w:r>
      <w:r w:rsidRPr="00A45DF9">
        <w:rPr>
          <w:szCs w:val="28"/>
          <w:lang w:val="en-US"/>
        </w:rPr>
        <w:t>ed</w:t>
      </w:r>
      <w:r w:rsidRPr="00A45DF9">
        <w:rPr>
          <w:szCs w:val="28"/>
        </w:rPr>
        <w:t>_</w:t>
      </w:r>
      <w:r w:rsidRPr="00A45DF9">
        <w:rPr>
          <w:szCs w:val="28"/>
          <w:lang w:val="en-US"/>
        </w:rPr>
        <w:t>set</w:t>
      </w:r>
      <w:r w:rsidRPr="00A45DF9">
        <w:rPr>
          <w:szCs w:val="28"/>
        </w:rPr>
        <w:t xml:space="preserve"> (после </w:t>
      </w:r>
      <w:r w:rsidRPr="00A45DF9">
        <w:rPr>
          <w:szCs w:val="28"/>
          <w:lang w:val="en-US"/>
        </w:rPr>
        <w:t>setInitSample</w:t>
      </w:r>
      <w:r w:rsidRPr="00A45DF9">
        <w:rPr>
          <w:szCs w:val="28"/>
        </w:rPr>
        <w:t>):</w:t>
      </w:r>
    </w:p>
    <w:p w14:paraId="621295A7" w14:textId="77777777" w:rsidR="00A45DF9" w:rsidRPr="00A45DF9" w:rsidRDefault="00A45DF9" w:rsidP="00A45DF9">
      <w:pPr>
        <w:spacing w:after="0"/>
        <w:rPr>
          <w:szCs w:val="28"/>
          <w:lang w:val="en-US"/>
        </w:rPr>
      </w:pPr>
      <w:r w:rsidRPr="00A45DF9">
        <w:rPr>
          <w:szCs w:val="28"/>
        </w:rPr>
        <w:t xml:space="preserve">     </w:t>
      </w:r>
      <w:r w:rsidRPr="00A45DF9">
        <w:rPr>
          <w:szCs w:val="28"/>
          <w:lang w:val="en-US"/>
        </w:rPr>
        <w:t>- k=1.000000, min=1.000000, max=5.000000, sample_size=5</w:t>
      </w:r>
    </w:p>
    <w:p w14:paraId="7E04100A" w14:textId="77777777" w:rsidR="00A45DF9" w:rsidRPr="00A45DF9" w:rsidRDefault="00A45DF9" w:rsidP="00A45DF9">
      <w:pPr>
        <w:spacing w:after="0"/>
        <w:rPr>
          <w:szCs w:val="28"/>
        </w:rPr>
      </w:pPr>
      <w:r w:rsidRPr="00A45DF9">
        <w:rPr>
          <w:szCs w:val="28"/>
          <w:lang w:val="en-US"/>
        </w:rPr>
        <w:t xml:space="preserve">   </w:t>
      </w:r>
      <w:r w:rsidRPr="00A45DF9">
        <w:rPr>
          <w:szCs w:val="28"/>
        </w:rPr>
        <w:t>&gt;&gt;&gt; ПОДТВЕРЖДЕНО: Объект корректно пересчитан.</w:t>
      </w:r>
    </w:p>
    <w:p w14:paraId="7CE850CE" w14:textId="77777777" w:rsidR="00A45DF9" w:rsidRPr="00A45DF9" w:rsidRDefault="00A45DF9" w:rsidP="00A45DF9">
      <w:pPr>
        <w:spacing w:after="0"/>
        <w:rPr>
          <w:szCs w:val="28"/>
        </w:rPr>
      </w:pPr>
    </w:p>
    <w:p w14:paraId="7770F4BB" w14:textId="77777777" w:rsidR="00A45DF9" w:rsidRPr="00A45DF9" w:rsidRDefault="00A45DF9" w:rsidP="00A45DF9">
      <w:pPr>
        <w:spacing w:after="0"/>
        <w:rPr>
          <w:szCs w:val="28"/>
        </w:rPr>
      </w:pPr>
      <w:r w:rsidRPr="00A45DF9">
        <w:rPr>
          <w:szCs w:val="28"/>
        </w:rPr>
        <w:t>4. Тестирование аналитических методов</w:t>
      </w:r>
    </w:p>
    <w:p w14:paraId="43699A8D" w14:textId="77777777" w:rsidR="00A45DF9" w:rsidRPr="00A45DF9" w:rsidRDefault="00A45DF9" w:rsidP="00A45DF9">
      <w:pPr>
        <w:spacing w:after="0"/>
        <w:rPr>
          <w:szCs w:val="28"/>
          <w:lang w:val="en-US"/>
        </w:rPr>
      </w:pPr>
      <w:r w:rsidRPr="00A45DF9">
        <w:rPr>
          <w:szCs w:val="28"/>
          <w:lang w:val="en-US"/>
        </w:rPr>
        <w:t>-------------------------------------</w:t>
      </w:r>
    </w:p>
    <w:p w14:paraId="455AED5D" w14:textId="77777777" w:rsidR="00A45DF9" w:rsidRPr="00A45DF9" w:rsidRDefault="00A45DF9" w:rsidP="00A45DF9">
      <w:pPr>
        <w:spacing w:after="0"/>
        <w:rPr>
          <w:szCs w:val="28"/>
          <w:lang w:val="en-US"/>
        </w:rPr>
      </w:pPr>
      <w:r w:rsidRPr="00A45DF9">
        <w:rPr>
          <w:szCs w:val="28"/>
          <w:lang w:val="en-US"/>
        </w:rPr>
        <w:t xml:space="preserve">   - Состояние ed_analysis:</w:t>
      </w:r>
    </w:p>
    <w:p w14:paraId="4C50CFF7" w14:textId="77777777" w:rsidR="00A45DF9" w:rsidRPr="00A45DF9" w:rsidRDefault="00A45DF9" w:rsidP="00A45DF9">
      <w:pPr>
        <w:spacing w:after="0"/>
        <w:rPr>
          <w:szCs w:val="28"/>
          <w:lang w:val="en-US"/>
        </w:rPr>
      </w:pPr>
      <w:r w:rsidRPr="00A45DF9">
        <w:rPr>
          <w:szCs w:val="28"/>
          <w:lang w:val="en-US"/>
        </w:rPr>
        <w:t xml:space="preserve">     - k=3.000000, min=1.000000, max=5.000000, sample_size=5</w:t>
      </w:r>
    </w:p>
    <w:p w14:paraId="53472600" w14:textId="77777777" w:rsidR="00A45DF9" w:rsidRPr="00810798" w:rsidRDefault="00A45DF9" w:rsidP="00A45DF9">
      <w:pPr>
        <w:spacing w:after="0"/>
        <w:rPr>
          <w:szCs w:val="28"/>
        </w:rPr>
      </w:pPr>
      <w:r w:rsidRPr="00A45DF9">
        <w:rPr>
          <w:szCs w:val="28"/>
          <w:lang w:val="en-US"/>
        </w:rPr>
        <w:t xml:space="preserve">   </w:t>
      </w:r>
      <w:r w:rsidRPr="00810798">
        <w:rPr>
          <w:szCs w:val="28"/>
        </w:rPr>
        <w:t>- Математическое ожидание (</w:t>
      </w:r>
      <w:r w:rsidRPr="00A45DF9">
        <w:rPr>
          <w:szCs w:val="28"/>
          <w:lang w:val="en-US"/>
        </w:rPr>
        <w:t>M</w:t>
      </w:r>
      <w:r w:rsidRPr="00810798">
        <w:rPr>
          <w:szCs w:val="28"/>
        </w:rPr>
        <w:t>): 3.000000 (ожидалось: 3.0)</w:t>
      </w:r>
    </w:p>
    <w:p w14:paraId="6B899DB9" w14:textId="77777777" w:rsidR="00A45DF9" w:rsidRPr="00810798" w:rsidRDefault="00A45DF9" w:rsidP="00A45DF9">
      <w:pPr>
        <w:spacing w:after="0"/>
        <w:rPr>
          <w:szCs w:val="28"/>
        </w:rPr>
      </w:pPr>
      <w:r w:rsidRPr="00810798">
        <w:rPr>
          <w:szCs w:val="28"/>
        </w:rPr>
        <w:t xml:space="preserve">   - Дисперсия (</w:t>
      </w:r>
      <w:r w:rsidRPr="00A45DF9">
        <w:rPr>
          <w:szCs w:val="28"/>
          <w:lang w:val="en-US"/>
        </w:rPr>
        <w:t>D</w:t>
      </w:r>
      <w:r w:rsidRPr="00810798">
        <w:rPr>
          <w:szCs w:val="28"/>
        </w:rPr>
        <w:t>): 2.000000 (ожидалось: 2.0)</w:t>
      </w:r>
    </w:p>
    <w:p w14:paraId="1974A63D" w14:textId="77777777" w:rsidR="00A45DF9" w:rsidRPr="00810798" w:rsidRDefault="00A45DF9" w:rsidP="00A45DF9">
      <w:pPr>
        <w:spacing w:after="0"/>
        <w:rPr>
          <w:szCs w:val="28"/>
        </w:rPr>
      </w:pPr>
      <w:r w:rsidRPr="00810798">
        <w:rPr>
          <w:szCs w:val="28"/>
        </w:rPr>
        <w:t xml:space="preserve">   - Асимметрия (</w:t>
      </w:r>
      <w:r w:rsidRPr="00A45DF9">
        <w:rPr>
          <w:szCs w:val="28"/>
          <w:lang w:val="en-US"/>
        </w:rPr>
        <w:t>G</w:t>
      </w:r>
      <w:r w:rsidRPr="00810798">
        <w:rPr>
          <w:szCs w:val="28"/>
        </w:rPr>
        <w:t>1): 0.000000 (ожидалось: 0.0)</w:t>
      </w:r>
    </w:p>
    <w:p w14:paraId="2B1A3885" w14:textId="77777777" w:rsidR="00A45DF9" w:rsidRPr="00810798" w:rsidRDefault="00A45DF9" w:rsidP="00A45DF9">
      <w:pPr>
        <w:spacing w:after="0"/>
        <w:rPr>
          <w:szCs w:val="28"/>
        </w:rPr>
      </w:pPr>
      <w:r w:rsidRPr="00810798">
        <w:rPr>
          <w:szCs w:val="28"/>
        </w:rPr>
        <w:t xml:space="preserve">   - Плотность в точке </w:t>
      </w:r>
      <w:r w:rsidRPr="00A45DF9">
        <w:rPr>
          <w:szCs w:val="28"/>
          <w:lang w:val="en-US"/>
        </w:rPr>
        <w:t>x</w:t>
      </w:r>
      <w:r w:rsidRPr="00810798">
        <w:rPr>
          <w:szCs w:val="28"/>
        </w:rPr>
        <w:t>=2.500000: 0.150000</w:t>
      </w:r>
    </w:p>
    <w:p w14:paraId="27F70F4C" w14:textId="77777777" w:rsidR="00A45DF9" w:rsidRPr="00810798" w:rsidRDefault="00A45DF9" w:rsidP="00A45DF9">
      <w:pPr>
        <w:spacing w:after="0"/>
        <w:rPr>
          <w:szCs w:val="28"/>
        </w:rPr>
      </w:pPr>
    </w:p>
    <w:p w14:paraId="4C12AD4D" w14:textId="77777777" w:rsidR="00A45DF9" w:rsidRPr="00810798" w:rsidRDefault="00A45DF9" w:rsidP="00A45DF9">
      <w:pPr>
        <w:spacing w:after="0"/>
        <w:rPr>
          <w:szCs w:val="28"/>
        </w:rPr>
      </w:pPr>
      <w:r w:rsidRPr="00810798">
        <w:rPr>
          <w:szCs w:val="28"/>
        </w:rPr>
        <w:t>5. Тестирование генерации случайных чисел (</w:t>
      </w:r>
      <w:r w:rsidRPr="00A45DF9">
        <w:rPr>
          <w:szCs w:val="28"/>
          <w:lang w:val="en-US"/>
        </w:rPr>
        <w:t>Xi</w:t>
      </w:r>
      <w:r w:rsidRPr="00810798">
        <w:rPr>
          <w:szCs w:val="28"/>
        </w:rPr>
        <w:t>)</w:t>
      </w:r>
    </w:p>
    <w:p w14:paraId="038F42E3" w14:textId="77777777" w:rsidR="00A45DF9" w:rsidRPr="00810798" w:rsidRDefault="00A45DF9" w:rsidP="00A45DF9">
      <w:pPr>
        <w:spacing w:after="0"/>
        <w:rPr>
          <w:szCs w:val="28"/>
        </w:rPr>
      </w:pPr>
      <w:r w:rsidRPr="00810798">
        <w:rPr>
          <w:szCs w:val="28"/>
        </w:rPr>
        <w:t>----------------------------------------------</w:t>
      </w:r>
    </w:p>
    <w:p w14:paraId="2A059EC3" w14:textId="77777777" w:rsidR="00A45DF9" w:rsidRPr="00810798" w:rsidRDefault="00A45DF9" w:rsidP="00A45DF9">
      <w:pPr>
        <w:spacing w:after="0"/>
        <w:rPr>
          <w:szCs w:val="28"/>
        </w:rPr>
      </w:pPr>
      <w:r w:rsidRPr="00810798">
        <w:rPr>
          <w:szCs w:val="28"/>
        </w:rPr>
        <w:t xml:space="preserve">   - Запуск 1: 23.996775 22.121219 10.541498 20.477572 32.727337 </w:t>
      </w:r>
    </w:p>
    <w:p w14:paraId="34A85D55" w14:textId="77777777" w:rsidR="00A45DF9" w:rsidRPr="00810798" w:rsidRDefault="00A45DF9" w:rsidP="00A45DF9">
      <w:pPr>
        <w:spacing w:after="0"/>
        <w:rPr>
          <w:szCs w:val="28"/>
        </w:rPr>
      </w:pPr>
      <w:r w:rsidRPr="00810798">
        <w:rPr>
          <w:szCs w:val="28"/>
        </w:rPr>
        <w:t xml:space="preserve">   - Запуск 2: 23.996775 22.121219 10.541498 20.477572 32.727337 </w:t>
      </w:r>
    </w:p>
    <w:p w14:paraId="3A114C16" w14:textId="77777777" w:rsidR="00A45DF9" w:rsidRPr="00810798" w:rsidRDefault="00A45DF9" w:rsidP="00A45DF9">
      <w:pPr>
        <w:spacing w:after="0"/>
        <w:rPr>
          <w:szCs w:val="28"/>
        </w:rPr>
      </w:pPr>
      <w:r w:rsidRPr="00810798">
        <w:rPr>
          <w:szCs w:val="28"/>
        </w:rPr>
        <w:t xml:space="preserve">   &gt;&gt;&gt; ПОДТВЕРЖДЕНО: Воспроизводимость генерации для </w:t>
      </w:r>
      <w:r w:rsidRPr="00A45DF9">
        <w:rPr>
          <w:szCs w:val="28"/>
          <w:lang w:val="en-US"/>
        </w:rPr>
        <w:t>EmpiricDist</w:t>
      </w:r>
      <w:r w:rsidRPr="00810798">
        <w:rPr>
          <w:szCs w:val="28"/>
        </w:rPr>
        <w:t xml:space="preserve"> работает!</w:t>
      </w:r>
    </w:p>
    <w:p w14:paraId="44A0C966" w14:textId="77777777" w:rsidR="00A45DF9" w:rsidRPr="00810798" w:rsidRDefault="00A45DF9" w:rsidP="00A45DF9">
      <w:pPr>
        <w:spacing w:after="0"/>
        <w:rPr>
          <w:szCs w:val="28"/>
        </w:rPr>
      </w:pPr>
    </w:p>
    <w:p w14:paraId="675B2CFD" w14:textId="77777777" w:rsidR="00A45DF9" w:rsidRPr="00810798" w:rsidRDefault="00A45DF9" w:rsidP="00A45DF9">
      <w:pPr>
        <w:spacing w:after="0"/>
        <w:rPr>
          <w:szCs w:val="28"/>
        </w:rPr>
      </w:pPr>
      <w:r w:rsidRPr="00810798">
        <w:rPr>
          <w:szCs w:val="28"/>
        </w:rPr>
        <w:t>6. Тестирование обработки исключений</w:t>
      </w:r>
    </w:p>
    <w:p w14:paraId="2FD9C512" w14:textId="77777777" w:rsidR="00A45DF9" w:rsidRPr="00810798" w:rsidRDefault="00A45DF9" w:rsidP="00A45DF9">
      <w:pPr>
        <w:spacing w:after="0"/>
        <w:rPr>
          <w:szCs w:val="28"/>
        </w:rPr>
      </w:pPr>
      <w:r w:rsidRPr="00810798">
        <w:rPr>
          <w:szCs w:val="28"/>
        </w:rPr>
        <w:t>------------------------------------</w:t>
      </w:r>
    </w:p>
    <w:p w14:paraId="506A113D" w14:textId="77777777" w:rsidR="00A45DF9" w:rsidRPr="00810798" w:rsidRDefault="00A45DF9" w:rsidP="00A45DF9">
      <w:pPr>
        <w:spacing w:after="0"/>
        <w:rPr>
          <w:szCs w:val="28"/>
        </w:rPr>
      </w:pPr>
      <w:r w:rsidRPr="00810798">
        <w:rPr>
          <w:szCs w:val="28"/>
        </w:rPr>
        <w:t xml:space="preserve">   - Успех (пустая выборка в конструкторе): Начальная выборка не может быть пустой</w:t>
      </w:r>
    </w:p>
    <w:p w14:paraId="102438DD" w14:textId="77777777" w:rsidR="00A45DF9" w:rsidRPr="00810798" w:rsidRDefault="00A45DF9" w:rsidP="00A45DF9">
      <w:pPr>
        <w:spacing w:after="0"/>
        <w:rPr>
          <w:szCs w:val="28"/>
        </w:rPr>
      </w:pPr>
      <w:r w:rsidRPr="00810798">
        <w:rPr>
          <w:szCs w:val="28"/>
        </w:rPr>
        <w:t xml:space="preserve">   - Успех (несуществующий файл): Не удалось открыть файл </w:t>
      </w:r>
      <w:r w:rsidRPr="00A45DF9">
        <w:rPr>
          <w:szCs w:val="28"/>
          <w:lang w:val="en-US"/>
        </w:rPr>
        <w:t>non</w:t>
      </w:r>
      <w:r w:rsidRPr="00810798">
        <w:rPr>
          <w:szCs w:val="28"/>
        </w:rPr>
        <w:t>_</w:t>
      </w:r>
      <w:r w:rsidRPr="00A45DF9">
        <w:rPr>
          <w:szCs w:val="28"/>
          <w:lang w:val="en-US"/>
        </w:rPr>
        <w:t>existent</w:t>
      </w:r>
      <w:r w:rsidRPr="00810798">
        <w:rPr>
          <w:szCs w:val="28"/>
        </w:rPr>
        <w:t>_</w:t>
      </w:r>
      <w:r w:rsidRPr="00A45DF9">
        <w:rPr>
          <w:szCs w:val="28"/>
          <w:lang w:val="en-US"/>
        </w:rPr>
        <w:t>file</w:t>
      </w:r>
      <w:r w:rsidRPr="00810798">
        <w:rPr>
          <w:szCs w:val="28"/>
        </w:rPr>
        <w:t>.</w:t>
      </w:r>
      <w:r w:rsidRPr="00A45DF9">
        <w:rPr>
          <w:szCs w:val="28"/>
          <w:lang w:val="en-US"/>
        </w:rPr>
        <w:t>txt</w:t>
      </w:r>
    </w:p>
    <w:p w14:paraId="58A638BF" w14:textId="77777777" w:rsidR="00A45DF9" w:rsidRPr="00810798" w:rsidRDefault="00A45DF9" w:rsidP="00A45DF9">
      <w:pPr>
        <w:spacing w:after="0"/>
        <w:rPr>
          <w:szCs w:val="28"/>
        </w:rPr>
      </w:pPr>
    </w:p>
    <w:p w14:paraId="00A49CFF" w14:textId="7BDBD5A5" w:rsidR="00A45DF9" w:rsidRPr="00A45DF9" w:rsidRDefault="00A45DF9" w:rsidP="00A45DF9">
      <w:pPr>
        <w:spacing w:after="0"/>
        <w:rPr>
          <w:szCs w:val="28"/>
          <w:lang w:val="en-US"/>
        </w:rPr>
      </w:pPr>
      <w:r w:rsidRPr="00A45DF9">
        <w:rPr>
          <w:szCs w:val="28"/>
          <w:lang w:val="en-US"/>
        </w:rPr>
        <w:t>--- ПОЛНОЕ ТЕСТИРОВАНИЕ ЗАВЕРШЕНО ---</w:t>
      </w:r>
    </w:p>
    <w:p w14:paraId="1D6C9CF4" w14:textId="204E010B" w:rsidR="00B84422" w:rsidRPr="00B13B80" w:rsidRDefault="005C4211" w:rsidP="00AB620A">
      <w:pPr>
        <w:spacing w:after="0"/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t>Графики распределений</w:t>
      </w:r>
    </w:p>
    <w:p w14:paraId="419F4573" w14:textId="00269A20" w:rsidR="00533A39" w:rsidRPr="00533A39" w:rsidRDefault="00533A39" w:rsidP="00B84422">
      <w:pPr>
        <w:spacing w:after="0"/>
        <w:rPr>
          <w:szCs w:val="28"/>
        </w:rPr>
      </w:pPr>
      <w:r w:rsidRPr="00533A39">
        <w:rPr>
          <w:szCs w:val="28"/>
        </w:rPr>
        <w:t>Все графики постро</w:t>
      </w:r>
      <w:r>
        <w:rPr>
          <w:szCs w:val="28"/>
        </w:rPr>
        <w:t xml:space="preserve">ены на выборке из 10000 элементов с помощью </w:t>
      </w:r>
      <w:r>
        <w:rPr>
          <w:szCs w:val="28"/>
          <w:lang w:val="en-US"/>
        </w:rPr>
        <w:t>python</w:t>
      </w:r>
      <w:r w:rsidRPr="00533A39">
        <w:rPr>
          <w:szCs w:val="28"/>
        </w:rPr>
        <w:t>.</w:t>
      </w:r>
    </w:p>
    <w:p w14:paraId="6511E511" w14:textId="4409212B" w:rsidR="00533A39" w:rsidRDefault="0095650C" w:rsidP="00533A39">
      <w:pPr>
        <w:spacing w:after="0"/>
        <w:rPr>
          <w:szCs w:val="28"/>
        </w:rPr>
      </w:pPr>
      <w:r>
        <w:rPr>
          <w:szCs w:val="28"/>
        </w:rPr>
        <w:lastRenderedPageBreak/>
        <w:t>Графики тестов:</w:t>
      </w:r>
    </w:p>
    <w:p w14:paraId="7E580F68" w14:textId="1813D2D1" w:rsidR="0095650C" w:rsidRDefault="0095650C" w:rsidP="00533A39">
      <w:pPr>
        <w:spacing w:after="0"/>
        <w:rPr>
          <w:szCs w:val="28"/>
          <w:lang w:val="en-US"/>
        </w:rPr>
      </w:pPr>
      <w:r>
        <w:rPr>
          <w:szCs w:val="28"/>
        </w:rPr>
        <w:tab/>
        <w:t>3.</w:t>
      </w:r>
      <w:r w:rsidR="00810798">
        <w:rPr>
          <w:szCs w:val="28"/>
          <w:lang w:val="en-US"/>
        </w:rPr>
        <w:t>2.1</w:t>
      </w:r>
      <w:r w:rsidR="00810798" w:rsidRPr="00810798">
        <w:rPr>
          <w:szCs w:val="28"/>
          <w:lang w:val="en-US"/>
        </w:rPr>
        <w:drawing>
          <wp:inline distT="0" distB="0" distL="0" distR="0" wp14:anchorId="4B8B4F54" wp14:editId="1BC1BB6C">
            <wp:extent cx="6659880" cy="3935095"/>
            <wp:effectExtent l="0" t="0" r="7620" b="825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6659880" cy="3935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5FB927" w14:textId="7CEFB688" w:rsidR="00810798" w:rsidRDefault="00810798" w:rsidP="00533A39">
      <w:pPr>
        <w:spacing w:after="0"/>
        <w:rPr>
          <w:szCs w:val="28"/>
          <w:lang w:val="en-US"/>
        </w:rPr>
      </w:pPr>
      <w:r>
        <w:rPr>
          <w:szCs w:val="28"/>
          <w:lang w:val="en-US"/>
        </w:rPr>
        <w:tab/>
        <w:t>3.2.2</w:t>
      </w:r>
      <w:r w:rsidRPr="00810798">
        <w:rPr>
          <w:szCs w:val="28"/>
          <w:lang w:val="en-US"/>
        </w:rPr>
        <w:drawing>
          <wp:inline distT="0" distB="0" distL="0" distR="0" wp14:anchorId="133A798B" wp14:editId="2BA2BCA7">
            <wp:extent cx="6659880" cy="3935095"/>
            <wp:effectExtent l="0" t="0" r="7620" b="825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6659880" cy="3935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C661AC" w14:textId="16153EB0" w:rsidR="00810798" w:rsidRDefault="00810798" w:rsidP="00533A39">
      <w:pPr>
        <w:spacing w:after="0"/>
        <w:rPr>
          <w:szCs w:val="28"/>
          <w:lang w:val="en-US"/>
        </w:rPr>
      </w:pPr>
      <w:r>
        <w:rPr>
          <w:szCs w:val="28"/>
          <w:lang w:val="en-US"/>
        </w:rPr>
        <w:lastRenderedPageBreak/>
        <w:tab/>
        <w:t>3.2.3</w:t>
      </w:r>
      <w:r w:rsidRPr="00810798">
        <w:rPr>
          <w:szCs w:val="28"/>
          <w:lang w:val="en-US"/>
        </w:rPr>
        <w:drawing>
          <wp:inline distT="0" distB="0" distL="0" distR="0" wp14:anchorId="4812AAF2" wp14:editId="548210BB">
            <wp:extent cx="6659880" cy="3911600"/>
            <wp:effectExtent l="0" t="0" r="762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6659880" cy="391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E09B85" w14:textId="43AE8CAF" w:rsidR="00810798" w:rsidRDefault="00810798" w:rsidP="00533A39">
      <w:pPr>
        <w:spacing w:after="0"/>
        <w:rPr>
          <w:szCs w:val="28"/>
          <w:lang w:val="en-US"/>
        </w:rPr>
      </w:pPr>
      <w:r>
        <w:rPr>
          <w:szCs w:val="28"/>
          <w:lang w:val="en-US"/>
        </w:rPr>
        <w:tab/>
        <w:t>3.2.4</w:t>
      </w:r>
    </w:p>
    <w:p w14:paraId="3D31C888" w14:textId="4F4E8C10" w:rsidR="00810798" w:rsidRDefault="00810798" w:rsidP="00533A39">
      <w:pPr>
        <w:spacing w:after="0"/>
        <w:rPr>
          <w:szCs w:val="28"/>
          <w:lang w:val="en-US"/>
        </w:rPr>
      </w:pPr>
      <w:r w:rsidRPr="00810798">
        <w:rPr>
          <w:szCs w:val="28"/>
          <w:lang w:val="en-US"/>
        </w:rPr>
        <w:drawing>
          <wp:inline distT="0" distB="0" distL="0" distR="0" wp14:anchorId="136032CF" wp14:editId="0D74C7CE">
            <wp:extent cx="6659880" cy="3935095"/>
            <wp:effectExtent l="0" t="0" r="7620" b="825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6659880" cy="3935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3DAEC9" w14:textId="5FE5AE36" w:rsidR="00810798" w:rsidRDefault="00810798" w:rsidP="00533A39">
      <w:pPr>
        <w:spacing w:after="0"/>
        <w:rPr>
          <w:szCs w:val="28"/>
          <w:lang w:val="en-US"/>
        </w:rPr>
      </w:pPr>
      <w:r>
        <w:rPr>
          <w:szCs w:val="28"/>
          <w:lang w:val="en-US"/>
        </w:rPr>
        <w:lastRenderedPageBreak/>
        <w:tab/>
        <w:t>3.3.1.1</w:t>
      </w:r>
      <w:r w:rsidRPr="00810798">
        <w:rPr>
          <w:szCs w:val="28"/>
          <w:lang w:val="en-US"/>
        </w:rPr>
        <w:drawing>
          <wp:inline distT="0" distB="0" distL="0" distR="0" wp14:anchorId="554BC82F" wp14:editId="58F0DE0D">
            <wp:extent cx="6659880" cy="3935095"/>
            <wp:effectExtent l="0" t="0" r="7620" b="825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6659880" cy="3935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198C9F" w14:textId="2C51BC49" w:rsidR="00810798" w:rsidRDefault="00810798" w:rsidP="00533A39">
      <w:pPr>
        <w:spacing w:after="0"/>
        <w:rPr>
          <w:szCs w:val="28"/>
          <w:lang w:val="en-US"/>
        </w:rPr>
      </w:pPr>
      <w:r>
        <w:rPr>
          <w:szCs w:val="28"/>
          <w:lang w:val="en-US"/>
        </w:rPr>
        <w:tab/>
        <w:t>3.3.1.2</w:t>
      </w:r>
      <w:r w:rsidRPr="00810798">
        <w:rPr>
          <w:szCs w:val="28"/>
          <w:lang w:val="en-US"/>
        </w:rPr>
        <w:drawing>
          <wp:inline distT="0" distB="0" distL="0" distR="0" wp14:anchorId="56B0FCE2" wp14:editId="72C88A59">
            <wp:extent cx="6659880" cy="3911600"/>
            <wp:effectExtent l="0" t="0" r="762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6659880" cy="391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85C2DC" w14:textId="4C73BCE2" w:rsidR="00810798" w:rsidRDefault="00810798" w:rsidP="00533A39">
      <w:pPr>
        <w:spacing w:after="0"/>
        <w:rPr>
          <w:szCs w:val="28"/>
          <w:lang w:val="en-US"/>
        </w:rPr>
      </w:pPr>
      <w:r>
        <w:rPr>
          <w:szCs w:val="28"/>
          <w:lang w:val="en-US"/>
        </w:rPr>
        <w:lastRenderedPageBreak/>
        <w:tab/>
        <w:t>3.3.1.3</w:t>
      </w:r>
      <w:r w:rsidRPr="00810798">
        <w:rPr>
          <w:szCs w:val="28"/>
          <w:lang w:val="en-US"/>
        </w:rPr>
        <w:drawing>
          <wp:inline distT="0" distB="0" distL="0" distR="0" wp14:anchorId="0F220B23" wp14:editId="35A040E0">
            <wp:extent cx="6659880" cy="3935095"/>
            <wp:effectExtent l="0" t="0" r="7620" b="825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6659880" cy="3935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3AB54B" w14:textId="518EC206" w:rsidR="00810798" w:rsidRDefault="00810798" w:rsidP="00533A39">
      <w:pPr>
        <w:spacing w:after="0"/>
        <w:rPr>
          <w:szCs w:val="28"/>
          <w:lang w:val="en-US"/>
        </w:rPr>
      </w:pPr>
      <w:r>
        <w:rPr>
          <w:szCs w:val="28"/>
          <w:lang w:val="en-US"/>
        </w:rPr>
        <w:tab/>
        <w:t>3.3.1.4</w:t>
      </w:r>
      <w:r w:rsidRPr="00810798">
        <w:rPr>
          <w:szCs w:val="28"/>
          <w:lang w:val="en-US"/>
        </w:rPr>
        <w:drawing>
          <wp:inline distT="0" distB="0" distL="0" distR="0" wp14:anchorId="6CB653F1" wp14:editId="62F4C573">
            <wp:extent cx="6659880" cy="3935095"/>
            <wp:effectExtent l="0" t="0" r="7620" b="8255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6659880" cy="3935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67782D" w14:textId="3EC2BCE4" w:rsidR="00810798" w:rsidRPr="001967E7" w:rsidRDefault="00810798" w:rsidP="00533A39">
      <w:pPr>
        <w:spacing w:after="0"/>
        <w:rPr>
          <w:szCs w:val="28"/>
        </w:rPr>
      </w:pPr>
      <w:r>
        <w:rPr>
          <w:szCs w:val="28"/>
          <w:lang w:val="en-US"/>
        </w:rPr>
        <w:lastRenderedPageBreak/>
        <w:tab/>
        <w:t>3.3.2</w:t>
      </w:r>
      <w:r w:rsidRPr="00810798">
        <w:rPr>
          <w:szCs w:val="28"/>
          <w:lang w:val="en-US"/>
        </w:rPr>
        <w:drawing>
          <wp:inline distT="0" distB="0" distL="0" distR="0" wp14:anchorId="4FD547D3" wp14:editId="05ACB1C4">
            <wp:extent cx="6659880" cy="3935095"/>
            <wp:effectExtent l="0" t="0" r="7620" b="8255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6659880" cy="3935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0F16D1" w14:textId="372F45A9" w:rsidR="00533A39" w:rsidRDefault="0095650C" w:rsidP="00AE28C8">
      <w:pPr>
        <w:spacing w:after="0"/>
        <w:rPr>
          <w:b/>
          <w:bCs/>
          <w:sz w:val="32"/>
          <w:szCs w:val="32"/>
        </w:rPr>
      </w:pPr>
      <w:r>
        <w:tab/>
      </w:r>
      <w:r w:rsidR="00AE28C8">
        <w:rPr>
          <w:b/>
          <w:bCs/>
          <w:sz w:val="32"/>
          <w:szCs w:val="32"/>
        </w:rPr>
        <w:t>Вывод</w:t>
      </w:r>
    </w:p>
    <w:p w14:paraId="6386B60D" w14:textId="2B519932" w:rsidR="00CA4A7D" w:rsidRDefault="00AE28C8" w:rsidP="00CA4A7D">
      <w:pPr>
        <w:spacing w:after="0"/>
        <w:ind w:firstLine="708"/>
        <w:rPr>
          <w:szCs w:val="28"/>
        </w:rPr>
      </w:pPr>
      <w:r>
        <w:rPr>
          <w:szCs w:val="28"/>
        </w:rPr>
        <w:t>В ходе лабораторной работы мы</w:t>
      </w:r>
      <w:r w:rsidR="00CA4A7D">
        <w:rPr>
          <w:szCs w:val="28"/>
        </w:rPr>
        <w:t xml:space="preserve"> создали классы смеси распределений и эмпирического распределения,</w:t>
      </w:r>
      <w:r>
        <w:rPr>
          <w:szCs w:val="28"/>
        </w:rPr>
        <w:t xml:space="preserve"> </w:t>
      </w:r>
      <w:r w:rsidR="00CA4A7D">
        <w:rPr>
          <w:szCs w:val="28"/>
        </w:rPr>
        <w:t>и</w:t>
      </w:r>
      <w:r w:rsidR="00CA4A7D" w:rsidRPr="00B348A8">
        <w:rPr>
          <w:szCs w:val="28"/>
        </w:rPr>
        <w:t>зучи</w:t>
      </w:r>
      <w:r w:rsidR="00CA4A7D">
        <w:rPr>
          <w:szCs w:val="28"/>
        </w:rPr>
        <w:t>ли</w:t>
      </w:r>
      <w:r w:rsidR="00CA4A7D" w:rsidRPr="00B348A8">
        <w:rPr>
          <w:szCs w:val="28"/>
        </w:rPr>
        <w:t xml:space="preserve"> понятие объекта, средства его создания и уничтожения, а также отношения между объектами. </w:t>
      </w:r>
    </w:p>
    <w:p w14:paraId="345566CE" w14:textId="42030C21" w:rsidR="00AE28C8" w:rsidRDefault="00AE28C8" w:rsidP="00715EAD">
      <w:pPr>
        <w:spacing w:after="0"/>
        <w:ind w:firstLine="708"/>
        <w:rPr>
          <w:szCs w:val="28"/>
        </w:rPr>
      </w:pPr>
    </w:p>
    <w:p w14:paraId="50879873" w14:textId="34BC7627" w:rsidR="00AE28C8" w:rsidRDefault="00AE28C8" w:rsidP="00AE28C8">
      <w:pPr>
        <w:spacing w:after="0"/>
        <w:rPr>
          <w:b/>
          <w:bCs/>
          <w:sz w:val="32"/>
          <w:szCs w:val="32"/>
        </w:rPr>
      </w:pPr>
      <w:r w:rsidRPr="00AE28C8">
        <w:rPr>
          <w:b/>
          <w:bCs/>
          <w:sz w:val="32"/>
          <w:szCs w:val="32"/>
        </w:rPr>
        <w:t>Приложение</w:t>
      </w:r>
    </w:p>
    <w:p w14:paraId="48275EC4" w14:textId="5FEE8DF9" w:rsidR="00AE28C8" w:rsidRDefault="00AE28C8" w:rsidP="00AE28C8">
      <w:pPr>
        <w:spacing w:after="0"/>
        <w:rPr>
          <w:szCs w:val="28"/>
        </w:rPr>
      </w:pPr>
      <w:r>
        <w:rPr>
          <w:szCs w:val="28"/>
        </w:rPr>
        <w:t>Код программы</w:t>
      </w:r>
    </w:p>
    <w:p w14:paraId="158DE2C5" w14:textId="004644D0" w:rsidR="00AE28C8" w:rsidRPr="00B13B80" w:rsidRDefault="00AE28C8" w:rsidP="00AE28C8">
      <w:pPr>
        <w:spacing w:after="0"/>
        <w:rPr>
          <w:b/>
          <w:bCs/>
          <w:szCs w:val="28"/>
        </w:rPr>
      </w:pPr>
      <w:r w:rsidRPr="00F4526C">
        <w:rPr>
          <w:b/>
          <w:bCs/>
          <w:szCs w:val="28"/>
        </w:rPr>
        <w:t xml:space="preserve">Объявление </w:t>
      </w:r>
      <w:r w:rsidR="006760D7">
        <w:rPr>
          <w:b/>
          <w:bCs/>
          <w:szCs w:val="28"/>
        </w:rPr>
        <w:t xml:space="preserve">класса </w:t>
      </w:r>
      <w:r w:rsidR="006760D7">
        <w:rPr>
          <w:b/>
          <w:bCs/>
          <w:szCs w:val="28"/>
          <w:lang w:val="en-US"/>
        </w:rPr>
        <w:t>vector</w:t>
      </w:r>
      <w:r w:rsidRPr="00F4526C">
        <w:rPr>
          <w:b/>
          <w:bCs/>
          <w:szCs w:val="28"/>
        </w:rPr>
        <w:t xml:space="preserve"> и функци</w:t>
      </w:r>
      <w:r w:rsidR="006760D7">
        <w:rPr>
          <w:b/>
          <w:bCs/>
          <w:szCs w:val="28"/>
        </w:rPr>
        <w:t xml:space="preserve">и </w:t>
      </w:r>
      <w:r w:rsidR="006760D7">
        <w:rPr>
          <w:b/>
          <w:bCs/>
          <w:szCs w:val="28"/>
          <w:lang w:val="en-US"/>
        </w:rPr>
        <w:t>randNum</w:t>
      </w:r>
      <w:r w:rsidRPr="00F4526C">
        <w:rPr>
          <w:b/>
          <w:bCs/>
          <w:szCs w:val="28"/>
        </w:rPr>
        <w:t xml:space="preserve"> (</w:t>
      </w:r>
      <w:r w:rsidR="001967E7" w:rsidRPr="001967E7">
        <w:rPr>
          <w:rFonts w:ascii="Cascadia Code" w:hAnsi="Cascadia Code" w:cs="Cascadia Code"/>
          <w:b/>
          <w:bCs/>
          <w:szCs w:val="28"/>
        </w:rPr>
        <w:t>../</w:t>
      </w:r>
      <w:r w:rsidR="001967E7" w:rsidRPr="001967E7">
        <w:rPr>
          <w:rFonts w:ascii="Cascadia Code" w:hAnsi="Cascadia Code" w:cs="Cascadia Code"/>
          <w:b/>
          <w:bCs/>
          <w:szCs w:val="28"/>
          <w:lang w:val="en-US"/>
        </w:rPr>
        <w:t>lab</w:t>
      </w:r>
      <w:r w:rsidR="001967E7" w:rsidRPr="001967E7">
        <w:rPr>
          <w:rFonts w:ascii="Cascadia Code" w:hAnsi="Cascadia Code" w:cs="Cascadia Code"/>
          <w:b/>
          <w:bCs/>
          <w:szCs w:val="28"/>
        </w:rPr>
        <w:t>2/</w:t>
      </w:r>
      <w:r w:rsidRPr="001967E7">
        <w:rPr>
          <w:rFonts w:ascii="Cascadia Code" w:hAnsi="Cascadia Code" w:cs="Cascadia Code"/>
          <w:b/>
          <w:bCs/>
          <w:szCs w:val="28"/>
          <w:lang w:val="en-US"/>
        </w:rPr>
        <w:t>header</w:t>
      </w:r>
      <w:r w:rsidRPr="001967E7">
        <w:rPr>
          <w:rFonts w:ascii="Cascadia Code" w:hAnsi="Cascadia Code" w:cs="Cascadia Code"/>
          <w:b/>
          <w:bCs/>
          <w:szCs w:val="28"/>
        </w:rPr>
        <w:t>.</w:t>
      </w:r>
      <w:r w:rsidRPr="001967E7">
        <w:rPr>
          <w:rFonts w:ascii="Cascadia Code" w:hAnsi="Cascadia Code" w:cs="Cascadia Code"/>
          <w:b/>
          <w:bCs/>
          <w:szCs w:val="28"/>
          <w:lang w:val="en-US"/>
        </w:rPr>
        <w:t>h</w:t>
      </w:r>
      <w:r w:rsidRPr="00F4526C">
        <w:rPr>
          <w:b/>
          <w:bCs/>
          <w:szCs w:val="28"/>
        </w:rPr>
        <w:t>)</w:t>
      </w:r>
      <w:r w:rsidR="00364CDF" w:rsidRPr="00F4526C">
        <w:rPr>
          <w:b/>
          <w:bCs/>
          <w:szCs w:val="28"/>
        </w:rPr>
        <w:t>:</w:t>
      </w:r>
    </w:p>
    <w:p w14:paraId="22C2B3EC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#pragma once</w:t>
      </w:r>
    </w:p>
    <w:p w14:paraId="227D28FF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369A8452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#include &lt;memory&gt;</w:t>
      </w:r>
    </w:p>
    <w:p w14:paraId="60D314C7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#include &lt;stdexcept&gt;</w:t>
      </w:r>
    </w:p>
    <w:p w14:paraId="1CD11214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1BAF3F71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using ld = long double;</w:t>
      </w:r>
    </w:p>
    <w:p w14:paraId="2D21920B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7BEC681D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namespace nstu {</w:t>
      </w:r>
    </w:p>
    <w:p w14:paraId="3763229D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7133A119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const ld pi = 3.14159265358979;</w:t>
      </w:r>
    </w:p>
    <w:p w14:paraId="64B82188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06EB5C84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inline ld randNum() {</w:t>
      </w:r>
    </w:p>
    <w:p w14:paraId="0E48DBF8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ld r;</w:t>
      </w:r>
    </w:p>
    <w:p w14:paraId="1C2B6C6C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do {</w:t>
      </w:r>
    </w:p>
    <w:p w14:paraId="48EB2EF8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r = static_cast&lt;ld&gt;(rand()) / RAND_MAX;</w:t>
      </w:r>
    </w:p>
    <w:p w14:paraId="0175C1BB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} while (r == 0 || r == 1);</w:t>
      </w:r>
    </w:p>
    <w:p w14:paraId="1D95CA0C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return r;</w:t>
      </w:r>
    </w:p>
    <w:p w14:paraId="16750129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21BA35DC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7FB0FE57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class vector {</w:t>
      </w:r>
    </w:p>
    <w:p w14:paraId="441A47C1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private:</w:t>
      </w:r>
    </w:p>
    <w:p w14:paraId="3F3F87D0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std::unique_ptr&lt;ld[]&gt; data;</w:t>
      </w:r>
    </w:p>
    <w:p w14:paraId="034A0218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uint32_t length;</w:t>
      </w:r>
    </w:p>
    <w:p w14:paraId="493F09CA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uint32_t full_length;</w:t>
      </w:r>
    </w:p>
    <w:p w14:paraId="126777A2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// ========== Vector Iterator =========</w:t>
      </w:r>
    </w:p>
    <w:p w14:paraId="266545E3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lastRenderedPageBreak/>
        <w:t>  class VectorIterator {</w:t>
      </w:r>
    </w:p>
    <w:p w14:paraId="1636EC9C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private:</w:t>
      </w:r>
    </w:p>
    <w:p w14:paraId="541FD9AA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ld* ptr;</w:t>
      </w:r>
    </w:p>
    <w:p w14:paraId="64EE230D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1EC390D4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public:</w:t>
      </w:r>
    </w:p>
    <w:p w14:paraId="4F97C618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using iterator_category = std::random_access_iterator_tag;</w:t>
      </w:r>
    </w:p>
    <w:p w14:paraId="0C975F96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explicit VectorIterator(ld* p) : ptr(p) {}</w:t>
      </w:r>
    </w:p>
    <w:p w14:paraId="263AC14E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37168F93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ld&amp; operator*() const { return *ptr; }</w:t>
      </w:r>
    </w:p>
    <w:p w14:paraId="778EC3C1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ld* operator-&gt;() { return ptr; }</w:t>
      </w:r>
    </w:p>
    <w:p w14:paraId="3AF8BCA6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7369F7C1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VectorIterator&amp; operator++() {</w:t>
      </w:r>
    </w:p>
    <w:p w14:paraId="4352A3F2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  ++ptr;</w:t>
      </w:r>
    </w:p>
    <w:p w14:paraId="54684611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  return *this;</w:t>
      </w:r>
    </w:p>
    <w:p w14:paraId="3F54DB22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}</w:t>
      </w:r>
    </w:p>
    <w:p w14:paraId="356782D7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5F1343A0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VectorIterator operator++(int) {</w:t>
      </w:r>
    </w:p>
    <w:p w14:paraId="011642F2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  VectorIterator tmp = *this;</w:t>
      </w:r>
    </w:p>
    <w:p w14:paraId="4E12EE04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  ++(*this);</w:t>
      </w:r>
    </w:p>
    <w:p w14:paraId="474200D2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  return tmp;</w:t>
      </w:r>
    </w:p>
    <w:p w14:paraId="4A2656C6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}</w:t>
      </w:r>
    </w:p>
    <w:p w14:paraId="3BDBC5A4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793A0B00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VectorIterator&amp; operator--() {</w:t>
      </w:r>
    </w:p>
    <w:p w14:paraId="42C50AD1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  --ptr;</w:t>
      </w:r>
    </w:p>
    <w:p w14:paraId="1C3CCBAB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  return *this;</w:t>
      </w:r>
    </w:p>
    <w:p w14:paraId="635E2D7F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}</w:t>
      </w:r>
    </w:p>
    <w:p w14:paraId="2F043AD4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50519AC0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VectorIterator operator--(int) {</w:t>
      </w:r>
    </w:p>
    <w:p w14:paraId="65AA9961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  VectorIterator tmp = *this;</w:t>
      </w:r>
    </w:p>
    <w:p w14:paraId="5CCB1213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  --(*this);</w:t>
      </w:r>
    </w:p>
    <w:p w14:paraId="75815C0F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  return tmp;</w:t>
      </w:r>
    </w:p>
    <w:p w14:paraId="7EB5A0A2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}</w:t>
      </w:r>
    </w:p>
    <w:p w14:paraId="18E06A5A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745CD024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VectorIterator operator+(int i) const { return VectorIterator(ptr + i); }</w:t>
      </w:r>
    </w:p>
    <w:p w14:paraId="27A9DFED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VectorIterator operator-(int i) const { return VectorIterator(ptr - i); }</w:t>
      </w:r>
    </w:p>
    <w:p w14:paraId="3B0061D6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18B6274F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friend bool operator==(const VectorIterator&amp; a, const VectorIterator&amp; b) {</w:t>
      </w:r>
    </w:p>
    <w:p w14:paraId="1F0ED000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  return a.ptr == b.ptr;</w:t>
      </w:r>
    </w:p>
    <w:p w14:paraId="164E62B9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}</w:t>
      </w:r>
    </w:p>
    <w:p w14:paraId="582E1B10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friend bool operator!=(const VectorIterator&amp; a, const VectorIterator&amp; b) {</w:t>
      </w:r>
    </w:p>
    <w:p w14:paraId="7BD11611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  return a.ptr != b.ptr;</w:t>
      </w:r>
    </w:p>
    <w:p w14:paraId="1F48818A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}</w:t>
      </w:r>
    </w:p>
    <w:p w14:paraId="3B9E4C3F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};</w:t>
      </w:r>
    </w:p>
    <w:p w14:paraId="42DFE0CE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21C02976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class ConstVectorIterator {</w:t>
      </w:r>
    </w:p>
    <w:p w14:paraId="6403598C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private:</w:t>
      </w:r>
    </w:p>
    <w:p w14:paraId="6F8F4D36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ld* ptr;</w:t>
      </w:r>
    </w:p>
    <w:p w14:paraId="67920C66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68F28197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public:</w:t>
      </w:r>
    </w:p>
    <w:p w14:paraId="3A626435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using iterator_category = std::random_access_iterator_tag;</w:t>
      </w:r>
    </w:p>
    <w:p w14:paraId="6BAB23BC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explicit ConstVectorIterator(ld* p) : ptr(p) {}</w:t>
      </w:r>
    </w:p>
    <w:p w14:paraId="1F86E560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151A53F1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const ld operator*() const { return *ptr; }</w:t>
      </w:r>
    </w:p>
    <w:p w14:paraId="2E1303A4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const ld* operator-&gt;() { return ptr; }</w:t>
      </w:r>
    </w:p>
    <w:p w14:paraId="2A7F822C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78B1926B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ConstVectorIterator&amp; operator++() {</w:t>
      </w:r>
    </w:p>
    <w:p w14:paraId="4F4B1B2A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  ++ptr;</w:t>
      </w:r>
    </w:p>
    <w:p w14:paraId="0F5E03AF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  return *this;</w:t>
      </w:r>
    </w:p>
    <w:p w14:paraId="24C019DB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}</w:t>
      </w:r>
    </w:p>
    <w:p w14:paraId="78ACB2C2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1452B244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ConstVectorIterator operator++(int) {</w:t>
      </w:r>
    </w:p>
    <w:p w14:paraId="438DA2DC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  ConstVectorIterator tmp = *this;</w:t>
      </w:r>
    </w:p>
    <w:p w14:paraId="2BADA8B1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  ++(*this);</w:t>
      </w:r>
    </w:p>
    <w:p w14:paraId="402D4ED0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  return tmp;</w:t>
      </w:r>
    </w:p>
    <w:p w14:paraId="25356A77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}</w:t>
      </w:r>
    </w:p>
    <w:p w14:paraId="0D421619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3B567FC5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ConstVectorIterator&amp; operator--() {</w:t>
      </w:r>
    </w:p>
    <w:p w14:paraId="0070755F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  --ptr;</w:t>
      </w:r>
    </w:p>
    <w:p w14:paraId="755377F4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  return *this;</w:t>
      </w:r>
    </w:p>
    <w:p w14:paraId="1E2DBF8F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}</w:t>
      </w:r>
    </w:p>
    <w:p w14:paraId="5C1A8FF6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0211C75B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ConstVectorIterator operator--(int) {</w:t>
      </w:r>
    </w:p>
    <w:p w14:paraId="7F19B29D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  ConstVectorIterator tmp = *this;</w:t>
      </w:r>
    </w:p>
    <w:p w14:paraId="17E638F6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  --(*this);</w:t>
      </w:r>
    </w:p>
    <w:p w14:paraId="7623EC96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  return tmp;</w:t>
      </w:r>
    </w:p>
    <w:p w14:paraId="5B3831AC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}</w:t>
      </w:r>
    </w:p>
    <w:p w14:paraId="15D68501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61B931F5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ConstVectorIterator operator+(int i) const {</w:t>
      </w:r>
    </w:p>
    <w:p w14:paraId="18BE5F7E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  return ConstVectorIterator(ptr + i);</w:t>
      </w:r>
    </w:p>
    <w:p w14:paraId="5A62364B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}</w:t>
      </w:r>
    </w:p>
    <w:p w14:paraId="04C9CD11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ConstVectorIterator operator-(int i) const {</w:t>
      </w:r>
    </w:p>
    <w:p w14:paraId="4CCCB547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  return ConstVectorIterator(ptr - i);</w:t>
      </w:r>
    </w:p>
    <w:p w14:paraId="64535628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}</w:t>
      </w:r>
    </w:p>
    <w:p w14:paraId="6C1D35EA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37AA35BD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friend bool operator==(const ConstVectorIterator&amp; a,</w:t>
      </w:r>
    </w:p>
    <w:p w14:paraId="17DC6483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                       const ConstVectorIterator&amp; b) {</w:t>
      </w:r>
    </w:p>
    <w:p w14:paraId="7D08A8B0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  return a.ptr == b.ptr;</w:t>
      </w:r>
    </w:p>
    <w:p w14:paraId="503C637E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}</w:t>
      </w:r>
    </w:p>
    <w:p w14:paraId="37C1C6D8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friend bool operator!=(const ConstVectorIterator&amp; a,</w:t>
      </w:r>
    </w:p>
    <w:p w14:paraId="1FF61FCB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                       const ConstVectorIterator&amp; b) {</w:t>
      </w:r>
    </w:p>
    <w:p w14:paraId="402E619F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  return a.ptr != b.ptr;</w:t>
      </w:r>
    </w:p>
    <w:p w14:paraId="4E63F76A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}</w:t>
      </w:r>
    </w:p>
    <w:p w14:paraId="6C177180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};</w:t>
      </w:r>
    </w:p>
    <w:p w14:paraId="5A6A2D17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// ===================================</w:t>
      </w:r>
    </w:p>
    <w:p w14:paraId="3650B348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public:</w:t>
      </w:r>
    </w:p>
    <w:p w14:paraId="50FAA886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using iterator = VectorIterator;</w:t>
      </w:r>
    </w:p>
    <w:p w14:paraId="3B1FEE94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using const_iterator = ConstVectorIterator;</w:t>
      </w:r>
    </w:p>
    <w:p w14:paraId="53106BB2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380073E4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explicit vector() : length(0), full_length(1) {</w:t>
      </w:r>
    </w:p>
    <w:p w14:paraId="046ABEB5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data = std::unique_ptr&lt;ld[]&gt;(new ld[full_length]);</w:t>
      </w:r>
    </w:p>
    <w:p w14:paraId="0E22E72B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if (!data) throw std::bad_alloc();</w:t>
      </w:r>
    </w:p>
    <w:p w14:paraId="6C0B260C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}</w:t>
      </w:r>
    </w:p>
    <w:p w14:paraId="02BF9ADE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0BA4D78C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explicit vector(uint32_t length, ld value = 0) : full_length(length * 2) {</w:t>
      </w:r>
    </w:p>
    <w:p w14:paraId="4DEDBF5F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this-&gt;length = length;</w:t>
      </w:r>
    </w:p>
    <w:p w14:paraId="34D3821C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data = std::unique_ptr&lt;ld[]&gt;(new ld[full_length]);</w:t>
      </w:r>
    </w:p>
    <w:p w14:paraId="3133383A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if (!data) throw std::bad_alloc();</w:t>
      </w:r>
    </w:p>
    <w:p w14:paraId="1500CA90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if (value != 0) std::fill(data.get(), data.get() + length, value);</w:t>
      </w:r>
    </w:p>
    <w:p w14:paraId="5A67A059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}</w:t>
      </w:r>
    </w:p>
    <w:p w14:paraId="547F4C59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32A0E041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vector(std::initializer_list&lt;ld&gt; list)</w:t>
      </w:r>
    </w:p>
    <w:p w14:paraId="60C7E2FF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  : length(list.size()), full_length(list.size() * 2) {</w:t>
      </w:r>
    </w:p>
    <w:p w14:paraId="6F5C321E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data = std::unique_ptr&lt;ld[]&gt;(new ld[full_length]);</w:t>
      </w:r>
    </w:p>
    <w:p w14:paraId="3EFB8ECD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if (!data) throw std::bad_alloc();</w:t>
      </w:r>
    </w:p>
    <w:p w14:paraId="53A22982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std::copy(list.begin(), list.end(), data.get());</w:t>
      </w:r>
    </w:p>
    <w:p w14:paraId="0F1F54AB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}</w:t>
      </w:r>
    </w:p>
    <w:p w14:paraId="3FFFE1F0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568B8868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vector(const vector&amp; other)</w:t>
      </w:r>
    </w:p>
    <w:p w14:paraId="41FCDDEA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  : length(other.length), full_length(other.full_length) {</w:t>
      </w:r>
    </w:p>
    <w:p w14:paraId="1CDA3593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data = std::unique_ptr&lt;ld[]&gt;(new ld[full_length]);</w:t>
      </w:r>
    </w:p>
    <w:p w14:paraId="7A45FA87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if (!data) throw std::bad_alloc();</w:t>
      </w:r>
    </w:p>
    <w:p w14:paraId="69A8FABC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std::copy(other.data.get(), other.data.get() + other.length, data.get());</w:t>
      </w:r>
    </w:p>
    <w:p w14:paraId="12A7FB81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}</w:t>
      </w:r>
    </w:p>
    <w:p w14:paraId="51684B58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291F53C0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vector&amp; operator=(const vector&amp; other) {</w:t>
      </w:r>
    </w:p>
    <w:p w14:paraId="31DCABFE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if (this != &amp;other) {</w:t>
      </w:r>
    </w:p>
    <w:p w14:paraId="79BEEE6F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  length = other.length;</w:t>
      </w:r>
    </w:p>
    <w:p w14:paraId="2CCE1D40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  full_length = other.full_length;</w:t>
      </w:r>
    </w:p>
    <w:p w14:paraId="7A44DCB7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  data = std::unique_ptr&lt;ld[]&gt;(new ld[full_length]);</w:t>
      </w:r>
    </w:p>
    <w:p w14:paraId="3ED448B9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  if (!data) throw std::bad_alloc();</w:t>
      </w:r>
    </w:p>
    <w:p w14:paraId="70F6BEF1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lastRenderedPageBreak/>
        <w:t>      std::copy(other.data.get(), other.data.get() + other.length, data.get());</w:t>
      </w:r>
    </w:p>
    <w:p w14:paraId="4508064E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}</w:t>
      </w:r>
    </w:p>
    <w:p w14:paraId="5FE6C7C2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return *this;</w:t>
      </w:r>
    </w:p>
    <w:p w14:paraId="338A4D1F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}</w:t>
      </w:r>
    </w:p>
    <w:p w14:paraId="5BBD6A76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0CAA26A8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vector(vector&amp;&amp; other) noexcept</w:t>
      </w:r>
    </w:p>
    <w:p w14:paraId="7699C32F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  : data(std::move(other.data)),</w:t>
      </w:r>
    </w:p>
    <w:p w14:paraId="03E1DF35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    length(other.length),</w:t>
      </w:r>
    </w:p>
    <w:p w14:paraId="0B3CB4EC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    full_length(other.full_length) {</w:t>
      </w:r>
    </w:p>
    <w:p w14:paraId="32F56BD8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other.length = 0;</w:t>
      </w:r>
    </w:p>
    <w:p w14:paraId="0C371A75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other.full_length = 0;</w:t>
      </w:r>
    </w:p>
    <w:p w14:paraId="38FEBDF1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}</w:t>
      </w:r>
    </w:p>
    <w:p w14:paraId="1FC98C50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121890AA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vector&amp; operator=(vector&amp;&amp; other) noexcept {</w:t>
      </w:r>
    </w:p>
    <w:p w14:paraId="537274B1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if (this != &amp;other) {</w:t>
      </w:r>
    </w:p>
    <w:p w14:paraId="68F38736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  data = std::move(other.data);</w:t>
      </w:r>
    </w:p>
    <w:p w14:paraId="61970572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  length = other.length;</w:t>
      </w:r>
    </w:p>
    <w:p w14:paraId="79B8D6A7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  full_length = other.full_length;</w:t>
      </w:r>
    </w:p>
    <w:p w14:paraId="430FC89E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  other.length = 0;</w:t>
      </w:r>
    </w:p>
    <w:p w14:paraId="4F902A4B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  other.full_length = 0;</w:t>
      </w:r>
    </w:p>
    <w:p w14:paraId="68B3515E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}</w:t>
      </w:r>
    </w:p>
    <w:p w14:paraId="42455FFC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return *this;</w:t>
      </w:r>
    </w:p>
    <w:p w14:paraId="7A802268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}</w:t>
      </w:r>
    </w:p>
    <w:p w14:paraId="20B4E426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56A13CBA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uint32_t size() const noexcept { return length; }</w:t>
      </w:r>
    </w:p>
    <w:p w14:paraId="02A38AE2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uint32_t capacity() const noexcept { return full_length; }</w:t>
      </w:r>
    </w:p>
    <w:p w14:paraId="5713B560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bool empty() const noexcept { return length == 0; }</w:t>
      </w:r>
    </w:p>
    <w:p w14:paraId="2A220356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75E6D474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const ld operator[](uint32_t i) const {</w:t>
      </w:r>
    </w:p>
    <w:p w14:paraId="33715AA8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if (i &gt;= length) throw std::out_of_range("</w:t>
      </w:r>
      <w:r w:rsidRPr="001967E7">
        <w:rPr>
          <w:rFonts w:ascii="Cascadia Code" w:hAnsi="Cascadia Code" w:cs="Cascadia Code"/>
          <w:sz w:val="20"/>
          <w:szCs w:val="20"/>
        </w:rPr>
        <w:t>Выход</w:t>
      </w: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1967E7">
        <w:rPr>
          <w:rFonts w:ascii="Cascadia Code" w:hAnsi="Cascadia Code" w:cs="Cascadia Code"/>
          <w:sz w:val="20"/>
          <w:szCs w:val="20"/>
        </w:rPr>
        <w:t>за</w:t>
      </w: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1967E7">
        <w:rPr>
          <w:rFonts w:ascii="Cascadia Code" w:hAnsi="Cascadia Code" w:cs="Cascadia Code"/>
          <w:sz w:val="20"/>
          <w:szCs w:val="20"/>
        </w:rPr>
        <w:t>границы</w:t>
      </w: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1967E7">
        <w:rPr>
          <w:rFonts w:ascii="Cascadia Code" w:hAnsi="Cascadia Code" w:cs="Cascadia Code"/>
          <w:sz w:val="20"/>
          <w:szCs w:val="20"/>
        </w:rPr>
        <w:t>массива</w:t>
      </w:r>
      <w:r w:rsidRPr="001967E7">
        <w:rPr>
          <w:rFonts w:ascii="Cascadia Code" w:hAnsi="Cascadia Code" w:cs="Cascadia Code"/>
          <w:sz w:val="20"/>
          <w:szCs w:val="20"/>
          <w:lang w:val="en-US"/>
        </w:rPr>
        <w:t>");</w:t>
      </w:r>
    </w:p>
    <w:p w14:paraId="1EAFA3E5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return data.get()[i];</w:t>
      </w:r>
    </w:p>
    <w:p w14:paraId="532F38E5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}</w:t>
      </w:r>
    </w:p>
    <w:p w14:paraId="55A68594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705F572E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ld&amp; operator[](uint32_t i) {</w:t>
      </w:r>
    </w:p>
    <w:p w14:paraId="14A06671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if (i &gt;= length) throw std::out_of_range("</w:t>
      </w:r>
      <w:r w:rsidRPr="001967E7">
        <w:rPr>
          <w:rFonts w:ascii="Cascadia Code" w:hAnsi="Cascadia Code" w:cs="Cascadia Code"/>
          <w:sz w:val="20"/>
          <w:szCs w:val="20"/>
        </w:rPr>
        <w:t>Выход</w:t>
      </w: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1967E7">
        <w:rPr>
          <w:rFonts w:ascii="Cascadia Code" w:hAnsi="Cascadia Code" w:cs="Cascadia Code"/>
          <w:sz w:val="20"/>
          <w:szCs w:val="20"/>
        </w:rPr>
        <w:t>за</w:t>
      </w: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1967E7">
        <w:rPr>
          <w:rFonts w:ascii="Cascadia Code" w:hAnsi="Cascadia Code" w:cs="Cascadia Code"/>
          <w:sz w:val="20"/>
          <w:szCs w:val="20"/>
        </w:rPr>
        <w:t>границы</w:t>
      </w: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1967E7">
        <w:rPr>
          <w:rFonts w:ascii="Cascadia Code" w:hAnsi="Cascadia Code" w:cs="Cascadia Code"/>
          <w:sz w:val="20"/>
          <w:szCs w:val="20"/>
        </w:rPr>
        <w:t>массива</w:t>
      </w:r>
      <w:r w:rsidRPr="001967E7">
        <w:rPr>
          <w:rFonts w:ascii="Cascadia Code" w:hAnsi="Cascadia Code" w:cs="Cascadia Code"/>
          <w:sz w:val="20"/>
          <w:szCs w:val="20"/>
          <w:lang w:val="en-US"/>
        </w:rPr>
        <w:t>");</w:t>
      </w:r>
    </w:p>
    <w:p w14:paraId="6886B1B9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return data.get()[i];</w:t>
      </w:r>
    </w:p>
    <w:p w14:paraId="125CFAA6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}</w:t>
      </w:r>
    </w:p>
    <w:p w14:paraId="14087020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22C2297C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void push_back(ld value) {</w:t>
      </w:r>
    </w:p>
    <w:p w14:paraId="0DBE33D2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if (length &gt;= full_length) {</w:t>
      </w:r>
    </w:p>
    <w:p w14:paraId="54D6B47D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  full_length *= 2;</w:t>
      </w:r>
    </w:p>
    <w:p w14:paraId="4BD6F7E6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  std::unique_ptr&lt;ld[]&gt; new_data(new ld[full_length]);</w:t>
      </w:r>
    </w:p>
    <w:p w14:paraId="10F12041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  if (!new_data) throw std::bad_alloc();</w:t>
      </w:r>
    </w:p>
    <w:p w14:paraId="0D6F0E18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  std::copy(data.get(), data.get() + length, new_data.get());</w:t>
      </w:r>
    </w:p>
    <w:p w14:paraId="787C7632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  data = std::move(new_data);</w:t>
      </w:r>
    </w:p>
    <w:p w14:paraId="59CF674E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}</w:t>
      </w:r>
    </w:p>
    <w:p w14:paraId="04BB0104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data.get()[length++] = value;</w:t>
      </w:r>
    </w:p>
    <w:p w14:paraId="1522BC97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}</w:t>
      </w:r>
    </w:p>
    <w:p w14:paraId="70A9A0EE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368FAD84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void pop_back() {</w:t>
      </w:r>
    </w:p>
    <w:p w14:paraId="41007FE3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if (length == 0) throw std::out_of_range("</w:t>
      </w:r>
      <w:r w:rsidRPr="001967E7">
        <w:rPr>
          <w:rFonts w:ascii="Cascadia Code" w:hAnsi="Cascadia Code" w:cs="Cascadia Code"/>
          <w:sz w:val="20"/>
          <w:szCs w:val="20"/>
        </w:rPr>
        <w:t>Вектор</w:t>
      </w: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1967E7">
        <w:rPr>
          <w:rFonts w:ascii="Cascadia Code" w:hAnsi="Cascadia Code" w:cs="Cascadia Code"/>
          <w:sz w:val="20"/>
          <w:szCs w:val="20"/>
        </w:rPr>
        <w:t>пустой</w:t>
      </w:r>
      <w:r w:rsidRPr="001967E7">
        <w:rPr>
          <w:rFonts w:ascii="Cascadia Code" w:hAnsi="Cascadia Code" w:cs="Cascadia Code"/>
          <w:sz w:val="20"/>
          <w:szCs w:val="20"/>
          <w:lang w:val="en-US"/>
        </w:rPr>
        <w:t>");</w:t>
      </w:r>
    </w:p>
    <w:p w14:paraId="4B3706A0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    </w:t>
      </w:r>
      <w:r w:rsidRPr="001967E7">
        <w:rPr>
          <w:rFonts w:ascii="Cascadia Code" w:hAnsi="Cascadia Code" w:cs="Cascadia Code"/>
          <w:sz w:val="20"/>
          <w:szCs w:val="20"/>
        </w:rPr>
        <w:t>--length;</w:t>
      </w:r>
    </w:p>
    <w:p w14:paraId="1905F5D4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</w:rPr>
        <w:t xml:space="preserve">  </w:t>
      </w:r>
      <w:r w:rsidRPr="001967E7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14B4875B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6CB97085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ld pop() {</w:t>
      </w:r>
    </w:p>
    <w:p w14:paraId="211E7C94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if (length == 0) throw std::out_of_range("</w:t>
      </w:r>
      <w:r w:rsidRPr="001967E7">
        <w:rPr>
          <w:rFonts w:ascii="Cascadia Code" w:hAnsi="Cascadia Code" w:cs="Cascadia Code"/>
          <w:sz w:val="20"/>
          <w:szCs w:val="20"/>
        </w:rPr>
        <w:t>Вектор</w:t>
      </w: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1967E7">
        <w:rPr>
          <w:rFonts w:ascii="Cascadia Code" w:hAnsi="Cascadia Code" w:cs="Cascadia Code"/>
          <w:sz w:val="20"/>
          <w:szCs w:val="20"/>
        </w:rPr>
        <w:t>пустой</w:t>
      </w:r>
      <w:r w:rsidRPr="001967E7">
        <w:rPr>
          <w:rFonts w:ascii="Cascadia Code" w:hAnsi="Cascadia Code" w:cs="Cascadia Code"/>
          <w:sz w:val="20"/>
          <w:szCs w:val="20"/>
          <w:lang w:val="en-US"/>
        </w:rPr>
        <w:t>");</w:t>
      </w:r>
    </w:p>
    <w:p w14:paraId="299E00B9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return data.get()[--length];</w:t>
      </w:r>
    </w:p>
    <w:p w14:paraId="2D8E9392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}</w:t>
      </w:r>
    </w:p>
    <w:p w14:paraId="51C02420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5336C288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iterator begin() noexcept { return iterator(data.get()); }</w:t>
      </w:r>
    </w:p>
    <w:p w14:paraId="76D1AC40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iterator end() noexcept { return iterator(data.get() + length); }</w:t>
      </w:r>
    </w:p>
    <w:p w14:paraId="64CA1313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const_iterator begin() const noexcept { return const_iterator(data.get()); }</w:t>
      </w:r>
    </w:p>
    <w:p w14:paraId="374ABB9C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const_iterator end() const noexcept {</w:t>
      </w:r>
    </w:p>
    <w:p w14:paraId="490C253D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 return const_iterator(data.get() + length);</w:t>
      </w:r>
    </w:p>
    <w:p w14:paraId="71FD7FA1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}</w:t>
      </w:r>
    </w:p>
    <w:p w14:paraId="251647F7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62D38799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~vector() {}</w:t>
      </w:r>
    </w:p>
    <w:p w14:paraId="6805F39D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};</w:t>
      </w:r>
    </w:p>
    <w:p w14:paraId="475FB19D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3D2DBD3C" w14:textId="77777777" w:rsid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}  // namespace nstu</w:t>
      </w:r>
    </w:p>
    <w:p w14:paraId="25E36734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1D79F835" w14:textId="5048D235" w:rsidR="00364CDF" w:rsidRPr="001967E7" w:rsidRDefault="006760D7" w:rsidP="00AE28C8">
      <w:pPr>
        <w:spacing w:after="0"/>
        <w:rPr>
          <w:b/>
          <w:bCs/>
          <w:szCs w:val="28"/>
          <w:lang w:val="en-US"/>
        </w:rPr>
      </w:pPr>
      <w:r w:rsidRPr="006760D7">
        <w:rPr>
          <w:b/>
          <w:bCs/>
          <w:szCs w:val="28"/>
        </w:rPr>
        <w:t>Описание</w:t>
      </w:r>
      <w:r w:rsidRPr="001967E7">
        <w:rPr>
          <w:b/>
          <w:bCs/>
          <w:szCs w:val="28"/>
          <w:lang w:val="en-US"/>
        </w:rPr>
        <w:t xml:space="preserve"> </w:t>
      </w:r>
      <w:r>
        <w:rPr>
          <w:b/>
          <w:bCs/>
          <w:szCs w:val="28"/>
        </w:rPr>
        <w:t>класса</w:t>
      </w:r>
      <w:r w:rsidRPr="001967E7">
        <w:rPr>
          <w:b/>
          <w:bCs/>
          <w:szCs w:val="28"/>
          <w:lang w:val="en-US"/>
        </w:rPr>
        <w:t xml:space="preserve"> </w:t>
      </w:r>
      <w:r>
        <w:rPr>
          <w:b/>
          <w:bCs/>
          <w:szCs w:val="28"/>
          <w:lang w:val="en-US"/>
        </w:rPr>
        <w:t>MainDist</w:t>
      </w:r>
      <w:r w:rsidRPr="001967E7">
        <w:rPr>
          <w:b/>
          <w:bCs/>
          <w:szCs w:val="28"/>
          <w:lang w:val="en-US"/>
        </w:rPr>
        <w:t xml:space="preserve"> (</w:t>
      </w:r>
      <w:r w:rsidR="001967E7" w:rsidRPr="001967E7">
        <w:rPr>
          <w:rFonts w:ascii="Cascadia Code" w:hAnsi="Cascadia Code" w:cs="Cascadia Code"/>
          <w:b/>
          <w:bCs/>
          <w:szCs w:val="28"/>
          <w:lang w:val="en-US"/>
        </w:rPr>
        <w:t>..</w:t>
      </w:r>
      <w:r w:rsidR="001967E7">
        <w:rPr>
          <w:rFonts w:ascii="Cascadia Code" w:hAnsi="Cascadia Code" w:cs="Cascadia Code"/>
          <w:b/>
          <w:bCs/>
          <w:szCs w:val="28"/>
          <w:lang w:val="en-US"/>
        </w:rPr>
        <w:t>/lab2</w:t>
      </w:r>
      <w:r w:rsidR="001967E7" w:rsidRPr="001967E7">
        <w:rPr>
          <w:rFonts w:ascii="Cascadia Code" w:hAnsi="Cascadia Code" w:cs="Cascadia Code"/>
          <w:b/>
          <w:bCs/>
          <w:szCs w:val="28"/>
          <w:lang w:val="en-US"/>
        </w:rPr>
        <w:t>/</w:t>
      </w:r>
      <w:r w:rsidR="001967E7">
        <w:rPr>
          <w:rFonts w:ascii="Cascadia Code" w:hAnsi="Cascadia Code" w:cs="Cascadia Code"/>
          <w:b/>
          <w:bCs/>
          <w:szCs w:val="28"/>
          <w:lang w:val="en-US"/>
        </w:rPr>
        <w:t>M</w:t>
      </w:r>
      <w:r w:rsidRPr="001967E7">
        <w:rPr>
          <w:rFonts w:ascii="Cascadia Code" w:hAnsi="Cascadia Code" w:cs="Cascadia Code"/>
          <w:b/>
          <w:bCs/>
          <w:szCs w:val="28"/>
          <w:lang w:val="en-US"/>
        </w:rPr>
        <w:t>ainDist.hpp</w:t>
      </w:r>
      <w:r w:rsidRPr="001967E7">
        <w:rPr>
          <w:b/>
          <w:bCs/>
          <w:szCs w:val="28"/>
          <w:lang w:val="en-US"/>
        </w:rPr>
        <w:t>):</w:t>
      </w:r>
    </w:p>
    <w:p w14:paraId="443CA01D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#pragma once</w:t>
      </w:r>
    </w:p>
    <w:p w14:paraId="64D74A94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32550BFF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#include &lt;string&gt;</w:t>
      </w:r>
    </w:p>
    <w:p w14:paraId="03BA15A0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14DC4264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#include "header.h"</w:t>
      </w:r>
    </w:p>
    <w:p w14:paraId="60EBB0B2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4CE6899C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class MainDist {</w:t>
      </w:r>
    </w:p>
    <w:p w14:paraId="433A038F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private:</w:t>
      </w:r>
    </w:p>
    <w:p w14:paraId="23A74F48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  ld m_nu;      // </w:t>
      </w:r>
      <w:r w:rsidRPr="001967E7">
        <w:rPr>
          <w:rFonts w:ascii="Cascadia Code" w:hAnsi="Cascadia Code" w:cs="Cascadia Code"/>
          <w:sz w:val="20"/>
          <w:szCs w:val="20"/>
        </w:rPr>
        <w:t>параметр</w:t>
      </w: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1967E7">
        <w:rPr>
          <w:rFonts w:ascii="Cascadia Code" w:hAnsi="Cascadia Code" w:cs="Cascadia Code"/>
          <w:sz w:val="20"/>
          <w:szCs w:val="20"/>
        </w:rPr>
        <w:t>формы</w:t>
      </w:r>
    </w:p>
    <w:p w14:paraId="649937D3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  ld m_mu;      // </w:t>
      </w:r>
      <w:r w:rsidRPr="001967E7">
        <w:rPr>
          <w:rFonts w:ascii="Cascadia Code" w:hAnsi="Cascadia Code" w:cs="Cascadia Code"/>
          <w:sz w:val="20"/>
          <w:szCs w:val="20"/>
        </w:rPr>
        <w:t>сдвиг</w:t>
      </w:r>
    </w:p>
    <w:p w14:paraId="64FF7C1B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  ld m_lambda;  // </w:t>
      </w:r>
      <w:r w:rsidRPr="001967E7">
        <w:rPr>
          <w:rFonts w:ascii="Cascadia Code" w:hAnsi="Cascadia Code" w:cs="Cascadia Code"/>
          <w:sz w:val="20"/>
          <w:szCs w:val="20"/>
        </w:rPr>
        <w:t>масштаб</w:t>
      </w:r>
    </w:p>
    <w:p w14:paraId="38490B93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654DD23A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</w:t>
      </w:r>
      <w:r w:rsidRPr="001967E7">
        <w:rPr>
          <w:rFonts w:ascii="Cascadia Code" w:hAnsi="Cascadia Code" w:cs="Cascadia Code"/>
          <w:sz w:val="20"/>
          <w:szCs w:val="20"/>
        </w:rPr>
        <w:t>public:</w:t>
      </w:r>
    </w:p>
    <w:p w14:paraId="7586F460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</w:rPr>
      </w:pPr>
      <w:r w:rsidRPr="001967E7">
        <w:rPr>
          <w:rFonts w:ascii="Cascadia Code" w:hAnsi="Cascadia Code" w:cs="Cascadia Code"/>
          <w:sz w:val="20"/>
          <w:szCs w:val="20"/>
        </w:rPr>
        <w:t>  // Конструкторы</w:t>
      </w:r>
    </w:p>
    <w:p w14:paraId="555A0A00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</w:rPr>
      </w:pPr>
    </w:p>
    <w:p w14:paraId="7A3E770A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</w:rPr>
      </w:pPr>
      <w:r w:rsidRPr="001967E7">
        <w:rPr>
          <w:rFonts w:ascii="Cascadia Code" w:hAnsi="Cascadia Code" w:cs="Cascadia Code"/>
          <w:sz w:val="20"/>
          <w:szCs w:val="20"/>
        </w:rPr>
        <w:t>  // Стандартный конструктор без параметров</w:t>
      </w:r>
    </w:p>
    <w:p w14:paraId="4969C10E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</w:rPr>
      </w:pPr>
      <w:r w:rsidRPr="001967E7">
        <w:rPr>
          <w:rFonts w:ascii="Cascadia Code" w:hAnsi="Cascadia Code" w:cs="Cascadia Code"/>
          <w:sz w:val="20"/>
          <w:szCs w:val="20"/>
        </w:rPr>
        <w:t>  MainDist();</w:t>
      </w:r>
    </w:p>
    <w:p w14:paraId="79200AD4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</w:rPr>
      </w:pPr>
      <w:r w:rsidRPr="001967E7">
        <w:rPr>
          <w:rFonts w:ascii="Cascadia Code" w:hAnsi="Cascadia Code" w:cs="Cascadia Code"/>
          <w:sz w:val="20"/>
          <w:szCs w:val="20"/>
        </w:rPr>
        <w:t>  /**</w:t>
      </w:r>
    </w:p>
    <w:p w14:paraId="5D4C5190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</w:rPr>
      </w:pPr>
      <w:r w:rsidRPr="001967E7">
        <w:rPr>
          <w:rFonts w:ascii="Cascadia Code" w:hAnsi="Cascadia Code" w:cs="Cascadia Code"/>
          <w:sz w:val="20"/>
          <w:szCs w:val="20"/>
        </w:rPr>
        <w:t>   * Конструктор с параметрами распределения</w:t>
      </w:r>
    </w:p>
    <w:p w14:paraId="53E1E68A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</w:rPr>
      </w:pPr>
      <w:r w:rsidRPr="001967E7">
        <w:rPr>
          <w:rFonts w:ascii="Cascadia Code" w:hAnsi="Cascadia Code" w:cs="Cascadia Code"/>
          <w:sz w:val="20"/>
          <w:szCs w:val="20"/>
        </w:rPr>
        <w:t>   * @param nu Параметр формы распределения (не может быть равен 0).</w:t>
      </w:r>
    </w:p>
    <w:p w14:paraId="1C56252F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</w:rPr>
      </w:pPr>
      <w:r w:rsidRPr="001967E7">
        <w:rPr>
          <w:rFonts w:ascii="Cascadia Code" w:hAnsi="Cascadia Code" w:cs="Cascadia Code"/>
          <w:sz w:val="20"/>
          <w:szCs w:val="20"/>
        </w:rPr>
        <w:t>   * @param mu Параметр сдвига распределения.</w:t>
      </w:r>
    </w:p>
    <w:p w14:paraId="2FDD48E1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</w:rPr>
      </w:pPr>
      <w:r w:rsidRPr="001967E7">
        <w:rPr>
          <w:rFonts w:ascii="Cascadia Code" w:hAnsi="Cascadia Code" w:cs="Cascadia Code"/>
          <w:sz w:val="20"/>
          <w:szCs w:val="20"/>
        </w:rPr>
        <w:t>   * @param lambda Параметр масштаба распределения (не может быть равен 0).</w:t>
      </w:r>
    </w:p>
    <w:p w14:paraId="57419A2E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</w:rPr>
        <w:t>   </w:t>
      </w:r>
      <w:r w:rsidRPr="001967E7">
        <w:rPr>
          <w:rFonts w:ascii="Cascadia Code" w:hAnsi="Cascadia Code" w:cs="Cascadia Code"/>
          <w:sz w:val="20"/>
          <w:szCs w:val="20"/>
          <w:lang w:val="en-US"/>
        </w:rPr>
        <w:t>*/</w:t>
      </w:r>
    </w:p>
    <w:p w14:paraId="0AC4CAA1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explicit MainDist(ld nu, ld mu, ld lambda);</w:t>
      </w:r>
    </w:p>
    <w:p w14:paraId="3A9E35E4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r w:rsidRPr="001967E7">
        <w:rPr>
          <w:rFonts w:ascii="Cascadia Code" w:hAnsi="Cascadia Code" w:cs="Cascadia Code"/>
          <w:sz w:val="20"/>
          <w:szCs w:val="20"/>
        </w:rPr>
        <w:t>/**</w:t>
      </w:r>
    </w:p>
    <w:p w14:paraId="62863688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</w:rPr>
      </w:pPr>
      <w:r w:rsidRPr="001967E7">
        <w:rPr>
          <w:rFonts w:ascii="Cascadia Code" w:hAnsi="Cascadia Code" w:cs="Cascadia Code"/>
          <w:sz w:val="20"/>
          <w:szCs w:val="20"/>
        </w:rPr>
        <w:t>   * Конструктор чтения из файла</w:t>
      </w:r>
    </w:p>
    <w:p w14:paraId="51E6DCEA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</w:rPr>
      </w:pPr>
      <w:r w:rsidRPr="001967E7">
        <w:rPr>
          <w:rFonts w:ascii="Cascadia Code" w:hAnsi="Cascadia Code" w:cs="Cascadia Code"/>
          <w:sz w:val="20"/>
          <w:szCs w:val="20"/>
        </w:rPr>
        <w:t>   * @param file_name Имя файла, из которого читается распределение.</w:t>
      </w:r>
    </w:p>
    <w:p w14:paraId="20B5F139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</w:rPr>
        <w:t>   </w:t>
      </w:r>
      <w:r w:rsidRPr="001967E7">
        <w:rPr>
          <w:rFonts w:ascii="Cascadia Code" w:hAnsi="Cascadia Code" w:cs="Cascadia Code"/>
          <w:sz w:val="20"/>
          <w:szCs w:val="20"/>
          <w:lang w:val="en-US"/>
        </w:rPr>
        <w:t>*/</w:t>
      </w:r>
    </w:p>
    <w:p w14:paraId="7EF3E6FA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explicit MainDist(std::string file_name);</w:t>
      </w:r>
    </w:p>
    <w:p w14:paraId="6DF10BC4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r w:rsidRPr="001967E7">
        <w:rPr>
          <w:rFonts w:ascii="Cascadia Code" w:hAnsi="Cascadia Code" w:cs="Cascadia Code"/>
          <w:sz w:val="20"/>
          <w:szCs w:val="20"/>
        </w:rPr>
        <w:t>/**</w:t>
      </w:r>
    </w:p>
    <w:p w14:paraId="535D3D49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</w:rPr>
      </w:pPr>
      <w:r w:rsidRPr="001967E7">
        <w:rPr>
          <w:rFonts w:ascii="Cascadia Code" w:hAnsi="Cascadia Code" w:cs="Cascadia Code"/>
          <w:sz w:val="20"/>
          <w:szCs w:val="20"/>
        </w:rPr>
        <w:t>   * Сохранение распределения в файл</w:t>
      </w:r>
    </w:p>
    <w:p w14:paraId="3B0506B1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</w:rPr>
      </w:pPr>
      <w:r w:rsidRPr="001967E7">
        <w:rPr>
          <w:rFonts w:ascii="Cascadia Code" w:hAnsi="Cascadia Code" w:cs="Cascadia Code"/>
          <w:sz w:val="20"/>
          <w:szCs w:val="20"/>
        </w:rPr>
        <w:t>   * @param file_name Имя файла, в который сохраняется распределение.</w:t>
      </w:r>
    </w:p>
    <w:p w14:paraId="4ADE80BA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</w:rPr>
        <w:t>   </w:t>
      </w:r>
      <w:r w:rsidRPr="001967E7">
        <w:rPr>
          <w:rFonts w:ascii="Cascadia Code" w:hAnsi="Cascadia Code" w:cs="Cascadia Code"/>
          <w:sz w:val="20"/>
          <w:szCs w:val="20"/>
          <w:lang w:val="en-US"/>
        </w:rPr>
        <w:t>*/</w:t>
      </w:r>
    </w:p>
    <w:p w14:paraId="54FD43E6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void save(const std::string&amp; file_name) const;</w:t>
      </w:r>
    </w:p>
    <w:p w14:paraId="1322B0B7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r w:rsidRPr="001967E7">
        <w:rPr>
          <w:rFonts w:ascii="Cascadia Code" w:hAnsi="Cascadia Code" w:cs="Cascadia Code"/>
          <w:sz w:val="20"/>
          <w:szCs w:val="20"/>
        </w:rPr>
        <w:t>/**</w:t>
      </w:r>
    </w:p>
    <w:p w14:paraId="34E20E02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</w:rPr>
      </w:pPr>
      <w:r w:rsidRPr="001967E7">
        <w:rPr>
          <w:rFonts w:ascii="Cascadia Code" w:hAnsi="Cascadia Code" w:cs="Cascadia Code"/>
          <w:sz w:val="20"/>
          <w:szCs w:val="20"/>
        </w:rPr>
        <w:t>   * Конструктор с параметрами распределения из списка инициализации</w:t>
      </w:r>
    </w:p>
    <w:p w14:paraId="5F403F09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</w:rPr>
      </w:pPr>
      <w:r w:rsidRPr="001967E7">
        <w:rPr>
          <w:rFonts w:ascii="Cascadia Code" w:hAnsi="Cascadia Code" w:cs="Cascadia Code"/>
          <w:sz w:val="20"/>
          <w:szCs w:val="20"/>
        </w:rPr>
        <w:t>   * @param list Список инициализации из трех элементов: nu, mu, lambda - форма,</w:t>
      </w:r>
    </w:p>
    <w:p w14:paraId="3EBF3415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</w:rPr>
        <w:t>   </w:t>
      </w: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* </w:t>
      </w:r>
      <w:r w:rsidRPr="001967E7">
        <w:rPr>
          <w:rFonts w:ascii="Cascadia Code" w:hAnsi="Cascadia Code" w:cs="Cascadia Code"/>
          <w:sz w:val="20"/>
          <w:szCs w:val="20"/>
        </w:rPr>
        <w:t>сдвиг</w:t>
      </w: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1967E7">
        <w:rPr>
          <w:rFonts w:ascii="Cascadia Code" w:hAnsi="Cascadia Code" w:cs="Cascadia Code"/>
          <w:sz w:val="20"/>
          <w:szCs w:val="20"/>
        </w:rPr>
        <w:t>и</w:t>
      </w: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1967E7">
        <w:rPr>
          <w:rFonts w:ascii="Cascadia Code" w:hAnsi="Cascadia Code" w:cs="Cascadia Code"/>
          <w:sz w:val="20"/>
          <w:szCs w:val="20"/>
        </w:rPr>
        <w:t>масштаб</w:t>
      </w: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1967E7">
        <w:rPr>
          <w:rFonts w:ascii="Cascadia Code" w:hAnsi="Cascadia Code" w:cs="Cascadia Code"/>
          <w:sz w:val="20"/>
          <w:szCs w:val="20"/>
        </w:rPr>
        <w:t>соответственно</w:t>
      </w:r>
      <w:r w:rsidRPr="001967E7">
        <w:rPr>
          <w:rFonts w:ascii="Cascadia Code" w:hAnsi="Cascadia Code" w:cs="Cascadia Code"/>
          <w:sz w:val="20"/>
          <w:szCs w:val="20"/>
          <w:lang w:val="en-US"/>
        </w:rPr>
        <w:t>.</w:t>
      </w:r>
    </w:p>
    <w:p w14:paraId="483DCE1D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*/</w:t>
      </w:r>
    </w:p>
    <w:p w14:paraId="06190921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explicit MainDist(std::initializer_list&lt;ld&gt; list);</w:t>
      </w:r>
    </w:p>
    <w:p w14:paraId="097FDB42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  // </w:t>
      </w:r>
      <w:r w:rsidRPr="001967E7">
        <w:rPr>
          <w:rFonts w:ascii="Cascadia Code" w:hAnsi="Cascadia Code" w:cs="Cascadia Code"/>
          <w:sz w:val="20"/>
          <w:szCs w:val="20"/>
        </w:rPr>
        <w:t>Конструктор</w:t>
      </w: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1967E7">
        <w:rPr>
          <w:rFonts w:ascii="Cascadia Code" w:hAnsi="Cascadia Code" w:cs="Cascadia Code"/>
          <w:sz w:val="20"/>
          <w:szCs w:val="20"/>
        </w:rPr>
        <w:t>копирования</w:t>
      </w:r>
    </w:p>
    <w:p w14:paraId="090B2329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MainDist(const MainDist&amp; other);</w:t>
      </w:r>
    </w:p>
    <w:p w14:paraId="0B508782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  // </w:t>
      </w:r>
      <w:r w:rsidRPr="001967E7">
        <w:rPr>
          <w:rFonts w:ascii="Cascadia Code" w:hAnsi="Cascadia Code" w:cs="Cascadia Code"/>
          <w:sz w:val="20"/>
          <w:szCs w:val="20"/>
        </w:rPr>
        <w:t>Оператор</w:t>
      </w: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1967E7">
        <w:rPr>
          <w:rFonts w:ascii="Cascadia Code" w:hAnsi="Cascadia Code" w:cs="Cascadia Code"/>
          <w:sz w:val="20"/>
          <w:szCs w:val="20"/>
        </w:rPr>
        <w:t>присваивания</w:t>
      </w: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1967E7">
        <w:rPr>
          <w:rFonts w:ascii="Cascadia Code" w:hAnsi="Cascadia Code" w:cs="Cascadia Code"/>
          <w:sz w:val="20"/>
          <w:szCs w:val="20"/>
        </w:rPr>
        <w:t>копированием</w:t>
      </w:r>
    </w:p>
    <w:p w14:paraId="2B6B2EC4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MainDist&amp; operator=(const MainDist&amp; other);</w:t>
      </w:r>
    </w:p>
    <w:p w14:paraId="49EDD2F2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  // </w:t>
      </w:r>
      <w:r w:rsidRPr="001967E7">
        <w:rPr>
          <w:rFonts w:ascii="Cascadia Code" w:hAnsi="Cascadia Code" w:cs="Cascadia Code"/>
          <w:sz w:val="20"/>
          <w:szCs w:val="20"/>
        </w:rPr>
        <w:t>Конструктор</w:t>
      </w: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1967E7">
        <w:rPr>
          <w:rFonts w:ascii="Cascadia Code" w:hAnsi="Cascadia Code" w:cs="Cascadia Code"/>
          <w:sz w:val="20"/>
          <w:szCs w:val="20"/>
        </w:rPr>
        <w:t>перемещения</w:t>
      </w:r>
    </w:p>
    <w:p w14:paraId="43C25B2A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MainDist(MainDist&amp;&amp; other) noexcept;</w:t>
      </w:r>
    </w:p>
    <w:p w14:paraId="12303E84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  // </w:t>
      </w:r>
      <w:r w:rsidRPr="001967E7">
        <w:rPr>
          <w:rFonts w:ascii="Cascadia Code" w:hAnsi="Cascadia Code" w:cs="Cascadia Code"/>
          <w:sz w:val="20"/>
          <w:szCs w:val="20"/>
        </w:rPr>
        <w:t>Оператор</w:t>
      </w: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1967E7">
        <w:rPr>
          <w:rFonts w:ascii="Cascadia Code" w:hAnsi="Cascadia Code" w:cs="Cascadia Code"/>
          <w:sz w:val="20"/>
          <w:szCs w:val="20"/>
        </w:rPr>
        <w:t>присваивания</w:t>
      </w: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1967E7">
        <w:rPr>
          <w:rFonts w:ascii="Cascadia Code" w:hAnsi="Cascadia Code" w:cs="Cascadia Code"/>
          <w:sz w:val="20"/>
          <w:szCs w:val="20"/>
        </w:rPr>
        <w:t>перемещением</w:t>
      </w:r>
    </w:p>
    <w:p w14:paraId="5FDB02C7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MainDist&amp; operator=(MainDist&amp;&amp; other) noexcept;</w:t>
      </w:r>
    </w:p>
    <w:p w14:paraId="7006684D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r w:rsidRPr="001967E7">
        <w:rPr>
          <w:rFonts w:ascii="Cascadia Code" w:hAnsi="Cascadia Code" w:cs="Cascadia Code"/>
          <w:sz w:val="20"/>
          <w:szCs w:val="20"/>
        </w:rPr>
        <w:t>// Деструктор</w:t>
      </w:r>
    </w:p>
    <w:p w14:paraId="40DC5446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</w:rPr>
      </w:pPr>
      <w:r w:rsidRPr="001967E7">
        <w:rPr>
          <w:rFonts w:ascii="Cascadia Code" w:hAnsi="Cascadia Code" w:cs="Cascadia Code"/>
          <w:sz w:val="20"/>
          <w:szCs w:val="20"/>
        </w:rPr>
        <w:t>  ~MainDist() = default;</w:t>
      </w:r>
    </w:p>
    <w:p w14:paraId="5F99D679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</w:rPr>
      </w:pPr>
    </w:p>
    <w:p w14:paraId="2BC5C004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</w:rPr>
      </w:pPr>
      <w:r w:rsidRPr="001967E7">
        <w:rPr>
          <w:rFonts w:ascii="Cascadia Code" w:hAnsi="Cascadia Code" w:cs="Cascadia Code"/>
          <w:sz w:val="20"/>
          <w:szCs w:val="20"/>
        </w:rPr>
        <w:t>  // Геттеры</w:t>
      </w:r>
    </w:p>
    <w:p w14:paraId="5C642E0C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</w:rPr>
      </w:pPr>
    </w:p>
    <w:p w14:paraId="0A475EF9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</w:rPr>
      </w:pPr>
      <w:r w:rsidRPr="001967E7">
        <w:rPr>
          <w:rFonts w:ascii="Cascadia Code" w:hAnsi="Cascadia Code" w:cs="Cascadia Code"/>
          <w:sz w:val="20"/>
          <w:szCs w:val="20"/>
        </w:rPr>
        <w:t>  /**</w:t>
      </w:r>
    </w:p>
    <w:p w14:paraId="6F133D69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</w:rPr>
      </w:pPr>
      <w:r w:rsidRPr="001967E7">
        <w:rPr>
          <w:rFonts w:ascii="Cascadia Code" w:hAnsi="Cascadia Code" w:cs="Cascadia Code"/>
          <w:sz w:val="20"/>
          <w:szCs w:val="20"/>
        </w:rPr>
        <w:t>   * Получение параметра формы nu</w:t>
      </w:r>
    </w:p>
    <w:p w14:paraId="5027E5DF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</w:rPr>
      </w:pPr>
      <w:r w:rsidRPr="001967E7">
        <w:rPr>
          <w:rFonts w:ascii="Cascadia Code" w:hAnsi="Cascadia Code" w:cs="Cascadia Code"/>
          <w:sz w:val="20"/>
          <w:szCs w:val="20"/>
        </w:rPr>
        <w:t>   * @return Значение параметра nu</w:t>
      </w:r>
    </w:p>
    <w:p w14:paraId="25AA7840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</w:rPr>
      </w:pPr>
      <w:r w:rsidRPr="001967E7">
        <w:rPr>
          <w:rFonts w:ascii="Cascadia Code" w:hAnsi="Cascadia Code" w:cs="Cascadia Code"/>
          <w:sz w:val="20"/>
          <w:szCs w:val="20"/>
        </w:rPr>
        <w:t>   */</w:t>
      </w:r>
    </w:p>
    <w:p w14:paraId="17D3F9BB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</w:rPr>
      </w:pPr>
      <w:r w:rsidRPr="001967E7">
        <w:rPr>
          <w:rFonts w:ascii="Cascadia Code" w:hAnsi="Cascadia Code" w:cs="Cascadia Code"/>
          <w:sz w:val="20"/>
          <w:szCs w:val="20"/>
        </w:rPr>
        <w:lastRenderedPageBreak/>
        <w:t>  ld getNu() const noexcept;</w:t>
      </w:r>
    </w:p>
    <w:p w14:paraId="3A20438A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</w:rPr>
      </w:pPr>
      <w:r w:rsidRPr="001967E7">
        <w:rPr>
          <w:rFonts w:ascii="Cascadia Code" w:hAnsi="Cascadia Code" w:cs="Cascadia Code"/>
          <w:sz w:val="20"/>
          <w:szCs w:val="20"/>
        </w:rPr>
        <w:t>  /**</w:t>
      </w:r>
    </w:p>
    <w:p w14:paraId="02CBDF5A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</w:rPr>
      </w:pPr>
      <w:r w:rsidRPr="001967E7">
        <w:rPr>
          <w:rFonts w:ascii="Cascadia Code" w:hAnsi="Cascadia Code" w:cs="Cascadia Code"/>
          <w:sz w:val="20"/>
          <w:szCs w:val="20"/>
        </w:rPr>
        <w:t>   * Получение параметра сдвига mu</w:t>
      </w:r>
    </w:p>
    <w:p w14:paraId="6244277B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</w:rPr>
      </w:pPr>
      <w:r w:rsidRPr="001967E7">
        <w:rPr>
          <w:rFonts w:ascii="Cascadia Code" w:hAnsi="Cascadia Code" w:cs="Cascadia Code"/>
          <w:sz w:val="20"/>
          <w:szCs w:val="20"/>
        </w:rPr>
        <w:t>   * @return Значение параметра mu</w:t>
      </w:r>
    </w:p>
    <w:p w14:paraId="6BAB84D5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</w:rPr>
      </w:pPr>
      <w:r w:rsidRPr="001967E7">
        <w:rPr>
          <w:rFonts w:ascii="Cascadia Code" w:hAnsi="Cascadia Code" w:cs="Cascadia Code"/>
          <w:sz w:val="20"/>
          <w:szCs w:val="20"/>
        </w:rPr>
        <w:t>   */</w:t>
      </w:r>
    </w:p>
    <w:p w14:paraId="2E13C67B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</w:rPr>
      </w:pPr>
      <w:r w:rsidRPr="001967E7">
        <w:rPr>
          <w:rFonts w:ascii="Cascadia Code" w:hAnsi="Cascadia Code" w:cs="Cascadia Code"/>
          <w:sz w:val="20"/>
          <w:szCs w:val="20"/>
        </w:rPr>
        <w:t>  ld getMu() const noexcept;</w:t>
      </w:r>
    </w:p>
    <w:p w14:paraId="47B23420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</w:rPr>
      </w:pPr>
      <w:r w:rsidRPr="001967E7">
        <w:rPr>
          <w:rFonts w:ascii="Cascadia Code" w:hAnsi="Cascadia Code" w:cs="Cascadia Code"/>
          <w:sz w:val="20"/>
          <w:szCs w:val="20"/>
        </w:rPr>
        <w:t>  /**</w:t>
      </w:r>
    </w:p>
    <w:p w14:paraId="1A86887E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</w:rPr>
      </w:pPr>
      <w:r w:rsidRPr="001967E7">
        <w:rPr>
          <w:rFonts w:ascii="Cascadia Code" w:hAnsi="Cascadia Code" w:cs="Cascadia Code"/>
          <w:sz w:val="20"/>
          <w:szCs w:val="20"/>
        </w:rPr>
        <w:t>   * Получение параметра масштаба lambda</w:t>
      </w:r>
    </w:p>
    <w:p w14:paraId="362F0D96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</w:rPr>
        <w:t>   </w:t>
      </w: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* @return </w:t>
      </w:r>
      <w:r w:rsidRPr="001967E7">
        <w:rPr>
          <w:rFonts w:ascii="Cascadia Code" w:hAnsi="Cascadia Code" w:cs="Cascadia Code"/>
          <w:sz w:val="20"/>
          <w:szCs w:val="20"/>
        </w:rPr>
        <w:t>Значение</w:t>
      </w: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1967E7">
        <w:rPr>
          <w:rFonts w:ascii="Cascadia Code" w:hAnsi="Cascadia Code" w:cs="Cascadia Code"/>
          <w:sz w:val="20"/>
          <w:szCs w:val="20"/>
        </w:rPr>
        <w:t>параметра</w:t>
      </w: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 lambda</w:t>
      </w:r>
    </w:p>
    <w:p w14:paraId="4628F5BB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 */</w:t>
      </w:r>
    </w:p>
    <w:p w14:paraId="2C67D04A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ld getLambda() const noexcept;</w:t>
      </w:r>
    </w:p>
    <w:p w14:paraId="25AE7A0E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318D3664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r w:rsidRPr="001967E7">
        <w:rPr>
          <w:rFonts w:ascii="Cascadia Code" w:hAnsi="Cascadia Code" w:cs="Cascadia Code"/>
          <w:sz w:val="20"/>
          <w:szCs w:val="20"/>
        </w:rPr>
        <w:t>// Сеттеры</w:t>
      </w:r>
    </w:p>
    <w:p w14:paraId="116C62DD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</w:rPr>
      </w:pPr>
    </w:p>
    <w:p w14:paraId="0619652C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</w:rPr>
      </w:pPr>
      <w:r w:rsidRPr="001967E7">
        <w:rPr>
          <w:rFonts w:ascii="Cascadia Code" w:hAnsi="Cascadia Code" w:cs="Cascadia Code"/>
          <w:sz w:val="20"/>
          <w:szCs w:val="20"/>
        </w:rPr>
        <w:t>  /**</w:t>
      </w:r>
    </w:p>
    <w:p w14:paraId="174AF4E5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</w:rPr>
      </w:pPr>
      <w:r w:rsidRPr="001967E7">
        <w:rPr>
          <w:rFonts w:ascii="Cascadia Code" w:hAnsi="Cascadia Code" w:cs="Cascadia Code"/>
          <w:sz w:val="20"/>
          <w:szCs w:val="20"/>
        </w:rPr>
        <w:t>   * Изменение параметра формы nu (не может быть 0)</w:t>
      </w:r>
    </w:p>
    <w:p w14:paraId="31A1B99A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</w:rPr>
      </w:pPr>
      <w:r w:rsidRPr="001967E7">
        <w:rPr>
          <w:rFonts w:ascii="Cascadia Code" w:hAnsi="Cascadia Code" w:cs="Cascadia Code"/>
          <w:sz w:val="20"/>
          <w:szCs w:val="20"/>
        </w:rPr>
        <w:t>   * @param nu Новое значение параметра nu</w:t>
      </w:r>
    </w:p>
    <w:p w14:paraId="245A1C91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</w:rPr>
      </w:pPr>
      <w:r w:rsidRPr="001967E7">
        <w:rPr>
          <w:rFonts w:ascii="Cascadia Code" w:hAnsi="Cascadia Code" w:cs="Cascadia Code"/>
          <w:sz w:val="20"/>
          <w:szCs w:val="20"/>
        </w:rPr>
        <w:t>   */</w:t>
      </w:r>
    </w:p>
    <w:p w14:paraId="3006B56D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</w:rPr>
      </w:pPr>
      <w:r w:rsidRPr="001967E7">
        <w:rPr>
          <w:rFonts w:ascii="Cascadia Code" w:hAnsi="Cascadia Code" w:cs="Cascadia Code"/>
          <w:sz w:val="20"/>
          <w:szCs w:val="20"/>
        </w:rPr>
        <w:t>  void setNu(ld nu);</w:t>
      </w:r>
    </w:p>
    <w:p w14:paraId="0C6AECC5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</w:rPr>
      </w:pPr>
      <w:r w:rsidRPr="001967E7">
        <w:rPr>
          <w:rFonts w:ascii="Cascadia Code" w:hAnsi="Cascadia Code" w:cs="Cascadia Code"/>
          <w:sz w:val="20"/>
          <w:szCs w:val="20"/>
        </w:rPr>
        <w:t>  /**</w:t>
      </w:r>
    </w:p>
    <w:p w14:paraId="7D09F0B1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</w:rPr>
      </w:pPr>
      <w:r w:rsidRPr="001967E7">
        <w:rPr>
          <w:rFonts w:ascii="Cascadia Code" w:hAnsi="Cascadia Code" w:cs="Cascadia Code"/>
          <w:sz w:val="20"/>
          <w:szCs w:val="20"/>
        </w:rPr>
        <w:t>   * Изменение параметра сдвига mu</w:t>
      </w:r>
    </w:p>
    <w:p w14:paraId="0163C02C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</w:rPr>
      </w:pPr>
      <w:r w:rsidRPr="001967E7">
        <w:rPr>
          <w:rFonts w:ascii="Cascadia Code" w:hAnsi="Cascadia Code" w:cs="Cascadia Code"/>
          <w:sz w:val="20"/>
          <w:szCs w:val="20"/>
        </w:rPr>
        <w:t>   * @param mu Новое значение параметра mu</w:t>
      </w:r>
    </w:p>
    <w:p w14:paraId="6AD013DA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</w:rPr>
        <w:t>   </w:t>
      </w:r>
      <w:r w:rsidRPr="001967E7">
        <w:rPr>
          <w:rFonts w:ascii="Cascadia Code" w:hAnsi="Cascadia Code" w:cs="Cascadia Code"/>
          <w:sz w:val="20"/>
          <w:szCs w:val="20"/>
          <w:lang w:val="en-US"/>
        </w:rPr>
        <w:t>*/</w:t>
      </w:r>
    </w:p>
    <w:p w14:paraId="4B96710E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void setMu(ld mu) noexcept;</w:t>
      </w:r>
    </w:p>
    <w:p w14:paraId="657C09D0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r w:rsidRPr="001967E7">
        <w:rPr>
          <w:rFonts w:ascii="Cascadia Code" w:hAnsi="Cascadia Code" w:cs="Cascadia Code"/>
          <w:sz w:val="20"/>
          <w:szCs w:val="20"/>
        </w:rPr>
        <w:t>/**</w:t>
      </w:r>
    </w:p>
    <w:p w14:paraId="629167B2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</w:rPr>
      </w:pPr>
      <w:r w:rsidRPr="001967E7">
        <w:rPr>
          <w:rFonts w:ascii="Cascadia Code" w:hAnsi="Cascadia Code" w:cs="Cascadia Code"/>
          <w:sz w:val="20"/>
          <w:szCs w:val="20"/>
        </w:rPr>
        <w:t>   * Изменение параметра масштаба lambda (не может быть 0)</w:t>
      </w:r>
    </w:p>
    <w:p w14:paraId="7F441085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</w:rPr>
      </w:pPr>
      <w:r w:rsidRPr="001967E7">
        <w:rPr>
          <w:rFonts w:ascii="Cascadia Code" w:hAnsi="Cascadia Code" w:cs="Cascadia Code"/>
          <w:sz w:val="20"/>
          <w:szCs w:val="20"/>
        </w:rPr>
        <w:t>   * @param lambda Новое значение параметра lambda</w:t>
      </w:r>
    </w:p>
    <w:p w14:paraId="713ABDFE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</w:rPr>
      </w:pPr>
      <w:r w:rsidRPr="001967E7">
        <w:rPr>
          <w:rFonts w:ascii="Cascadia Code" w:hAnsi="Cascadia Code" w:cs="Cascadia Code"/>
          <w:sz w:val="20"/>
          <w:szCs w:val="20"/>
        </w:rPr>
        <w:t>   */</w:t>
      </w:r>
    </w:p>
    <w:p w14:paraId="7597A6E4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</w:rPr>
      </w:pPr>
      <w:r w:rsidRPr="001967E7">
        <w:rPr>
          <w:rFonts w:ascii="Cascadia Code" w:hAnsi="Cascadia Code" w:cs="Cascadia Code"/>
          <w:sz w:val="20"/>
          <w:szCs w:val="20"/>
        </w:rPr>
        <w:t>  void setLambda(ld lambda);</w:t>
      </w:r>
    </w:p>
    <w:p w14:paraId="55EA6F24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</w:rPr>
      </w:pPr>
    </w:p>
    <w:p w14:paraId="1DB68ABA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</w:rPr>
      </w:pPr>
      <w:r w:rsidRPr="001967E7">
        <w:rPr>
          <w:rFonts w:ascii="Cascadia Code" w:hAnsi="Cascadia Code" w:cs="Cascadia Code"/>
          <w:sz w:val="20"/>
          <w:szCs w:val="20"/>
        </w:rPr>
        <w:t>  // Функции интерфейса</w:t>
      </w:r>
    </w:p>
    <w:p w14:paraId="7EF4C274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</w:rPr>
      </w:pPr>
    </w:p>
    <w:p w14:paraId="0ED4E7E3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</w:rPr>
      </w:pPr>
      <w:r w:rsidRPr="001967E7">
        <w:rPr>
          <w:rFonts w:ascii="Cascadia Code" w:hAnsi="Cascadia Code" w:cs="Cascadia Code"/>
          <w:sz w:val="20"/>
          <w:szCs w:val="20"/>
        </w:rPr>
        <w:t>  /**</w:t>
      </w:r>
    </w:p>
    <w:p w14:paraId="18D099CD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</w:rPr>
      </w:pPr>
      <w:r w:rsidRPr="001967E7">
        <w:rPr>
          <w:rFonts w:ascii="Cascadia Code" w:hAnsi="Cascadia Code" w:cs="Cascadia Code"/>
          <w:sz w:val="20"/>
          <w:szCs w:val="20"/>
        </w:rPr>
        <w:t>   * Вычисление плотности вероятности</w:t>
      </w:r>
    </w:p>
    <w:p w14:paraId="15A91901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</w:rPr>
      </w:pPr>
      <w:r w:rsidRPr="001967E7">
        <w:rPr>
          <w:rFonts w:ascii="Cascadia Code" w:hAnsi="Cascadia Code" w:cs="Cascadia Code"/>
          <w:sz w:val="20"/>
          <w:szCs w:val="20"/>
        </w:rPr>
        <w:t>   * @param x Значение x</w:t>
      </w:r>
    </w:p>
    <w:p w14:paraId="1330F270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</w:rPr>
      </w:pPr>
      <w:r w:rsidRPr="001967E7">
        <w:rPr>
          <w:rFonts w:ascii="Cascadia Code" w:hAnsi="Cascadia Code" w:cs="Cascadia Code"/>
          <w:sz w:val="20"/>
          <w:szCs w:val="20"/>
        </w:rPr>
        <w:t>   * @return Значение плотности вероятности</w:t>
      </w:r>
    </w:p>
    <w:p w14:paraId="57D17992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</w:rPr>
      </w:pPr>
      <w:r w:rsidRPr="001967E7">
        <w:rPr>
          <w:rFonts w:ascii="Cascadia Code" w:hAnsi="Cascadia Code" w:cs="Cascadia Code"/>
          <w:sz w:val="20"/>
          <w:szCs w:val="20"/>
        </w:rPr>
        <w:t>   */</w:t>
      </w:r>
    </w:p>
    <w:p w14:paraId="1A31A970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</w:rPr>
      </w:pPr>
      <w:r w:rsidRPr="001967E7">
        <w:rPr>
          <w:rFonts w:ascii="Cascadia Code" w:hAnsi="Cascadia Code" w:cs="Cascadia Code"/>
          <w:sz w:val="20"/>
          <w:szCs w:val="20"/>
        </w:rPr>
        <w:t>  ld density(ld x) const noexcept;</w:t>
      </w:r>
    </w:p>
    <w:p w14:paraId="7E3DE787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</w:rPr>
      </w:pPr>
      <w:r w:rsidRPr="001967E7">
        <w:rPr>
          <w:rFonts w:ascii="Cascadia Code" w:hAnsi="Cascadia Code" w:cs="Cascadia Code"/>
          <w:sz w:val="20"/>
          <w:szCs w:val="20"/>
        </w:rPr>
        <w:t>  /**</w:t>
      </w:r>
    </w:p>
    <w:p w14:paraId="27E82EF0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</w:rPr>
      </w:pPr>
      <w:r w:rsidRPr="001967E7">
        <w:rPr>
          <w:rFonts w:ascii="Cascadia Code" w:hAnsi="Cascadia Code" w:cs="Cascadia Code"/>
          <w:sz w:val="20"/>
          <w:szCs w:val="20"/>
        </w:rPr>
        <w:t>   * Вычисление плотности вероятности для списка значений</w:t>
      </w:r>
    </w:p>
    <w:p w14:paraId="115D81A3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</w:rPr>
      </w:pPr>
      <w:r w:rsidRPr="001967E7">
        <w:rPr>
          <w:rFonts w:ascii="Cascadia Code" w:hAnsi="Cascadia Code" w:cs="Cascadia Code"/>
          <w:sz w:val="20"/>
          <w:szCs w:val="20"/>
        </w:rPr>
        <w:t>   * @param x Список значений</w:t>
      </w:r>
    </w:p>
    <w:p w14:paraId="4B42F287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</w:rPr>
      </w:pPr>
      <w:r w:rsidRPr="001967E7">
        <w:rPr>
          <w:rFonts w:ascii="Cascadia Code" w:hAnsi="Cascadia Code" w:cs="Cascadia Code"/>
          <w:sz w:val="20"/>
          <w:szCs w:val="20"/>
        </w:rPr>
        <w:t>   * @return Список значений плотности вероятности</w:t>
      </w:r>
    </w:p>
    <w:p w14:paraId="625EF43E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</w:rPr>
        <w:t>   </w:t>
      </w:r>
      <w:r w:rsidRPr="001967E7">
        <w:rPr>
          <w:rFonts w:ascii="Cascadia Code" w:hAnsi="Cascadia Code" w:cs="Cascadia Code"/>
          <w:sz w:val="20"/>
          <w:szCs w:val="20"/>
          <w:lang w:val="en-US"/>
        </w:rPr>
        <w:t>*/</w:t>
      </w:r>
    </w:p>
    <w:p w14:paraId="6FCCC823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  nstu::vector density(const nstu::vector&amp; x) const;</w:t>
      </w:r>
    </w:p>
    <w:p w14:paraId="1E26C9D9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r w:rsidRPr="001967E7">
        <w:rPr>
          <w:rFonts w:ascii="Cascadia Code" w:hAnsi="Cascadia Code" w:cs="Cascadia Code"/>
          <w:sz w:val="20"/>
          <w:szCs w:val="20"/>
        </w:rPr>
        <w:t>/**</w:t>
      </w:r>
    </w:p>
    <w:p w14:paraId="511A494C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</w:rPr>
      </w:pPr>
      <w:r w:rsidRPr="001967E7">
        <w:rPr>
          <w:rFonts w:ascii="Cascadia Code" w:hAnsi="Cascadia Code" w:cs="Cascadia Code"/>
          <w:sz w:val="20"/>
          <w:szCs w:val="20"/>
        </w:rPr>
        <w:t>   * Вычисление математического ожидания</w:t>
      </w:r>
    </w:p>
    <w:p w14:paraId="787ABCAD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</w:rPr>
      </w:pPr>
      <w:r w:rsidRPr="001967E7">
        <w:rPr>
          <w:rFonts w:ascii="Cascadia Code" w:hAnsi="Cascadia Code" w:cs="Cascadia Code"/>
          <w:sz w:val="20"/>
          <w:szCs w:val="20"/>
        </w:rPr>
        <w:t>   * @return Значение математического ожидания</w:t>
      </w:r>
    </w:p>
    <w:p w14:paraId="17A53169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</w:rPr>
      </w:pPr>
      <w:r w:rsidRPr="001967E7">
        <w:rPr>
          <w:rFonts w:ascii="Cascadia Code" w:hAnsi="Cascadia Code" w:cs="Cascadia Code"/>
          <w:sz w:val="20"/>
          <w:szCs w:val="20"/>
        </w:rPr>
        <w:t>   */</w:t>
      </w:r>
    </w:p>
    <w:p w14:paraId="376546A9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</w:rPr>
      </w:pPr>
      <w:r w:rsidRPr="001967E7">
        <w:rPr>
          <w:rFonts w:ascii="Cascadia Code" w:hAnsi="Cascadia Code" w:cs="Cascadia Code"/>
          <w:sz w:val="20"/>
          <w:szCs w:val="20"/>
        </w:rPr>
        <w:t>  ld M() const noexcept;</w:t>
      </w:r>
    </w:p>
    <w:p w14:paraId="4354A01B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</w:rPr>
      </w:pPr>
      <w:r w:rsidRPr="001967E7">
        <w:rPr>
          <w:rFonts w:ascii="Cascadia Code" w:hAnsi="Cascadia Code" w:cs="Cascadia Code"/>
          <w:sz w:val="20"/>
          <w:szCs w:val="20"/>
        </w:rPr>
        <w:t>  /**</w:t>
      </w:r>
    </w:p>
    <w:p w14:paraId="208EF611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</w:rPr>
      </w:pPr>
      <w:r w:rsidRPr="001967E7">
        <w:rPr>
          <w:rFonts w:ascii="Cascadia Code" w:hAnsi="Cascadia Code" w:cs="Cascadia Code"/>
          <w:sz w:val="20"/>
          <w:szCs w:val="20"/>
        </w:rPr>
        <w:t>   * Вычисление дисперсии</w:t>
      </w:r>
    </w:p>
    <w:p w14:paraId="27829DE1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</w:rPr>
      </w:pPr>
      <w:r w:rsidRPr="001967E7">
        <w:rPr>
          <w:rFonts w:ascii="Cascadia Code" w:hAnsi="Cascadia Code" w:cs="Cascadia Code"/>
          <w:sz w:val="20"/>
          <w:szCs w:val="20"/>
        </w:rPr>
        <w:t>   * @return Значение дисперсии</w:t>
      </w:r>
    </w:p>
    <w:p w14:paraId="58EF80F3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</w:rPr>
      </w:pPr>
      <w:r w:rsidRPr="001967E7">
        <w:rPr>
          <w:rFonts w:ascii="Cascadia Code" w:hAnsi="Cascadia Code" w:cs="Cascadia Code"/>
          <w:sz w:val="20"/>
          <w:szCs w:val="20"/>
        </w:rPr>
        <w:t>   */</w:t>
      </w:r>
    </w:p>
    <w:p w14:paraId="7732DDAA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</w:rPr>
      </w:pPr>
      <w:r w:rsidRPr="001967E7">
        <w:rPr>
          <w:rFonts w:ascii="Cascadia Code" w:hAnsi="Cascadia Code" w:cs="Cascadia Code"/>
          <w:sz w:val="20"/>
          <w:szCs w:val="20"/>
        </w:rPr>
        <w:t>  ld D() const noexcept;</w:t>
      </w:r>
    </w:p>
    <w:p w14:paraId="756EB878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</w:rPr>
      </w:pPr>
      <w:r w:rsidRPr="001967E7">
        <w:rPr>
          <w:rFonts w:ascii="Cascadia Code" w:hAnsi="Cascadia Code" w:cs="Cascadia Code"/>
          <w:sz w:val="20"/>
          <w:szCs w:val="20"/>
        </w:rPr>
        <w:t>  /**</w:t>
      </w:r>
    </w:p>
    <w:p w14:paraId="33A7BB38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</w:rPr>
      </w:pPr>
      <w:r w:rsidRPr="001967E7">
        <w:rPr>
          <w:rFonts w:ascii="Cascadia Code" w:hAnsi="Cascadia Code" w:cs="Cascadia Code"/>
          <w:sz w:val="20"/>
          <w:szCs w:val="20"/>
        </w:rPr>
        <w:t>   * Вычисление коэффициента ассиметрии</w:t>
      </w:r>
    </w:p>
    <w:p w14:paraId="44C63546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</w:rPr>
      </w:pPr>
      <w:r w:rsidRPr="001967E7">
        <w:rPr>
          <w:rFonts w:ascii="Cascadia Code" w:hAnsi="Cascadia Code" w:cs="Cascadia Code"/>
          <w:sz w:val="20"/>
          <w:szCs w:val="20"/>
        </w:rPr>
        <w:t>   * @return Значение коэффициента ассиметрии</w:t>
      </w:r>
    </w:p>
    <w:p w14:paraId="02F6A7C8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</w:rPr>
      </w:pPr>
      <w:r w:rsidRPr="001967E7">
        <w:rPr>
          <w:rFonts w:ascii="Cascadia Code" w:hAnsi="Cascadia Code" w:cs="Cascadia Code"/>
          <w:sz w:val="20"/>
          <w:szCs w:val="20"/>
        </w:rPr>
        <w:t>   */</w:t>
      </w:r>
    </w:p>
    <w:p w14:paraId="4B8F65F8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</w:rPr>
      </w:pPr>
      <w:r w:rsidRPr="001967E7">
        <w:rPr>
          <w:rFonts w:ascii="Cascadia Code" w:hAnsi="Cascadia Code" w:cs="Cascadia Code"/>
          <w:sz w:val="20"/>
          <w:szCs w:val="20"/>
        </w:rPr>
        <w:t>  ld G1() const noexcept;</w:t>
      </w:r>
    </w:p>
    <w:p w14:paraId="5747AB6B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</w:rPr>
      </w:pPr>
      <w:r w:rsidRPr="001967E7">
        <w:rPr>
          <w:rFonts w:ascii="Cascadia Code" w:hAnsi="Cascadia Code" w:cs="Cascadia Code"/>
          <w:sz w:val="20"/>
          <w:szCs w:val="20"/>
        </w:rPr>
        <w:t>  /**</w:t>
      </w:r>
    </w:p>
    <w:p w14:paraId="73880DEC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</w:rPr>
      </w:pPr>
      <w:r w:rsidRPr="001967E7">
        <w:rPr>
          <w:rFonts w:ascii="Cascadia Code" w:hAnsi="Cascadia Code" w:cs="Cascadia Code"/>
          <w:sz w:val="20"/>
          <w:szCs w:val="20"/>
        </w:rPr>
        <w:t>   * Вычисление коэффициента эксцесса</w:t>
      </w:r>
    </w:p>
    <w:p w14:paraId="458AFFB5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</w:rPr>
      </w:pPr>
      <w:r w:rsidRPr="001967E7">
        <w:rPr>
          <w:rFonts w:ascii="Cascadia Code" w:hAnsi="Cascadia Code" w:cs="Cascadia Code"/>
          <w:sz w:val="20"/>
          <w:szCs w:val="20"/>
        </w:rPr>
        <w:t>   * @return Значение коэффициента эксцесса</w:t>
      </w:r>
    </w:p>
    <w:p w14:paraId="0080AF08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</w:rPr>
      </w:pPr>
      <w:r w:rsidRPr="001967E7">
        <w:rPr>
          <w:rFonts w:ascii="Cascadia Code" w:hAnsi="Cascadia Code" w:cs="Cascadia Code"/>
          <w:sz w:val="20"/>
          <w:szCs w:val="20"/>
        </w:rPr>
        <w:t>   */</w:t>
      </w:r>
    </w:p>
    <w:p w14:paraId="63C76513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</w:rPr>
      </w:pPr>
      <w:r w:rsidRPr="001967E7">
        <w:rPr>
          <w:rFonts w:ascii="Cascadia Code" w:hAnsi="Cascadia Code" w:cs="Cascadia Code"/>
          <w:sz w:val="20"/>
          <w:szCs w:val="20"/>
        </w:rPr>
        <w:t>  ld G2() const noexcept;</w:t>
      </w:r>
    </w:p>
    <w:p w14:paraId="737D7952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</w:rPr>
      </w:pPr>
      <w:r w:rsidRPr="001967E7">
        <w:rPr>
          <w:rFonts w:ascii="Cascadia Code" w:hAnsi="Cascadia Code" w:cs="Cascadia Code"/>
          <w:sz w:val="20"/>
          <w:szCs w:val="20"/>
        </w:rPr>
        <w:t>  /**</w:t>
      </w:r>
    </w:p>
    <w:p w14:paraId="2FA427EA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</w:rPr>
      </w:pPr>
      <w:r w:rsidRPr="001967E7">
        <w:rPr>
          <w:rFonts w:ascii="Cascadia Code" w:hAnsi="Cascadia Code" w:cs="Cascadia Code"/>
          <w:sz w:val="20"/>
          <w:szCs w:val="20"/>
        </w:rPr>
        <w:lastRenderedPageBreak/>
        <w:t>   * Моделирование случайной величины</w:t>
      </w:r>
    </w:p>
    <w:p w14:paraId="479C0FDA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</w:rPr>
      </w:pPr>
      <w:r w:rsidRPr="001967E7">
        <w:rPr>
          <w:rFonts w:ascii="Cascadia Code" w:hAnsi="Cascadia Code" w:cs="Cascadia Code"/>
          <w:sz w:val="20"/>
          <w:szCs w:val="20"/>
        </w:rPr>
        <w:t>   * @return Значение случайной величины</w:t>
      </w:r>
    </w:p>
    <w:p w14:paraId="491901DA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</w:rPr>
      </w:pPr>
      <w:r w:rsidRPr="001967E7">
        <w:rPr>
          <w:rFonts w:ascii="Cascadia Code" w:hAnsi="Cascadia Code" w:cs="Cascadia Code"/>
          <w:sz w:val="20"/>
          <w:szCs w:val="20"/>
        </w:rPr>
        <w:t>   */</w:t>
      </w:r>
    </w:p>
    <w:p w14:paraId="5F68D200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</w:rPr>
      </w:pPr>
      <w:r w:rsidRPr="001967E7">
        <w:rPr>
          <w:rFonts w:ascii="Cascadia Code" w:hAnsi="Cascadia Code" w:cs="Cascadia Code"/>
          <w:sz w:val="20"/>
          <w:szCs w:val="20"/>
        </w:rPr>
        <w:t>  ld Xi() const noexcept;</w:t>
      </w:r>
    </w:p>
    <w:p w14:paraId="534D209E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</w:rPr>
      </w:pPr>
      <w:r w:rsidRPr="001967E7">
        <w:rPr>
          <w:rFonts w:ascii="Cascadia Code" w:hAnsi="Cascadia Code" w:cs="Cascadia Code"/>
          <w:sz w:val="20"/>
          <w:szCs w:val="20"/>
        </w:rPr>
        <w:t>  /**</w:t>
      </w:r>
    </w:p>
    <w:p w14:paraId="50E92656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</w:rPr>
      </w:pPr>
      <w:r w:rsidRPr="001967E7">
        <w:rPr>
          <w:rFonts w:ascii="Cascadia Code" w:hAnsi="Cascadia Code" w:cs="Cascadia Code"/>
          <w:sz w:val="20"/>
          <w:szCs w:val="20"/>
        </w:rPr>
        <w:t>   * Моделирование выборки случайных величин</w:t>
      </w:r>
    </w:p>
    <w:p w14:paraId="1B70A263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</w:rPr>
      </w:pPr>
      <w:r w:rsidRPr="001967E7">
        <w:rPr>
          <w:rFonts w:ascii="Cascadia Code" w:hAnsi="Cascadia Code" w:cs="Cascadia Code"/>
          <w:sz w:val="20"/>
          <w:szCs w:val="20"/>
        </w:rPr>
        <w:t>   * @param size Размер выборки</w:t>
      </w:r>
    </w:p>
    <w:p w14:paraId="4B126E14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</w:rPr>
      </w:pPr>
      <w:r w:rsidRPr="001967E7">
        <w:rPr>
          <w:rFonts w:ascii="Cascadia Code" w:hAnsi="Cascadia Code" w:cs="Cascadia Code"/>
          <w:sz w:val="20"/>
          <w:szCs w:val="20"/>
        </w:rPr>
        <w:t>   * @return Выборка случайных величин</w:t>
      </w:r>
    </w:p>
    <w:p w14:paraId="1D15E55C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</w:rPr>
      </w:pPr>
      <w:r w:rsidRPr="001967E7">
        <w:rPr>
          <w:rFonts w:ascii="Cascadia Code" w:hAnsi="Cascadia Code" w:cs="Cascadia Code"/>
          <w:sz w:val="20"/>
          <w:szCs w:val="20"/>
        </w:rPr>
        <w:t>   */</w:t>
      </w:r>
    </w:p>
    <w:p w14:paraId="6C0CCA11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</w:rPr>
      </w:pPr>
      <w:r w:rsidRPr="001967E7">
        <w:rPr>
          <w:rFonts w:ascii="Cascadia Code" w:hAnsi="Cascadia Code" w:cs="Cascadia Code"/>
          <w:sz w:val="20"/>
          <w:szCs w:val="20"/>
        </w:rPr>
        <w:t>  nstu::vector Xi(uint32_t size) const;</w:t>
      </w:r>
    </w:p>
    <w:p w14:paraId="41B0F19A" w14:textId="77777777" w:rsidR="001967E7" w:rsidRPr="001967E7" w:rsidRDefault="001967E7" w:rsidP="001967E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967E7">
        <w:rPr>
          <w:rFonts w:ascii="Cascadia Code" w:hAnsi="Cascadia Code" w:cs="Cascadia Code"/>
          <w:sz w:val="20"/>
          <w:szCs w:val="20"/>
          <w:lang w:val="en-US"/>
        </w:rPr>
        <w:t>};</w:t>
      </w:r>
    </w:p>
    <w:p w14:paraId="1FA9A1C2" w14:textId="77777777" w:rsidR="006760D7" w:rsidRPr="00B348A8" w:rsidRDefault="006760D7" w:rsidP="00AE28C8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2F9CFE44" w14:textId="6BDBBD3F" w:rsidR="00364CDF" w:rsidRPr="006760D7" w:rsidRDefault="00F4526C" w:rsidP="00AE28C8">
      <w:pPr>
        <w:spacing w:after="0"/>
        <w:rPr>
          <w:szCs w:val="28"/>
          <w:lang w:val="en-US"/>
        </w:rPr>
      </w:pPr>
      <w:r w:rsidRPr="00F4526C">
        <w:rPr>
          <w:b/>
          <w:bCs/>
          <w:szCs w:val="28"/>
        </w:rPr>
        <w:t>Реализация</w:t>
      </w:r>
      <w:r w:rsidRPr="006760D7">
        <w:rPr>
          <w:b/>
          <w:bCs/>
          <w:szCs w:val="28"/>
          <w:lang w:val="en-US"/>
        </w:rPr>
        <w:t xml:space="preserve"> </w:t>
      </w:r>
      <w:r w:rsidR="006760D7">
        <w:rPr>
          <w:b/>
          <w:bCs/>
          <w:szCs w:val="28"/>
        </w:rPr>
        <w:t>класса</w:t>
      </w:r>
      <w:r w:rsidR="006760D7" w:rsidRPr="006760D7">
        <w:rPr>
          <w:b/>
          <w:bCs/>
          <w:szCs w:val="28"/>
          <w:lang w:val="en-US"/>
        </w:rPr>
        <w:t xml:space="preserve"> </w:t>
      </w:r>
      <w:r w:rsidR="006760D7">
        <w:rPr>
          <w:b/>
          <w:bCs/>
          <w:szCs w:val="28"/>
          <w:lang w:val="en-US"/>
        </w:rPr>
        <w:t>MainDist</w:t>
      </w:r>
      <w:r w:rsidRPr="006760D7">
        <w:rPr>
          <w:b/>
          <w:bCs/>
          <w:szCs w:val="28"/>
          <w:lang w:val="en-US"/>
        </w:rPr>
        <w:t xml:space="preserve"> </w:t>
      </w:r>
      <w:r w:rsidRPr="004522B3">
        <w:rPr>
          <w:rFonts w:cs="Times New Roman"/>
          <w:b/>
          <w:bCs/>
          <w:szCs w:val="28"/>
          <w:lang w:val="en-US"/>
        </w:rPr>
        <w:t>(</w:t>
      </w:r>
      <w:r w:rsidR="004522B3" w:rsidRPr="004522B3">
        <w:rPr>
          <w:rFonts w:ascii="Cascadia Code" w:hAnsi="Cascadia Code" w:cs="Cascadia Code"/>
          <w:b/>
          <w:bCs/>
          <w:szCs w:val="28"/>
          <w:lang w:val="en-US"/>
        </w:rPr>
        <w:t>../lab2/</w:t>
      </w:r>
      <w:r w:rsidR="006760D7" w:rsidRPr="004522B3">
        <w:rPr>
          <w:rFonts w:ascii="Cascadia Code" w:hAnsi="Cascadia Code" w:cs="Cascadia Code"/>
          <w:b/>
          <w:bCs/>
          <w:szCs w:val="28"/>
          <w:lang w:val="en-US"/>
        </w:rPr>
        <w:t>MainDist</w:t>
      </w:r>
      <w:r w:rsidRPr="004522B3">
        <w:rPr>
          <w:rFonts w:ascii="Cascadia Code" w:hAnsi="Cascadia Code" w:cs="Cascadia Code"/>
          <w:b/>
          <w:bCs/>
          <w:szCs w:val="28"/>
          <w:lang w:val="en-US"/>
        </w:rPr>
        <w:t>.cpp</w:t>
      </w:r>
      <w:r w:rsidRPr="006760D7">
        <w:rPr>
          <w:b/>
          <w:bCs/>
          <w:szCs w:val="28"/>
          <w:lang w:val="en-US"/>
        </w:rPr>
        <w:t>):</w:t>
      </w:r>
    </w:p>
    <w:p w14:paraId="5543D018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#include "MainDist.hpp"</w:t>
      </w:r>
    </w:p>
    <w:p w14:paraId="2593149E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168ABA75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#include &lt;boost/math/special_functions/bessel.hpp&gt;</w:t>
      </w:r>
    </w:p>
    <w:p w14:paraId="631FD1CD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#include &lt;cmath&gt;</w:t>
      </w:r>
    </w:p>
    <w:p w14:paraId="56C08142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#include &lt;fstream&gt;</w:t>
      </w:r>
    </w:p>
    <w:p w14:paraId="322BAE5F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50CD53D8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MainDist::MainDist() : m_nu(1.0), m_mu(0.0), m_lambda(1.0) {}</w:t>
      </w:r>
    </w:p>
    <w:p w14:paraId="70165D6F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250B4E9B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MainDist::MainDist(ld nu, ld mu, ld lambda)</w:t>
      </w:r>
    </w:p>
    <w:p w14:paraId="3DD35DB6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  : m_nu(nu), m_mu(mu), m_lambda(lambda) {</w:t>
      </w:r>
    </w:p>
    <w:p w14:paraId="70BEDAF1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if (lambda == 0) throw std::invalid_argument("</w:t>
      </w:r>
      <w:r w:rsidRPr="004522B3">
        <w:rPr>
          <w:rFonts w:ascii="Cascadia Code" w:hAnsi="Cascadia Code" w:cs="Cascadia Code"/>
          <w:sz w:val="20"/>
          <w:szCs w:val="20"/>
        </w:rPr>
        <w:t>Лямбда</w:t>
      </w:r>
      <w:r w:rsidRPr="004522B3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4522B3">
        <w:rPr>
          <w:rFonts w:ascii="Cascadia Code" w:hAnsi="Cascadia Code" w:cs="Cascadia Code"/>
          <w:sz w:val="20"/>
          <w:szCs w:val="20"/>
        </w:rPr>
        <w:t>не</w:t>
      </w:r>
      <w:r w:rsidRPr="004522B3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4522B3">
        <w:rPr>
          <w:rFonts w:ascii="Cascadia Code" w:hAnsi="Cascadia Code" w:cs="Cascadia Code"/>
          <w:sz w:val="20"/>
          <w:szCs w:val="20"/>
        </w:rPr>
        <w:t>может</w:t>
      </w:r>
      <w:r w:rsidRPr="004522B3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4522B3">
        <w:rPr>
          <w:rFonts w:ascii="Cascadia Code" w:hAnsi="Cascadia Code" w:cs="Cascadia Code"/>
          <w:sz w:val="20"/>
          <w:szCs w:val="20"/>
        </w:rPr>
        <w:t>быть</w:t>
      </w:r>
      <w:r w:rsidRPr="004522B3">
        <w:rPr>
          <w:rFonts w:ascii="Cascadia Code" w:hAnsi="Cascadia Code" w:cs="Cascadia Code"/>
          <w:sz w:val="20"/>
          <w:szCs w:val="20"/>
          <w:lang w:val="en-US"/>
        </w:rPr>
        <w:t xml:space="preserve"> 0");</w:t>
      </w:r>
    </w:p>
    <w:p w14:paraId="64E248DC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if (nu == 0) throw std::invalid_argument("</w:t>
      </w:r>
      <w:r w:rsidRPr="004522B3">
        <w:rPr>
          <w:rFonts w:ascii="Cascadia Code" w:hAnsi="Cascadia Code" w:cs="Cascadia Code"/>
          <w:sz w:val="20"/>
          <w:szCs w:val="20"/>
        </w:rPr>
        <w:t>Нулевое</w:t>
      </w:r>
      <w:r w:rsidRPr="004522B3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4522B3">
        <w:rPr>
          <w:rFonts w:ascii="Cascadia Code" w:hAnsi="Cascadia Code" w:cs="Cascadia Code"/>
          <w:sz w:val="20"/>
          <w:szCs w:val="20"/>
        </w:rPr>
        <w:t>значение</w:t>
      </w:r>
      <w:r w:rsidRPr="004522B3">
        <w:rPr>
          <w:rFonts w:ascii="Cascadia Code" w:hAnsi="Cascadia Code" w:cs="Cascadia Code"/>
          <w:sz w:val="20"/>
          <w:szCs w:val="20"/>
          <w:lang w:val="en-US"/>
        </w:rPr>
        <w:t xml:space="preserve"> nu");</w:t>
      </w:r>
    </w:p>
    <w:p w14:paraId="5811FCC2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451A7A57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23D4299C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MainDist::MainDist(std::string file_name) {</w:t>
      </w:r>
    </w:p>
    <w:p w14:paraId="1D4CFC86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std::ifstream file(file_name);</w:t>
      </w:r>
    </w:p>
    <w:p w14:paraId="2D8052A9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if (!file.is_open()) throw std::runtime_error("</w:t>
      </w:r>
      <w:r w:rsidRPr="004522B3">
        <w:rPr>
          <w:rFonts w:ascii="Cascadia Code" w:hAnsi="Cascadia Code" w:cs="Cascadia Code"/>
          <w:sz w:val="20"/>
          <w:szCs w:val="20"/>
        </w:rPr>
        <w:t>Не</w:t>
      </w:r>
      <w:r w:rsidRPr="004522B3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4522B3">
        <w:rPr>
          <w:rFonts w:ascii="Cascadia Code" w:hAnsi="Cascadia Code" w:cs="Cascadia Code"/>
          <w:sz w:val="20"/>
          <w:szCs w:val="20"/>
        </w:rPr>
        <w:t>удалось</w:t>
      </w:r>
      <w:r w:rsidRPr="004522B3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4522B3">
        <w:rPr>
          <w:rFonts w:ascii="Cascadia Code" w:hAnsi="Cascadia Code" w:cs="Cascadia Code"/>
          <w:sz w:val="20"/>
          <w:szCs w:val="20"/>
        </w:rPr>
        <w:t>открыть</w:t>
      </w:r>
      <w:r w:rsidRPr="004522B3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4522B3">
        <w:rPr>
          <w:rFonts w:ascii="Cascadia Code" w:hAnsi="Cascadia Code" w:cs="Cascadia Code"/>
          <w:sz w:val="20"/>
          <w:szCs w:val="20"/>
        </w:rPr>
        <w:t>файл</w:t>
      </w:r>
      <w:r w:rsidRPr="004522B3">
        <w:rPr>
          <w:rFonts w:ascii="Cascadia Code" w:hAnsi="Cascadia Code" w:cs="Cascadia Code"/>
          <w:sz w:val="20"/>
          <w:szCs w:val="20"/>
          <w:lang w:val="en-US"/>
        </w:rPr>
        <w:t>");</w:t>
      </w:r>
    </w:p>
    <w:p w14:paraId="2EEFD6CA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file &gt;&gt; m_nu &gt;&gt; m_mu &gt;&gt; m_lambda;</w:t>
      </w:r>
    </w:p>
    <w:p w14:paraId="420FE278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if (m_lambda == 0) throw std::invalid_argument("</w:t>
      </w:r>
      <w:r w:rsidRPr="004522B3">
        <w:rPr>
          <w:rFonts w:ascii="Cascadia Code" w:hAnsi="Cascadia Code" w:cs="Cascadia Code"/>
          <w:sz w:val="20"/>
          <w:szCs w:val="20"/>
        </w:rPr>
        <w:t>Лямбда</w:t>
      </w:r>
      <w:r w:rsidRPr="004522B3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4522B3">
        <w:rPr>
          <w:rFonts w:ascii="Cascadia Code" w:hAnsi="Cascadia Code" w:cs="Cascadia Code"/>
          <w:sz w:val="20"/>
          <w:szCs w:val="20"/>
        </w:rPr>
        <w:t>не</w:t>
      </w:r>
      <w:r w:rsidRPr="004522B3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4522B3">
        <w:rPr>
          <w:rFonts w:ascii="Cascadia Code" w:hAnsi="Cascadia Code" w:cs="Cascadia Code"/>
          <w:sz w:val="20"/>
          <w:szCs w:val="20"/>
        </w:rPr>
        <w:t>может</w:t>
      </w:r>
      <w:r w:rsidRPr="004522B3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4522B3">
        <w:rPr>
          <w:rFonts w:ascii="Cascadia Code" w:hAnsi="Cascadia Code" w:cs="Cascadia Code"/>
          <w:sz w:val="20"/>
          <w:szCs w:val="20"/>
        </w:rPr>
        <w:t>быть</w:t>
      </w:r>
      <w:r w:rsidRPr="004522B3">
        <w:rPr>
          <w:rFonts w:ascii="Cascadia Code" w:hAnsi="Cascadia Code" w:cs="Cascadia Code"/>
          <w:sz w:val="20"/>
          <w:szCs w:val="20"/>
          <w:lang w:val="en-US"/>
        </w:rPr>
        <w:t xml:space="preserve"> 0");</w:t>
      </w:r>
    </w:p>
    <w:p w14:paraId="766FDC53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if (m_nu == 0) throw std::invalid_argument("</w:t>
      </w:r>
      <w:r w:rsidRPr="004522B3">
        <w:rPr>
          <w:rFonts w:ascii="Cascadia Code" w:hAnsi="Cascadia Code" w:cs="Cascadia Code"/>
          <w:sz w:val="20"/>
          <w:szCs w:val="20"/>
        </w:rPr>
        <w:t>Нулевое</w:t>
      </w:r>
      <w:r w:rsidRPr="004522B3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4522B3">
        <w:rPr>
          <w:rFonts w:ascii="Cascadia Code" w:hAnsi="Cascadia Code" w:cs="Cascadia Code"/>
          <w:sz w:val="20"/>
          <w:szCs w:val="20"/>
        </w:rPr>
        <w:t>значение</w:t>
      </w:r>
      <w:r w:rsidRPr="004522B3">
        <w:rPr>
          <w:rFonts w:ascii="Cascadia Code" w:hAnsi="Cascadia Code" w:cs="Cascadia Code"/>
          <w:sz w:val="20"/>
          <w:szCs w:val="20"/>
          <w:lang w:val="en-US"/>
        </w:rPr>
        <w:t xml:space="preserve"> nu");</w:t>
      </w:r>
    </w:p>
    <w:p w14:paraId="3C6447FA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file.close();</w:t>
      </w:r>
    </w:p>
    <w:p w14:paraId="6E2A03FB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5CE79CEF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3C7C5444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void MainDist::save(const std::string&amp; file_name) const {</w:t>
      </w:r>
    </w:p>
    <w:p w14:paraId="08B98D92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std::ofstream file(file_name);</w:t>
      </w:r>
    </w:p>
    <w:p w14:paraId="5178DDD9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if (!file.is_open()) throw std::runtime_error("</w:t>
      </w:r>
      <w:r w:rsidRPr="004522B3">
        <w:rPr>
          <w:rFonts w:ascii="Cascadia Code" w:hAnsi="Cascadia Code" w:cs="Cascadia Code"/>
          <w:sz w:val="20"/>
          <w:szCs w:val="20"/>
        </w:rPr>
        <w:t>Не</w:t>
      </w:r>
      <w:r w:rsidRPr="004522B3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4522B3">
        <w:rPr>
          <w:rFonts w:ascii="Cascadia Code" w:hAnsi="Cascadia Code" w:cs="Cascadia Code"/>
          <w:sz w:val="20"/>
          <w:szCs w:val="20"/>
        </w:rPr>
        <w:t>удалось</w:t>
      </w:r>
      <w:r w:rsidRPr="004522B3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4522B3">
        <w:rPr>
          <w:rFonts w:ascii="Cascadia Code" w:hAnsi="Cascadia Code" w:cs="Cascadia Code"/>
          <w:sz w:val="20"/>
          <w:szCs w:val="20"/>
        </w:rPr>
        <w:t>открыть</w:t>
      </w:r>
      <w:r w:rsidRPr="004522B3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4522B3">
        <w:rPr>
          <w:rFonts w:ascii="Cascadia Code" w:hAnsi="Cascadia Code" w:cs="Cascadia Code"/>
          <w:sz w:val="20"/>
          <w:szCs w:val="20"/>
        </w:rPr>
        <w:t>файл</w:t>
      </w:r>
      <w:r w:rsidRPr="004522B3">
        <w:rPr>
          <w:rFonts w:ascii="Cascadia Code" w:hAnsi="Cascadia Code" w:cs="Cascadia Code"/>
          <w:sz w:val="20"/>
          <w:szCs w:val="20"/>
          <w:lang w:val="en-US"/>
        </w:rPr>
        <w:t>");</w:t>
      </w:r>
    </w:p>
    <w:p w14:paraId="24E3B66F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file &lt;&lt; m_nu &lt;&lt; " " &lt;&lt; m_mu &lt;&lt; " " &lt;&lt; m_lambda;</w:t>
      </w:r>
    </w:p>
    <w:p w14:paraId="4EDA89AE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file.close();</w:t>
      </w:r>
    </w:p>
    <w:p w14:paraId="30E0AB62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361B99E8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5BEC21CF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MainDist::MainDist(std::initializer_list&lt;ld&gt; list) {</w:t>
      </w:r>
    </w:p>
    <w:p w14:paraId="0CD9FBD0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if (list.size() != 3)</w:t>
      </w:r>
    </w:p>
    <w:p w14:paraId="219E0679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  throw std::invalid_argument("</w:t>
      </w:r>
      <w:r w:rsidRPr="004522B3">
        <w:rPr>
          <w:rFonts w:ascii="Cascadia Code" w:hAnsi="Cascadia Code" w:cs="Cascadia Code"/>
          <w:sz w:val="20"/>
          <w:szCs w:val="20"/>
        </w:rPr>
        <w:t>Неверное</w:t>
      </w:r>
      <w:r w:rsidRPr="004522B3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4522B3">
        <w:rPr>
          <w:rFonts w:ascii="Cascadia Code" w:hAnsi="Cascadia Code" w:cs="Cascadia Code"/>
          <w:sz w:val="20"/>
          <w:szCs w:val="20"/>
        </w:rPr>
        <w:t>количество</w:t>
      </w:r>
      <w:r w:rsidRPr="004522B3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4522B3">
        <w:rPr>
          <w:rFonts w:ascii="Cascadia Code" w:hAnsi="Cascadia Code" w:cs="Cascadia Code"/>
          <w:sz w:val="20"/>
          <w:szCs w:val="20"/>
        </w:rPr>
        <w:t>аргументов</w:t>
      </w:r>
      <w:r w:rsidRPr="004522B3">
        <w:rPr>
          <w:rFonts w:ascii="Cascadia Code" w:hAnsi="Cascadia Code" w:cs="Cascadia Code"/>
          <w:sz w:val="20"/>
          <w:szCs w:val="20"/>
          <w:lang w:val="en-US"/>
        </w:rPr>
        <w:t>");</w:t>
      </w:r>
    </w:p>
    <w:p w14:paraId="466B145E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auto i = list.begin();</w:t>
      </w:r>
    </w:p>
    <w:p w14:paraId="14F92DC5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m_nu = *(i++);</w:t>
      </w:r>
    </w:p>
    <w:p w14:paraId="365DAD51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m_mu = *(i++);</w:t>
      </w:r>
    </w:p>
    <w:p w14:paraId="42CED298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m_lambda = *i;</w:t>
      </w:r>
    </w:p>
    <w:p w14:paraId="1371E6B7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if (m_lambda == 0) throw std::invalid_argument("</w:t>
      </w:r>
      <w:r w:rsidRPr="004522B3">
        <w:rPr>
          <w:rFonts w:ascii="Cascadia Code" w:hAnsi="Cascadia Code" w:cs="Cascadia Code"/>
          <w:sz w:val="20"/>
          <w:szCs w:val="20"/>
        </w:rPr>
        <w:t>Лямбда</w:t>
      </w:r>
      <w:r w:rsidRPr="004522B3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4522B3">
        <w:rPr>
          <w:rFonts w:ascii="Cascadia Code" w:hAnsi="Cascadia Code" w:cs="Cascadia Code"/>
          <w:sz w:val="20"/>
          <w:szCs w:val="20"/>
        </w:rPr>
        <w:t>не</w:t>
      </w:r>
      <w:r w:rsidRPr="004522B3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4522B3">
        <w:rPr>
          <w:rFonts w:ascii="Cascadia Code" w:hAnsi="Cascadia Code" w:cs="Cascadia Code"/>
          <w:sz w:val="20"/>
          <w:szCs w:val="20"/>
        </w:rPr>
        <w:t>может</w:t>
      </w:r>
      <w:r w:rsidRPr="004522B3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4522B3">
        <w:rPr>
          <w:rFonts w:ascii="Cascadia Code" w:hAnsi="Cascadia Code" w:cs="Cascadia Code"/>
          <w:sz w:val="20"/>
          <w:szCs w:val="20"/>
        </w:rPr>
        <w:t>быть</w:t>
      </w:r>
      <w:r w:rsidRPr="004522B3">
        <w:rPr>
          <w:rFonts w:ascii="Cascadia Code" w:hAnsi="Cascadia Code" w:cs="Cascadia Code"/>
          <w:sz w:val="20"/>
          <w:szCs w:val="20"/>
          <w:lang w:val="en-US"/>
        </w:rPr>
        <w:t xml:space="preserve"> 0");</w:t>
      </w:r>
    </w:p>
    <w:p w14:paraId="13ACB7A0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if (m_nu == 0) throw std::invalid_argument("</w:t>
      </w:r>
      <w:r w:rsidRPr="004522B3">
        <w:rPr>
          <w:rFonts w:ascii="Cascadia Code" w:hAnsi="Cascadia Code" w:cs="Cascadia Code"/>
          <w:sz w:val="20"/>
          <w:szCs w:val="20"/>
        </w:rPr>
        <w:t>Нулевое</w:t>
      </w:r>
      <w:r w:rsidRPr="004522B3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4522B3">
        <w:rPr>
          <w:rFonts w:ascii="Cascadia Code" w:hAnsi="Cascadia Code" w:cs="Cascadia Code"/>
          <w:sz w:val="20"/>
          <w:szCs w:val="20"/>
        </w:rPr>
        <w:t>значение</w:t>
      </w:r>
      <w:r w:rsidRPr="004522B3">
        <w:rPr>
          <w:rFonts w:ascii="Cascadia Code" w:hAnsi="Cascadia Code" w:cs="Cascadia Code"/>
          <w:sz w:val="20"/>
          <w:szCs w:val="20"/>
          <w:lang w:val="en-US"/>
        </w:rPr>
        <w:t xml:space="preserve"> nu");</w:t>
      </w:r>
    </w:p>
    <w:p w14:paraId="640D30FE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691D5F21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26D7738B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MainDist::MainDist(const MainDist&amp; other)</w:t>
      </w:r>
    </w:p>
    <w:p w14:paraId="32786D52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  : m_nu(other.m_nu), m_mu(other.m_mu), m_lambda(other.m_lambda) {}</w:t>
      </w:r>
    </w:p>
    <w:p w14:paraId="5106A3C0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06C4E91A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MainDist&amp; MainDist::operator=(const MainDist&amp; other) {</w:t>
      </w:r>
    </w:p>
    <w:p w14:paraId="4B2F3095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if (this != &amp;other) {</w:t>
      </w:r>
    </w:p>
    <w:p w14:paraId="6C67AF6D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  m_nu = other.m_nu;</w:t>
      </w:r>
    </w:p>
    <w:p w14:paraId="60C1C6A2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  m_mu = other.m_mu;</w:t>
      </w:r>
    </w:p>
    <w:p w14:paraId="04EE0D32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  m_lambda = other.m_lambda;</w:t>
      </w:r>
    </w:p>
    <w:p w14:paraId="3B7CF08F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}</w:t>
      </w:r>
    </w:p>
    <w:p w14:paraId="43257D09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return *this;</w:t>
      </w:r>
    </w:p>
    <w:p w14:paraId="103A8901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lastRenderedPageBreak/>
        <w:t>}</w:t>
      </w:r>
    </w:p>
    <w:p w14:paraId="30A6B0D3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05DA50BE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MainDist::MainDist(MainDist&amp;&amp; other) noexcept</w:t>
      </w:r>
    </w:p>
    <w:p w14:paraId="23584472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  : m_nu(other.m_nu), m_mu(other.m_mu), m_lambda(other.m_lambda) {</w:t>
      </w:r>
    </w:p>
    <w:p w14:paraId="0C467E77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other.m_nu = 0;</w:t>
      </w:r>
    </w:p>
    <w:p w14:paraId="076E65CA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other.m_mu = 0;</w:t>
      </w:r>
    </w:p>
    <w:p w14:paraId="31439F98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other.m_lambda = 0;</w:t>
      </w:r>
    </w:p>
    <w:p w14:paraId="0A4E6051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7BD1AB96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35B0811E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MainDist&amp; MainDist::operator=(MainDist&amp;&amp; other) noexcept {</w:t>
      </w:r>
    </w:p>
    <w:p w14:paraId="4F563DD4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if (this != &amp;other) {</w:t>
      </w:r>
    </w:p>
    <w:p w14:paraId="3A8ED75E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  m_nu = other.m_nu;</w:t>
      </w:r>
    </w:p>
    <w:p w14:paraId="14E8F377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  m_mu = other.m_mu;</w:t>
      </w:r>
    </w:p>
    <w:p w14:paraId="47D0C631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  m_lambda = other.m_lambda;</w:t>
      </w:r>
    </w:p>
    <w:p w14:paraId="2F5014DA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  other.m_nu = 0;</w:t>
      </w:r>
    </w:p>
    <w:p w14:paraId="2E3CBAE0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  other.m_mu = 0;</w:t>
      </w:r>
    </w:p>
    <w:p w14:paraId="6AD9E862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  other.m_lambda = 0;</w:t>
      </w:r>
    </w:p>
    <w:p w14:paraId="44B4DC9B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}</w:t>
      </w:r>
    </w:p>
    <w:p w14:paraId="697FFA73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return *this;</w:t>
      </w:r>
    </w:p>
    <w:p w14:paraId="6DB80D4E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48E34905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52751D02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ld MainDist::getNu() const noexcept { return m_nu; }</w:t>
      </w:r>
    </w:p>
    <w:p w14:paraId="71E6A78C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ld MainDist::getMu() const noexcept { return m_mu; }</w:t>
      </w:r>
    </w:p>
    <w:p w14:paraId="38B68D30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ld MainDist::getLambda() const noexcept { return m_lambda; }</w:t>
      </w:r>
    </w:p>
    <w:p w14:paraId="4E53307F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68784B9B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void MainDist::setNu(ld nu) {</w:t>
      </w:r>
    </w:p>
    <w:p w14:paraId="69F9607C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if (nu == 0)</w:t>
      </w:r>
    </w:p>
    <w:p w14:paraId="1EF75375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  throw std::invalid_argument("</w:t>
      </w:r>
      <w:r w:rsidRPr="004522B3">
        <w:rPr>
          <w:rFonts w:ascii="Cascadia Code" w:hAnsi="Cascadia Code" w:cs="Cascadia Code"/>
          <w:sz w:val="20"/>
          <w:szCs w:val="20"/>
        </w:rPr>
        <w:t>Нулевое</w:t>
      </w:r>
      <w:r w:rsidRPr="004522B3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4522B3">
        <w:rPr>
          <w:rFonts w:ascii="Cascadia Code" w:hAnsi="Cascadia Code" w:cs="Cascadia Code"/>
          <w:sz w:val="20"/>
          <w:szCs w:val="20"/>
        </w:rPr>
        <w:t>значение</w:t>
      </w:r>
      <w:r w:rsidRPr="004522B3">
        <w:rPr>
          <w:rFonts w:ascii="Cascadia Code" w:hAnsi="Cascadia Code" w:cs="Cascadia Code"/>
          <w:sz w:val="20"/>
          <w:szCs w:val="20"/>
          <w:lang w:val="en-US"/>
        </w:rPr>
        <w:t xml:space="preserve"> nu");</w:t>
      </w:r>
    </w:p>
    <w:p w14:paraId="11498440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else</w:t>
      </w:r>
    </w:p>
    <w:p w14:paraId="4C634F6F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  m_nu = nu;</w:t>
      </w:r>
    </w:p>
    <w:p w14:paraId="18EB3A68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132C5C89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void MainDist::setMu(ld mu) noexcept { m_mu = mu; }</w:t>
      </w:r>
    </w:p>
    <w:p w14:paraId="27E6A274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void MainDist::setLambda(ld lambda) {</w:t>
      </w:r>
    </w:p>
    <w:p w14:paraId="55F2F5D6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if (lambda == 0)</w:t>
      </w:r>
    </w:p>
    <w:p w14:paraId="64CDE756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  throw std::invalid_argument("</w:t>
      </w:r>
      <w:r w:rsidRPr="004522B3">
        <w:rPr>
          <w:rFonts w:ascii="Cascadia Code" w:hAnsi="Cascadia Code" w:cs="Cascadia Code"/>
          <w:sz w:val="20"/>
          <w:szCs w:val="20"/>
        </w:rPr>
        <w:t>Лямбда</w:t>
      </w:r>
      <w:r w:rsidRPr="004522B3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4522B3">
        <w:rPr>
          <w:rFonts w:ascii="Cascadia Code" w:hAnsi="Cascadia Code" w:cs="Cascadia Code"/>
          <w:sz w:val="20"/>
          <w:szCs w:val="20"/>
        </w:rPr>
        <w:t>не</w:t>
      </w:r>
      <w:r w:rsidRPr="004522B3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4522B3">
        <w:rPr>
          <w:rFonts w:ascii="Cascadia Code" w:hAnsi="Cascadia Code" w:cs="Cascadia Code"/>
          <w:sz w:val="20"/>
          <w:szCs w:val="20"/>
        </w:rPr>
        <w:t>может</w:t>
      </w:r>
      <w:r w:rsidRPr="004522B3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4522B3">
        <w:rPr>
          <w:rFonts w:ascii="Cascadia Code" w:hAnsi="Cascadia Code" w:cs="Cascadia Code"/>
          <w:sz w:val="20"/>
          <w:szCs w:val="20"/>
        </w:rPr>
        <w:t>быть</w:t>
      </w:r>
      <w:r w:rsidRPr="004522B3">
        <w:rPr>
          <w:rFonts w:ascii="Cascadia Code" w:hAnsi="Cascadia Code" w:cs="Cascadia Code"/>
          <w:sz w:val="20"/>
          <w:szCs w:val="20"/>
          <w:lang w:val="en-US"/>
        </w:rPr>
        <w:t xml:space="preserve"> 0");</w:t>
      </w:r>
    </w:p>
    <w:p w14:paraId="4A30AADA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else</w:t>
      </w:r>
    </w:p>
    <w:p w14:paraId="48175A84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  m_lambda = lambda;</w:t>
      </w:r>
    </w:p>
    <w:p w14:paraId="42F85451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4BC78383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400D1B7F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ld MainDist::density(ld x) const noexcept {</w:t>
      </w:r>
    </w:p>
    <w:p w14:paraId="51E4A7FC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ld coeff = 2 * m_lambda * sqrt(m_nu) * boost::math::cyl_bessel_k(1, m_nu);</w:t>
      </w:r>
    </w:p>
    <w:p w14:paraId="4C0D4803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ld exponent = exp(-m_nu * sqrt(1 + pow((x - m_mu) / m_lambda, 2) / m_nu));</w:t>
      </w:r>
    </w:p>
    <w:p w14:paraId="34907049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return exponent / coeff;</w:t>
      </w:r>
    </w:p>
    <w:p w14:paraId="24306827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70186C84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740807AD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nstu::vector MainDist::density(const nstu::vector&amp; x) const {</w:t>
      </w:r>
    </w:p>
    <w:p w14:paraId="731B5E46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nstu::vector result(x.size());</w:t>
      </w:r>
    </w:p>
    <w:p w14:paraId="7BFC88F4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for (uint32_t i = 0; i &lt; x.size(); ++i) {</w:t>
      </w:r>
    </w:p>
    <w:p w14:paraId="221EFDA4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  result[i] = density(x[i]);</w:t>
      </w:r>
    </w:p>
    <w:p w14:paraId="19F53FF1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}</w:t>
      </w:r>
    </w:p>
    <w:p w14:paraId="70A2BF57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return result;</w:t>
      </w:r>
    </w:p>
    <w:p w14:paraId="2E934EB0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643E86EF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4DCB663A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ld MainDist::M() const noexcept { return m_mu; }</w:t>
      </w:r>
    </w:p>
    <w:p w14:paraId="0F1D8C06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7B918A8F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ld MainDist::D() const noexcept {</w:t>
      </w:r>
    </w:p>
    <w:p w14:paraId="197D7BA0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return pow(m_lambda, 2) * boost::math::cyl_bessel_k(2, m_nu) /</w:t>
      </w:r>
    </w:p>
    <w:p w14:paraId="7DFC5D59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       boost::math::cyl_bessel_k(1, m_nu);</w:t>
      </w:r>
    </w:p>
    <w:p w14:paraId="55961053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78FD16B1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205C7CA3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ld MainDist::G1() const noexcept { return 0; }</w:t>
      </w:r>
    </w:p>
    <w:p w14:paraId="17264844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32AF2462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ld MainDist::G2() const noexcept {</w:t>
      </w:r>
    </w:p>
    <w:p w14:paraId="0413889D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return 3 * boost::math::cyl_bessel_k(3, m_nu) *</w:t>
      </w:r>
    </w:p>
    <w:p w14:paraId="7C6CADAC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           boost::math::cyl_bessel_k(1, m_nu) /</w:t>
      </w:r>
    </w:p>
    <w:p w14:paraId="704F99FD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lastRenderedPageBreak/>
        <w:t>             pow(boost::math::cyl_bessel_k(2, m_nu), 2) -</w:t>
      </w:r>
    </w:p>
    <w:p w14:paraId="38D37E84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       3;</w:t>
      </w:r>
    </w:p>
    <w:p w14:paraId="24A94E52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0E2E5464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22684770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ld MainDist::Xi() const noexcept {</w:t>
      </w:r>
    </w:p>
    <w:p w14:paraId="158955A1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ld r1, r2, delta, t;</w:t>
      </w:r>
    </w:p>
    <w:p w14:paraId="50A6AEF8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do {</w:t>
      </w:r>
    </w:p>
    <w:p w14:paraId="259343C0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  r1 = nstu::randNum();</w:t>
      </w:r>
    </w:p>
    <w:p w14:paraId="1D9AE68F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  r2 = nstu::randNum();</w:t>
      </w:r>
    </w:p>
    <w:p w14:paraId="5A8BAC34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  delta = 2 * (sqrt(1 + pow(m_nu, 2)) - 1) / m_nu;</w:t>
      </w:r>
    </w:p>
    <w:p w14:paraId="3B5A1FD5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  t = -2 * log(r1) / delta;</w:t>
      </w:r>
    </w:p>
    <w:p w14:paraId="0B83F929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} while (-log(r2) &lt;= (m_nu - delta) * t / 2 + m_nu / (2 * t) -</w:t>
      </w:r>
    </w:p>
    <w:p w14:paraId="60FA5802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                         sqrt(m_nu * (m_nu - delta)));</w:t>
      </w:r>
    </w:p>
    <w:p w14:paraId="7F0F34D1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ld r3 = nstu::randNum(), r4 = nstu::randNum();</w:t>
      </w:r>
    </w:p>
    <w:p w14:paraId="056A2BF1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ld z = sqrt(-2 * log(r3)) * cos(2 * nstu::pi * r4);</w:t>
      </w:r>
    </w:p>
    <w:p w14:paraId="55247353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// z = sqrt(-2 * log(r3)) * sin(2 * pi * r4);</w:t>
      </w:r>
    </w:p>
    <w:p w14:paraId="72690886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return z * sqrt(t) * m_lambda + m_mu;</w:t>
      </w:r>
    </w:p>
    <w:p w14:paraId="4278E08F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324BACBC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1C2E7986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nstu::vector MainDist::Xi(uint32_t size) const {</w:t>
      </w:r>
    </w:p>
    <w:p w14:paraId="3DF8B942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nstu::vector result(size);</w:t>
      </w:r>
    </w:p>
    <w:p w14:paraId="09E7FFEF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for (auto&amp; i : result) i = Xi();</w:t>
      </w:r>
    </w:p>
    <w:p w14:paraId="245216F8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return result;</w:t>
      </w:r>
    </w:p>
    <w:p w14:paraId="7C47E2D6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49AAE283" w14:textId="77777777" w:rsid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2A9BDBE2" w14:textId="19247C0B" w:rsidR="00BF31A1" w:rsidRPr="004522B3" w:rsidRDefault="004522B3" w:rsidP="00F4526C">
      <w:pPr>
        <w:spacing w:after="0"/>
        <w:rPr>
          <w:rFonts w:cs="Times New Roman"/>
          <w:b/>
          <w:bCs/>
          <w:szCs w:val="28"/>
          <w:lang w:val="en-US"/>
        </w:rPr>
      </w:pPr>
      <w:r>
        <w:rPr>
          <w:rFonts w:cs="Times New Roman"/>
          <w:b/>
          <w:bCs/>
          <w:szCs w:val="28"/>
        </w:rPr>
        <w:t>Описание</w:t>
      </w:r>
      <w:r w:rsidRPr="004522B3">
        <w:rPr>
          <w:rFonts w:cs="Times New Roman"/>
          <w:b/>
          <w:bCs/>
          <w:szCs w:val="28"/>
          <w:lang w:val="en-US"/>
        </w:rPr>
        <w:t xml:space="preserve"> </w:t>
      </w:r>
      <w:r>
        <w:rPr>
          <w:rFonts w:cs="Times New Roman"/>
          <w:b/>
          <w:bCs/>
          <w:szCs w:val="28"/>
        </w:rPr>
        <w:t>класса</w:t>
      </w:r>
      <w:r w:rsidRPr="004522B3">
        <w:rPr>
          <w:rFonts w:cs="Times New Roman"/>
          <w:b/>
          <w:bCs/>
          <w:szCs w:val="28"/>
          <w:lang w:val="en-US"/>
        </w:rPr>
        <w:t xml:space="preserve"> </w:t>
      </w:r>
      <w:r>
        <w:rPr>
          <w:rFonts w:cs="Times New Roman"/>
          <w:b/>
          <w:bCs/>
          <w:szCs w:val="28"/>
          <w:lang w:val="en-US"/>
        </w:rPr>
        <w:t>MixtureDist (</w:t>
      </w:r>
      <w:r>
        <w:rPr>
          <w:rFonts w:ascii="Cascadia Code" w:hAnsi="Cascadia Code" w:cs="Cascadia Code"/>
          <w:b/>
          <w:bCs/>
          <w:szCs w:val="28"/>
          <w:lang w:val="en-US"/>
        </w:rPr>
        <w:t>MixtureDist.hpp</w:t>
      </w:r>
      <w:r>
        <w:rPr>
          <w:rFonts w:cs="Times New Roman"/>
          <w:b/>
          <w:bCs/>
          <w:szCs w:val="28"/>
          <w:lang w:val="en-US"/>
        </w:rPr>
        <w:t>):</w:t>
      </w:r>
    </w:p>
    <w:p w14:paraId="5140F63D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</w:rPr>
      </w:pPr>
      <w:r w:rsidRPr="004522B3">
        <w:rPr>
          <w:rFonts w:ascii="Cascadia Code" w:hAnsi="Cascadia Code" w:cs="Cascadia Code"/>
          <w:sz w:val="20"/>
          <w:szCs w:val="20"/>
        </w:rPr>
        <w:t>#pragma once</w:t>
      </w:r>
    </w:p>
    <w:p w14:paraId="443355DB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</w:rPr>
      </w:pPr>
    </w:p>
    <w:p w14:paraId="00718848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</w:rPr>
      </w:pPr>
      <w:r w:rsidRPr="004522B3">
        <w:rPr>
          <w:rFonts w:ascii="Cascadia Code" w:hAnsi="Cascadia Code" w:cs="Cascadia Code"/>
          <w:sz w:val="20"/>
          <w:szCs w:val="20"/>
        </w:rPr>
        <w:t>// подключаем заголовочный файл с nstu::vector из предыдущей лабы</w:t>
      </w:r>
    </w:p>
    <w:p w14:paraId="1E85DDD8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</w:rPr>
      </w:pPr>
      <w:r w:rsidRPr="004522B3">
        <w:rPr>
          <w:rFonts w:ascii="Cascadia Code" w:hAnsi="Cascadia Code" w:cs="Cascadia Code"/>
          <w:sz w:val="20"/>
          <w:szCs w:val="20"/>
        </w:rPr>
        <w:t>#include "../lab2/header.h"</w:t>
      </w:r>
    </w:p>
    <w:p w14:paraId="109C56FA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</w:rPr>
      </w:pPr>
      <w:r w:rsidRPr="004522B3">
        <w:rPr>
          <w:rFonts w:ascii="Cascadia Code" w:hAnsi="Cascadia Code" w:cs="Cascadia Code"/>
          <w:sz w:val="20"/>
          <w:szCs w:val="20"/>
        </w:rPr>
        <w:t>// подключаем заголовочный файл с MainDist из предыдущей лабы</w:t>
      </w:r>
    </w:p>
    <w:p w14:paraId="58C179F1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#include "../lab2/MainDist.hpp"</w:t>
      </w:r>
    </w:p>
    <w:p w14:paraId="116FEED4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0E29F5C3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class MixtureDist {</w:t>
      </w:r>
    </w:p>
    <w:p w14:paraId="7AC5FCE6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private:</w:t>
      </w:r>
    </w:p>
    <w:p w14:paraId="1883F333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 xml:space="preserve">  ld m_p;            // </w:t>
      </w:r>
      <w:r w:rsidRPr="004522B3">
        <w:rPr>
          <w:rFonts w:ascii="Cascadia Code" w:hAnsi="Cascadia Code" w:cs="Cascadia Code"/>
          <w:sz w:val="20"/>
          <w:szCs w:val="20"/>
        </w:rPr>
        <w:t>Параметр</w:t>
      </w:r>
      <w:r w:rsidRPr="004522B3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4522B3">
        <w:rPr>
          <w:rFonts w:ascii="Cascadia Code" w:hAnsi="Cascadia Code" w:cs="Cascadia Code"/>
          <w:sz w:val="20"/>
          <w:szCs w:val="20"/>
        </w:rPr>
        <w:t>смеси</w:t>
      </w:r>
    </w:p>
    <w:p w14:paraId="1915B7E2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 xml:space="preserve">  MainDist m_dist1;  // </w:t>
      </w:r>
      <w:r w:rsidRPr="004522B3">
        <w:rPr>
          <w:rFonts w:ascii="Cascadia Code" w:hAnsi="Cascadia Code" w:cs="Cascadia Code"/>
          <w:sz w:val="20"/>
          <w:szCs w:val="20"/>
        </w:rPr>
        <w:t>Первый</w:t>
      </w:r>
      <w:r w:rsidRPr="004522B3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4522B3">
        <w:rPr>
          <w:rFonts w:ascii="Cascadia Code" w:hAnsi="Cascadia Code" w:cs="Cascadia Code"/>
          <w:sz w:val="20"/>
          <w:szCs w:val="20"/>
        </w:rPr>
        <w:t>компонент</w:t>
      </w:r>
    </w:p>
    <w:p w14:paraId="713C1019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 xml:space="preserve">  MainDist m_dist2;  // </w:t>
      </w:r>
      <w:r w:rsidRPr="004522B3">
        <w:rPr>
          <w:rFonts w:ascii="Cascadia Code" w:hAnsi="Cascadia Code" w:cs="Cascadia Code"/>
          <w:sz w:val="20"/>
          <w:szCs w:val="20"/>
        </w:rPr>
        <w:t>Второй</w:t>
      </w:r>
      <w:r w:rsidRPr="004522B3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4522B3">
        <w:rPr>
          <w:rFonts w:ascii="Cascadia Code" w:hAnsi="Cascadia Code" w:cs="Cascadia Code"/>
          <w:sz w:val="20"/>
          <w:szCs w:val="20"/>
        </w:rPr>
        <w:t>компонент</w:t>
      </w:r>
    </w:p>
    <w:p w14:paraId="2842755C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189D2204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public:</w:t>
      </w:r>
    </w:p>
    <w:p w14:paraId="5F2EB3E4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r w:rsidRPr="004522B3">
        <w:rPr>
          <w:rFonts w:ascii="Cascadia Code" w:hAnsi="Cascadia Code" w:cs="Cascadia Code"/>
          <w:sz w:val="20"/>
          <w:szCs w:val="20"/>
        </w:rPr>
        <w:t>// Конструкторы</w:t>
      </w:r>
    </w:p>
    <w:p w14:paraId="1DB813C3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</w:rPr>
      </w:pPr>
    </w:p>
    <w:p w14:paraId="39DAE2D4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</w:rPr>
      </w:pPr>
      <w:r w:rsidRPr="004522B3">
        <w:rPr>
          <w:rFonts w:ascii="Cascadia Code" w:hAnsi="Cascadia Code" w:cs="Cascadia Code"/>
          <w:sz w:val="20"/>
          <w:szCs w:val="20"/>
        </w:rPr>
        <w:t>  // Конструктор по умолчанию</w:t>
      </w:r>
    </w:p>
    <w:p w14:paraId="1D3CA154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</w:rPr>
      </w:pPr>
      <w:r w:rsidRPr="004522B3">
        <w:rPr>
          <w:rFonts w:ascii="Cascadia Code" w:hAnsi="Cascadia Code" w:cs="Cascadia Code"/>
          <w:sz w:val="20"/>
          <w:szCs w:val="20"/>
        </w:rPr>
        <w:t>  MixtureDist();</w:t>
      </w:r>
    </w:p>
    <w:p w14:paraId="3A05E3D7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</w:rPr>
      </w:pPr>
      <w:r w:rsidRPr="004522B3">
        <w:rPr>
          <w:rFonts w:ascii="Cascadia Code" w:hAnsi="Cascadia Code" w:cs="Cascadia Code"/>
          <w:sz w:val="20"/>
          <w:szCs w:val="20"/>
        </w:rPr>
        <w:t>  /**</w:t>
      </w:r>
    </w:p>
    <w:p w14:paraId="0F027E28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</w:rPr>
      </w:pPr>
      <w:r w:rsidRPr="004522B3">
        <w:rPr>
          <w:rFonts w:ascii="Cascadia Code" w:hAnsi="Cascadia Code" w:cs="Cascadia Code"/>
          <w:sz w:val="20"/>
          <w:szCs w:val="20"/>
        </w:rPr>
        <w:t>   * Конструктор с парметрами</w:t>
      </w:r>
    </w:p>
    <w:p w14:paraId="6DAE9035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</w:rPr>
      </w:pPr>
      <w:r w:rsidRPr="004522B3">
        <w:rPr>
          <w:rFonts w:ascii="Cascadia Code" w:hAnsi="Cascadia Code" w:cs="Cascadia Code"/>
          <w:sz w:val="20"/>
          <w:szCs w:val="20"/>
        </w:rPr>
        <w:t>   * @param p Параметр смеси (в диапазоне [0, 1])</w:t>
      </w:r>
    </w:p>
    <w:p w14:paraId="5CDF2CA0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</w:rPr>
      </w:pPr>
      <w:r w:rsidRPr="004522B3">
        <w:rPr>
          <w:rFonts w:ascii="Cascadia Code" w:hAnsi="Cascadia Code" w:cs="Cascadia Code"/>
          <w:sz w:val="20"/>
          <w:szCs w:val="20"/>
        </w:rPr>
        <w:t>   * @param dist1 Первый компонент</w:t>
      </w:r>
    </w:p>
    <w:p w14:paraId="78BFDB33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</w:rPr>
      </w:pPr>
      <w:r w:rsidRPr="004522B3">
        <w:rPr>
          <w:rFonts w:ascii="Cascadia Code" w:hAnsi="Cascadia Code" w:cs="Cascadia Code"/>
          <w:sz w:val="20"/>
          <w:szCs w:val="20"/>
        </w:rPr>
        <w:t>   * @param dist2 Второй компонент</w:t>
      </w:r>
    </w:p>
    <w:p w14:paraId="73493500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</w:rPr>
        <w:t>   </w:t>
      </w:r>
      <w:r w:rsidRPr="004522B3">
        <w:rPr>
          <w:rFonts w:ascii="Cascadia Code" w:hAnsi="Cascadia Code" w:cs="Cascadia Code"/>
          <w:sz w:val="20"/>
          <w:szCs w:val="20"/>
          <w:lang w:val="en-US"/>
        </w:rPr>
        <w:t>*/</w:t>
      </w:r>
    </w:p>
    <w:p w14:paraId="5A833C68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explicit MixtureDist(ld p, const MainDist&amp; dist1, const MainDist&amp; dist2);</w:t>
      </w:r>
    </w:p>
    <w:p w14:paraId="77B141E9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r w:rsidRPr="004522B3">
        <w:rPr>
          <w:rFonts w:ascii="Cascadia Code" w:hAnsi="Cascadia Code" w:cs="Cascadia Code"/>
          <w:sz w:val="20"/>
          <w:szCs w:val="20"/>
        </w:rPr>
        <w:t>/**</w:t>
      </w:r>
    </w:p>
    <w:p w14:paraId="663A8991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</w:rPr>
      </w:pPr>
      <w:r w:rsidRPr="004522B3">
        <w:rPr>
          <w:rFonts w:ascii="Cascadia Code" w:hAnsi="Cascadia Code" w:cs="Cascadia Code"/>
          <w:sz w:val="20"/>
          <w:szCs w:val="20"/>
        </w:rPr>
        <w:t>   * Конструктор чтения из файла</w:t>
      </w:r>
    </w:p>
    <w:p w14:paraId="6EBC7EAD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</w:rPr>
      </w:pPr>
      <w:r w:rsidRPr="004522B3">
        <w:rPr>
          <w:rFonts w:ascii="Cascadia Code" w:hAnsi="Cascadia Code" w:cs="Cascadia Code"/>
          <w:sz w:val="20"/>
          <w:szCs w:val="20"/>
        </w:rPr>
        <w:t>   * @param file_name Имя файла</w:t>
      </w:r>
    </w:p>
    <w:p w14:paraId="5054AE7B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</w:rPr>
        <w:t>   </w:t>
      </w:r>
      <w:r w:rsidRPr="004522B3">
        <w:rPr>
          <w:rFonts w:ascii="Cascadia Code" w:hAnsi="Cascadia Code" w:cs="Cascadia Code"/>
          <w:sz w:val="20"/>
          <w:szCs w:val="20"/>
          <w:lang w:val="en-US"/>
        </w:rPr>
        <w:t>*/</w:t>
      </w:r>
    </w:p>
    <w:p w14:paraId="5BB6736F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explicit MixtureDist(std::string file_name);</w:t>
      </w:r>
    </w:p>
    <w:p w14:paraId="01773F7F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r w:rsidRPr="004522B3">
        <w:rPr>
          <w:rFonts w:ascii="Cascadia Code" w:hAnsi="Cascadia Code" w:cs="Cascadia Code"/>
          <w:sz w:val="20"/>
          <w:szCs w:val="20"/>
        </w:rPr>
        <w:t>/**</w:t>
      </w:r>
    </w:p>
    <w:p w14:paraId="56CB9A44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</w:rPr>
      </w:pPr>
      <w:r w:rsidRPr="004522B3">
        <w:rPr>
          <w:rFonts w:ascii="Cascadia Code" w:hAnsi="Cascadia Code" w:cs="Cascadia Code"/>
          <w:sz w:val="20"/>
          <w:szCs w:val="20"/>
        </w:rPr>
        <w:t>   * Сохранение в файл</w:t>
      </w:r>
    </w:p>
    <w:p w14:paraId="5BEA0635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</w:rPr>
      </w:pPr>
      <w:r w:rsidRPr="004522B3">
        <w:rPr>
          <w:rFonts w:ascii="Cascadia Code" w:hAnsi="Cascadia Code" w:cs="Cascadia Code"/>
          <w:sz w:val="20"/>
          <w:szCs w:val="20"/>
        </w:rPr>
        <w:t>   * @param file_name Имя файла</w:t>
      </w:r>
    </w:p>
    <w:p w14:paraId="3BFD0CF3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</w:rPr>
        <w:t>   </w:t>
      </w:r>
      <w:r w:rsidRPr="004522B3">
        <w:rPr>
          <w:rFonts w:ascii="Cascadia Code" w:hAnsi="Cascadia Code" w:cs="Cascadia Code"/>
          <w:sz w:val="20"/>
          <w:szCs w:val="20"/>
          <w:lang w:val="en-US"/>
        </w:rPr>
        <w:t>*/</w:t>
      </w:r>
    </w:p>
    <w:p w14:paraId="75E69D1E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void save(const std::string&amp; file_name) const;</w:t>
      </w:r>
    </w:p>
    <w:p w14:paraId="2B2675BF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 xml:space="preserve">  // </w:t>
      </w:r>
      <w:r w:rsidRPr="004522B3">
        <w:rPr>
          <w:rFonts w:ascii="Cascadia Code" w:hAnsi="Cascadia Code" w:cs="Cascadia Code"/>
          <w:sz w:val="20"/>
          <w:szCs w:val="20"/>
        </w:rPr>
        <w:t>Конструктор</w:t>
      </w:r>
      <w:r w:rsidRPr="004522B3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4522B3">
        <w:rPr>
          <w:rFonts w:ascii="Cascadia Code" w:hAnsi="Cascadia Code" w:cs="Cascadia Code"/>
          <w:sz w:val="20"/>
          <w:szCs w:val="20"/>
        </w:rPr>
        <w:t>копирования</w:t>
      </w:r>
    </w:p>
    <w:p w14:paraId="7D7FDEF3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MixtureDist(const MixtureDist&amp; other);</w:t>
      </w:r>
    </w:p>
    <w:p w14:paraId="2D9903D1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 xml:space="preserve">  // </w:t>
      </w:r>
      <w:r w:rsidRPr="004522B3">
        <w:rPr>
          <w:rFonts w:ascii="Cascadia Code" w:hAnsi="Cascadia Code" w:cs="Cascadia Code"/>
          <w:sz w:val="20"/>
          <w:szCs w:val="20"/>
        </w:rPr>
        <w:t>Оператор</w:t>
      </w:r>
      <w:r w:rsidRPr="004522B3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4522B3">
        <w:rPr>
          <w:rFonts w:ascii="Cascadia Code" w:hAnsi="Cascadia Code" w:cs="Cascadia Code"/>
          <w:sz w:val="20"/>
          <w:szCs w:val="20"/>
        </w:rPr>
        <w:t>присваивания</w:t>
      </w:r>
      <w:r w:rsidRPr="004522B3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4522B3">
        <w:rPr>
          <w:rFonts w:ascii="Cascadia Code" w:hAnsi="Cascadia Code" w:cs="Cascadia Code"/>
          <w:sz w:val="20"/>
          <w:szCs w:val="20"/>
        </w:rPr>
        <w:t>копированием</w:t>
      </w:r>
    </w:p>
    <w:p w14:paraId="6234465C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lastRenderedPageBreak/>
        <w:t>  MixtureDist&amp; operator=(const MixtureDist&amp; other);</w:t>
      </w:r>
    </w:p>
    <w:p w14:paraId="0A7C24AC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 xml:space="preserve">  // </w:t>
      </w:r>
      <w:r w:rsidRPr="004522B3">
        <w:rPr>
          <w:rFonts w:ascii="Cascadia Code" w:hAnsi="Cascadia Code" w:cs="Cascadia Code"/>
          <w:sz w:val="20"/>
          <w:szCs w:val="20"/>
        </w:rPr>
        <w:t>Конструктор</w:t>
      </w:r>
      <w:r w:rsidRPr="004522B3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4522B3">
        <w:rPr>
          <w:rFonts w:ascii="Cascadia Code" w:hAnsi="Cascadia Code" w:cs="Cascadia Code"/>
          <w:sz w:val="20"/>
          <w:szCs w:val="20"/>
        </w:rPr>
        <w:t>перемещения</w:t>
      </w:r>
    </w:p>
    <w:p w14:paraId="57978784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MixtureDist(MixtureDist&amp;&amp; other) noexcept;</w:t>
      </w:r>
    </w:p>
    <w:p w14:paraId="6B36B329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 xml:space="preserve">  // </w:t>
      </w:r>
      <w:r w:rsidRPr="004522B3">
        <w:rPr>
          <w:rFonts w:ascii="Cascadia Code" w:hAnsi="Cascadia Code" w:cs="Cascadia Code"/>
          <w:sz w:val="20"/>
          <w:szCs w:val="20"/>
        </w:rPr>
        <w:t>Оператор</w:t>
      </w:r>
      <w:r w:rsidRPr="004522B3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4522B3">
        <w:rPr>
          <w:rFonts w:ascii="Cascadia Code" w:hAnsi="Cascadia Code" w:cs="Cascadia Code"/>
          <w:sz w:val="20"/>
          <w:szCs w:val="20"/>
        </w:rPr>
        <w:t>присваивания</w:t>
      </w:r>
      <w:r w:rsidRPr="004522B3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4522B3">
        <w:rPr>
          <w:rFonts w:ascii="Cascadia Code" w:hAnsi="Cascadia Code" w:cs="Cascadia Code"/>
          <w:sz w:val="20"/>
          <w:szCs w:val="20"/>
        </w:rPr>
        <w:t>перемещением</w:t>
      </w:r>
    </w:p>
    <w:p w14:paraId="2C840E6D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MixtureDist&amp; operator=(MixtureDist&amp;&amp; other) noexcept;</w:t>
      </w:r>
    </w:p>
    <w:p w14:paraId="612A400A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r w:rsidRPr="004522B3">
        <w:rPr>
          <w:rFonts w:ascii="Cascadia Code" w:hAnsi="Cascadia Code" w:cs="Cascadia Code"/>
          <w:sz w:val="20"/>
          <w:szCs w:val="20"/>
        </w:rPr>
        <w:t>// Деструктор</w:t>
      </w:r>
    </w:p>
    <w:p w14:paraId="2CE7B4AC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</w:rPr>
      </w:pPr>
      <w:r w:rsidRPr="004522B3">
        <w:rPr>
          <w:rFonts w:ascii="Cascadia Code" w:hAnsi="Cascadia Code" w:cs="Cascadia Code"/>
          <w:sz w:val="20"/>
          <w:szCs w:val="20"/>
        </w:rPr>
        <w:t>  ~MixtureDist() = default;</w:t>
      </w:r>
    </w:p>
    <w:p w14:paraId="500AF9AF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</w:rPr>
      </w:pPr>
    </w:p>
    <w:p w14:paraId="50198830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</w:rPr>
      </w:pPr>
      <w:r w:rsidRPr="004522B3">
        <w:rPr>
          <w:rFonts w:ascii="Cascadia Code" w:hAnsi="Cascadia Code" w:cs="Cascadia Code"/>
          <w:sz w:val="20"/>
          <w:szCs w:val="20"/>
        </w:rPr>
        <w:t>  // Геттеры</w:t>
      </w:r>
    </w:p>
    <w:p w14:paraId="7E8A7C90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</w:rPr>
      </w:pPr>
    </w:p>
    <w:p w14:paraId="21D9AC6E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</w:rPr>
      </w:pPr>
      <w:r w:rsidRPr="004522B3">
        <w:rPr>
          <w:rFonts w:ascii="Cascadia Code" w:hAnsi="Cascadia Code" w:cs="Cascadia Code"/>
          <w:sz w:val="20"/>
          <w:szCs w:val="20"/>
        </w:rPr>
        <w:t>  // Получить первый компонент</w:t>
      </w:r>
    </w:p>
    <w:p w14:paraId="36B8C537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</w:rPr>
        <w:t xml:space="preserve">  </w:t>
      </w:r>
      <w:r w:rsidRPr="004522B3">
        <w:rPr>
          <w:rFonts w:ascii="Cascadia Code" w:hAnsi="Cascadia Code" w:cs="Cascadia Code"/>
          <w:sz w:val="20"/>
          <w:szCs w:val="20"/>
          <w:lang w:val="en-US"/>
        </w:rPr>
        <w:t>MainDist&amp; component1() noexcept;</w:t>
      </w:r>
    </w:p>
    <w:p w14:paraId="69728CDE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const MainDist&amp; component1() const noexcept;</w:t>
      </w:r>
    </w:p>
    <w:p w14:paraId="6A932232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 xml:space="preserve">  // </w:t>
      </w:r>
      <w:r w:rsidRPr="004522B3">
        <w:rPr>
          <w:rFonts w:ascii="Cascadia Code" w:hAnsi="Cascadia Code" w:cs="Cascadia Code"/>
          <w:sz w:val="20"/>
          <w:szCs w:val="20"/>
        </w:rPr>
        <w:t>Получить</w:t>
      </w:r>
      <w:r w:rsidRPr="004522B3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4522B3">
        <w:rPr>
          <w:rFonts w:ascii="Cascadia Code" w:hAnsi="Cascadia Code" w:cs="Cascadia Code"/>
          <w:sz w:val="20"/>
          <w:szCs w:val="20"/>
        </w:rPr>
        <w:t>второй</w:t>
      </w:r>
      <w:r w:rsidRPr="004522B3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4522B3">
        <w:rPr>
          <w:rFonts w:ascii="Cascadia Code" w:hAnsi="Cascadia Code" w:cs="Cascadia Code"/>
          <w:sz w:val="20"/>
          <w:szCs w:val="20"/>
        </w:rPr>
        <w:t>компонент</w:t>
      </w:r>
    </w:p>
    <w:p w14:paraId="2993DA8A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MainDist&amp; component2() noexcept;</w:t>
      </w:r>
    </w:p>
    <w:p w14:paraId="2833BC12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const MainDist&amp; component2() const noexcept;</w:t>
      </w:r>
    </w:p>
    <w:p w14:paraId="63C2D382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 xml:space="preserve">  // </w:t>
      </w:r>
      <w:r w:rsidRPr="004522B3">
        <w:rPr>
          <w:rFonts w:ascii="Cascadia Code" w:hAnsi="Cascadia Code" w:cs="Cascadia Code"/>
          <w:sz w:val="20"/>
          <w:szCs w:val="20"/>
        </w:rPr>
        <w:t>Получить</w:t>
      </w:r>
      <w:r w:rsidRPr="004522B3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4522B3">
        <w:rPr>
          <w:rFonts w:ascii="Cascadia Code" w:hAnsi="Cascadia Code" w:cs="Cascadia Code"/>
          <w:sz w:val="20"/>
          <w:szCs w:val="20"/>
        </w:rPr>
        <w:t>параметр</w:t>
      </w:r>
      <w:r w:rsidRPr="004522B3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4522B3">
        <w:rPr>
          <w:rFonts w:ascii="Cascadia Code" w:hAnsi="Cascadia Code" w:cs="Cascadia Code"/>
          <w:sz w:val="20"/>
          <w:szCs w:val="20"/>
        </w:rPr>
        <w:t>смеси</w:t>
      </w:r>
      <w:r w:rsidRPr="004522B3">
        <w:rPr>
          <w:rFonts w:ascii="Cascadia Code" w:hAnsi="Cascadia Code" w:cs="Cascadia Code"/>
          <w:sz w:val="20"/>
          <w:szCs w:val="20"/>
          <w:lang w:val="en-US"/>
        </w:rPr>
        <w:t xml:space="preserve"> p</w:t>
      </w:r>
    </w:p>
    <w:p w14:paraId="4438FB51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ld getP() const noexcept;</w:t>
      </w:r>
    </w:p>
    <w:p w14:paraId="590E2B24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0F99E051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r w:rsidRPr="004522B3">
        <w:rPr>
          <w:rFonts w:ascii="Cascadia Code" w:hAnsi="Cascadia Code" w:cs="Cascadia Code"/>
          <w:sz w:val="20"/>
          <w:szCs w:val="20"/>
        </w:rPr>
        <w:t>// Сеттеры</w:t>
      </w:r>
    </w:p>
    <w:p w14:paraId="1D3F4DE8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</w:rPr>
      </w:pPr>
    </w:p>
    <w:p w14:paraId="209C85E4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</w:rPr>
      </w:pPr>
      <w:r w:rsidRPr="004522B3">
        <w:rPr>
          <w:rFonts w:ascii="Cascadia Code" w:hAnsi="Cascadia Code" w:cs="Cascadia Code"/>
          <w:sz w:val="20"/>
          <w:szCs w:val="20"/>
        </w:rPr>
        <w:t>  // Задать параметр смеси p (в диапазоне [0, 1])</w:t>
      </w:r>
    </w:p>
    <w:p w14:paraId="2FC92FAE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</w:rPr>
      </w:pPr>
      <w:r w:rsidRPr="004522B3">
        <w:rPr>
          <w:rFonts w:ascii="Cascadia Code" w:hAnsi="Cascadia Code" w:cs="Cascadia Code"/>
          <w:sz w:val="20"/>
          <w:szCs w:val="20"/>
        </w:rPr>
        <w:t>  void setP(ld p);</w:t>
      </w:r>
    </w:p>
    <w:p w14:paraId="5436F45C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</w:rPr>
      </w:pPr>
    </w:p>
    <w:p w14:paraId="5B495891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</w:rPr>
      </w:pPr>
      <w:r w:rsidRPr="004522B3">
        <w:rPr>
          <w:rFonts w:ascii="Cascadia Code" w:hAnsi="Cascadia Code" w:cs="Cascadia Code"/>
          <w:sz w:val="20"/>
          <w:szCs w:val="20"/>
        </w:rPr>
        <w:t>  // Функции интерфейса</w:t>
      </w:r>
    </w:p>
    <w:p w14:paraId="27D7A924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</w:rPr>
      </w:pPr>
    </w:p>
    <w:p w14:paraId="1780843A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</w:rPr>
      </w:pPr>
      <w:r w:rsidRPr="004522B3">
        <w:rPr>
          <w:rFonts w:ascii="Cascadia Code" w:hAnsi="Cascadia Code" w:cs="Cascadia Code"/>
          <w:sz w:val="20"/>
          <w:szCs w:val="20"/>
        </w:rPr>
        <w:t>  /**</w:t>
      </w:r>
    </w:p>
    <w:p w14:paraId="385D56C0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</w:rPr>
      </w:pPr>
      <w:r w:rsidRPr="004522B3">
        <w:rPr>
          <w:rFonts w:ascii="Cascadia Code" w:hAnsi="Cascadia Code" w:cs="Cascadia Code"/>
          <w:sz w:val="20"/>
          <w:szCs w:val="20"/>
        </w:rPr>
        <w:t>   * Вычисление плотности вероятности в точке x</w:t>
      </w:r>
    </w:p>
    <w:p w14:paraId="6FD5C7A2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</w:rPr>
      </w:pPr>
      <w:r w:rsidRPr="004522B3">
        <w:rPr>
          <w:rFonts w:ascii="Cascadia Code" w:hAnsi="Cascadia Code" w:cs="Cascadia Code"/>
          <w:sz w:val="20"/>
          <w:szCs w:val="20"/>
        </w:rPr>
        <w:t>   * @param x Точка, в которой вычисляется плотность вероятности</w:t>
      </w:r>
    </w:p>
    <w:p w14:paraId="7758816B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</w:rPr>
      </w:pPr>
      <w:r w:rsidRPr="004522B3">
        <w:rPr>
          <w:rFonts w:ascii="Cascadia Code" w:hAnsi="Cascadia Code" w:cs="Cascadia Code"/>
          <w:sz w:val="20"/>
          <w:szCs w:val="20"/>
        </w:rPr>
        <w:t>   * @return Значение плотности вероятности в точке x</w:t>
      </w:r>
    </w:p>
    <w:p w14:paraId="1969D18C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</w:rPr>
        <w:t>   </w:t>
      </w:r>
      <w:r w:rsidRPr="004522B3">
        <w:rPr>
          <w:rFonts w:ascii="Cascadia Code" w:hAnsi="Cascadia Code" w:cs="Cascadia Code"/>
          <w:sz w:val="20"/>
          <w:szCs w:val="20"/>
          <w:lang w:val="en-US"/>
        </w:rPr>
        <w:t>*/</w:t>
      </w:r>
    </w:p>
    <w:p w14:paraId="0B989C17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ld density(ld x) const noexcept;</w:t>
      </w:r>
    </w:p>
    <w:p w14:paraId="78A8C29E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r w:rsidRPr="004522B3">
        <w:rPr>
          <w:rFonts w:ascii="Cascadia Code" w:hAnsi="Cascadia Code" w:cs="Cascadia Code"/>
          <w:sz w:val="20"/>
          <w:szCs w:val="20"/>
        </w:rPr>
        <w:t>/**</w:t>
      </w:r>
    </w:p>
    <w:p w14:paraId="7D3F244D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</w:rPr>
      </w:pPr>
      <w:r w:rsidRPr="004522B3">
        <w:rPr>
          <w:rFonts w:ascii="Cascadia Code" w:hAnsi="Cascadia Code" w:cs="Cascadia Code"/>
          <w:sz w:val="20"/>
          <w:szCs w:val="20"/>
        </w:rPr>
        <w:t>   * Вычисление плотности вероятности в каждой точке векторa x</w:t>
      </w:r>
    </w:p>
    <w:p w14:paraId="7A609661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</w:rPr>
      </w:pPr>
      <w:r w:rsidRPr="004522B3">
        <w:rPr>
          <w:rFonts w:ascii="Cascadia Code" w:hAnsi="Cascadia Code" w:cs="Cascadia Code"/>
          <w:sz w:val="20"/>
          <w:szCs w:val="20"/>
        </w:rPr>
        <w:t>   * @param x Вектор точек, в которых вычисляется плотность вероятности</w:t>
      </w:r>
    </w:p>
    <w:p w14:paraId="6676038B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</w:rPr>
      </w:pPr>
      <w:r w:rsidRPr="004522B3">
        <w:rPr>
          <w:rFonts w:ascii="Cascadia Code" w:hAnsi="Cascadia Code" w:cs="Cascadia Code"/>
          <w:sz w:val="20"/>
          <w:szCs w:val="20"/>
        </w:rPr>
        <w:t>   * @return Вектор значений плотности вероятности в каждой точке из вектора x</w:t>
      </w:r>
    </w:p>
    <w:p w14:paraId="5872D285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</w:rPr>
        <w:t>   </w:t>
      </w:r>
      <w:r w:rsidRPr="004522B3">
        <w:rPr>
          <w:rFonts w:ascii="Cascadia Code" w:hAnsi="Cascadia Code" w:cs="Cascadia Code"/>
          <w:sz w:val="20"/>
          <w:szCs w:val="20"/>
          <w:lang w:val="en-US"/>
        </w:rPr>
        <w:t>*/</w:t>
      </w:r>
    </w:p>
    <w:p w14:paraId="48032F27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nstu::vector density(const nstu::vector&amp; x) const;</w:t>
      </w:r>
    </w:p>
    <w:p w14:paraId="3D34C828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r w:rsidRPr="004522B3">
        <w:rPr>
          <w:rFonts w:ascii="Cascadia Code" w:hAnsi="Cascadia Code" w:cs="Cascadia Code"/>
          <w:sz w:val="20"/>
          <w:szCs w:val="20"/>
        </w:rPr>
        <w:t>/**</w:t>
      </w:r>
    </w:p>
    <w:p w14:paraId="2CEF69F8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</w:rPr>
      </w:pPr>
      <w:r w:rsidRPr="004522B3">
        <w:rPr>
          <w:rFonts w:ascii="Cascadia Code" w:hAnsi="Cascadia Code" w:cs="Cascadia Code"/>
          <w:sz w:val="20"/>
          <w:szCs w:val="20"/>
        </w:rPr>
        <w:t>   * Вычисление математического ожидания</w:t>
      </w:r>
    </w:p>
    <w:p w14:paraId="77C114D9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</w:rPr>
      </w:pPr>
      <w:r w:rsidRPr="004522B3">
        <w:rPr>
          <w:rFonts w:ascii="Cascadia Code" w:hAnsi="Cascadia Code" w:cs="Cascadia Code"/>
          <w:sz w:val="20"/>
          <w:szCs w:val="20"/>
        </w:rPr>
        <w:t>   * @return Значение математического ожидания</w:t>
      </w:r>
    </w:p>
    <w:p w14:paraId="4549CD28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</w:rPr>
      </w:pPr>
      <w:r w:rsidRPr="004522B3">
        <w:rPr>
          <w:rFonts w:ascii="Cascadia Code" w:hAnsi="Cascadia Code" w:cs="Cascadia Code"/>
          <w:sz w:val="20"/>
          <w:szCs w:val="20"/>
        </w:rPr>
        <w:t>   */</w:t>
      </w:r>
    </w:p>
    <w:p w14:paraId="3B5048FB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</w:rPr>
      </w:pPr>
      <w:r w:rsidRPr="004522B3">
        <w:rPr>
          <w:rFonts w:ascii="Cascadia Code" w:hAnsi="Cascadia Code" w:cs="Cascadia Code"/>
          <w:sz w:val="20"/>
          <w:szCs w:val="20"/>
        </w:rPr>
        <w:t>  ld M() const noexcept;</w:t>
      </w:r>
    </w:p>
    <w:p w14:paraId="120C89AC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</w:rPr>
      </w:pPr>
      <w:r w:rsidRPr="004522B3">
        <w:rPr>
          <w:rFonts w:ascii="Cascadia Code" w:hAnsi="Cascadia Code" w:cs="Cascadia Code"/>
          <w:sz w:val="20"/>
          <w:szCs w:val="20"/>
        </w:rPr>
        <w:t>  /**</w:t>
      </w:r>
    </w:p>
    <w:p w14:paraId="060A3FB7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</w:rPr>
      </w:pPr>
      <w:r w:rsidRPr="004522B3">
        <w:rPr>
          <w:rFonts w:ascii="Cascadia Code" w:hAnsi="Cascadia Code" w:cs="Cascadia Code"/>
          <w:sz w:val="20"/>
          <w:szCs w:val="20"/>
        </w:rPr>
        <w:t>   * Вычисление дисперсии</w:t>
      </w:r>
    </w:p>
    <w:p w14:paraId="523AF3BF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</w:rPr>
      </w:pPr>
      <w:r w:rsidRPr="004522B3">
        <w:rPr>
          <w:rFonts w:ascii="Cascadia Code" w:hAnsi="Cascadia Code" w:cs="Cascadia Code"/>
          <w:sz w:val="20"/>
          <w:szCs w:val="20"/>
        </w:rPr>
        <w:t>   * @return Значение дисперсии</w:t>
      </w:r>
    </w:p>
    <w:p w14:paraId="3AA5BCEE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</w:rPr>
      </w:pPr>
      <w:r w:rsidRPr="004522B3">
        <w:rPr>
          <w:rFonts w:ascii="Cascadia Code" w:hAnsi="Cascadia Code" w:cs="Cascadia Code"/>
          <w:sz w:val="20"/>
          <w:szCs w:val="20"/>
        </w:rPr>
        <w:t>   */</w:t>
      </w:r>
    </w:p>
    <w:p w14:paraId="034DC870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</w:rPr>
      </w:pPr>
      <w:r w:rsidRPr="004522B3">
        <w:rPr>
          <w:rFonts w:ascii="Cascadia Code" w:hAnsi="Cascadia Code" w:cs="Cascadia Code"/>
          <w:sz w:val="20"/>
          <w:szCs w:val="20"/>
        </w:rPr>
        <w:t>  ld D() const noexcept;</w:t>
      </w:r>
    </w:p>
    <w:p w14:paraId="5A0F1939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</w:rPr>
      </w:pPr>
      <w:r w:rsidRPr="004522B3">
        <w:rPr>
          <w:rFonts w:ascii="Cascadia Code" w:hAnsi="Cascadia Code" w:cs="Cascadia Code"/>
          <w:sz w:val="20"/>
          <w:szCs w:val="20"/>
        </w:rPr>
        <w:t>  /**</w:t>
      </w:r>
    </w:p>
    <w:p w14:paraId="104783D1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</w:rPr>
      </w:pPr>
      <w:r w:rsidRPr="004522B3">
        <w:rPr>
          <w:rFonts w:ascii="Cascadia Code" w:hAnsi="Cascadia Code" w:cs="Cascadia Code"/>
          <w:sz w:val="20"/>
          <w:szCs w:val="20"/>
        </w:rPr>
        <w:t>   * Вычисление коэффициента асимметрии</w:t>
      </w:r>
    </w:p>
    <w:p w14:paraId="2298A6D2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</w:rPr>
      </w:pPr>
      <w:r w:rsidRPr="004522B3">
        <w:rPr>
          <w:rFonts w:ascii="Cascadia Code" w:hAnsi="Cascadia Code" w:cs="Cascadia Code"/>
          <w:sz w:val="20"/>
          <w:szCs w:val="20"/>
        </w:rPr>
        <w:t>   * @return Значение коэффициента асимметрии</w:t>
      </w:r>
    </w:p>
    <w:p w14:paraId="55447B1D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</w:rPr>
      </w:pPr>
      <w:r w:rsidRPr="004522B3">
        <w:rPr>
          <w:rFonts w:ascii="Cascadia Code" w:hAnsi="Cascadia Code" w:cs="Cascadia Code"/>
          <w:sz w:val="20"/>
          <w:szCs w:val="20"/>
        </w:rPr>
        <w:t>   */</w:t>
      </w:r>
    </w:p>
    <w:p w14:paraId="3F33E38C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</w:rPr>
      </w:pPr>
      <w:r w:rsidRPr="004522B3">
        <w:rPr>
          <w:rFonts w:ascii="Cascadia Code" w:hAnsi="Cascadia Code" w:cs="Cascadia Code"/>
          <w:sz w:val="20"/>
          <w:szCs w:val="20"/>
        </w:rPr>
        <w:t>  ld G1() const noexcept;</w:t>
      </w:r>
    </w:p>
    <w:p w14:paraId="44AD4DCC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</w:rPr>
      </w:pPr>
      <w:r w:rsidRPr="004522B3">
        <w:rPr>
          <w:rFonts w:ascii="Cascadia Code" w:hAnsi="Cascadia Code" w:cs="Cascadia Code"/>
          <w:sz w:val="20"/>
          <w:szCs w:val="20"/>
        </w:rPr>
        <w:t>  /**</w:t>
      </w:r>
    </w:p>
    <w:p w14:paraId="478E6014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</w:rPr>
      </w:pPr>
      <w:r w:rsidRPr="004522B3">
        <w:rPr>
          <w:rFonts w:ascii="Cascadia Code" w:hAnsi="Cascadia Code" w:cs="Cascadia Code"/>
          <w:sz w:val="20"/>
          <w:szCs w:val="20"/>
        </w:rPr>
        <w:t>   * Вычисление коэффициента эксцесса</w:t>
      </w:r>
    </w:p>
    <w:p w14:paraId="3C08B85B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</w:rPr>
      </w:pPr>
      <w:r w:rsidRPr="004522B3">
        <w:rPr>
          <w:rFonts w:ascii="Cascadia Code" w:hAnsi="Cascadia Code" w:cs="Cascadia Code"/>
          <w:sz w:val="20"/>
          <w:szCs w:val="20"/>
        </w:rPr>
        <w:t>   * @return Значение коэффициента эксцесса</w:t>
      </w:r>
    </w:p>
    <w:p w14:paraId="359553C6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</w:rPr>
      </w:pPr>
      <w:r w:rsidRPr="004522B3">
        <w:rPr>
          <w:rFonts w:ascii="Cascadia Code" w:hAnsi="Cascadia Code" w:cs="Cascadia Code"/>
          <w:sz w:val="20"/>
          <w:szCs w:val="20"/>
        </w:rPr>
        <w:t>   */</w:t>
      </w:r>
    </w:p>
    <w:p w14:paraId="3CBBAF2B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</w:rPr>
      </w:pPr>
      <w:r w:rsidRPr="004522B3">
        <w:rPr>
          <w:rFonts w:ascii="Cascadia Code" w:hAnsi="Cascadia Code" w:cs="Cascadia Code"/>
          <w:sz w:val="20"/>
          <w:szCs w:val="20"/>
        </w:rPr>
        <w:t>  ld G2() const noexcept;</w:t>
      </w:r>
    </w:p>
    <w:p w14:paraId="073BCF1B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</w:rPr>
      </w:pPr>
      <w:r w:rsidRPr="004522B3">
        <w:rPr>
          <w:rFonts w:ascii="Cascadia Code" w:hAnsi="Cascadia Code" w:cs="Cascadia Code"/>
          <w:sz w:val="20"/>
          <w:szCs w:val="20"/>
        </w:rPr>
        <w:t>  /**</w:t>
      </w:r>
    </w:p>
    <w:p w14:paraId="1C84E10E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</w:rPr>
      </w:pPr>
      <w:r w:rsidRPr="004522B3">
        <w:rPr>
          <w:rFonts w:ascii="Cascadia Code" w:hAnsi="Cascadia Code" w:cs="Cascadia Code"/>
          <w:sz w:val="20"/>
          <w:szCs w:val="20"/>
        </w:rPr>
        <w:t>   * Моделирование случайной величины</w:t>
      </w:r>
    </w:p>
    <w:p w14:paraId="30BA89F0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</w:rPr>
      </w:pPr>
      <w:r w:rsidRPr="004522B3">
        <w:rPr>
          <w:rFonts w:ascii="Cascadia Code" w:hAnsi="Cascadia Code" w:cs="Cascadia Code"/>
          <w:sz w:val="20"/>
          <w:szCs w:val="20"/>
        </w:rPr>
        <w:t>   * @return Случайная величина</w:t>
      </w:r>
    </w:p>
    <w:p w14:paraId="7F4A8A56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</w:rPr>
      </w:pPr>
      <w:r w:rsidRPr="004522B3">
        <w:rPr>
          <w:rFonts w:ascii="Cascadia Code" w:hAnsi="Cascadia Code" w:cs="Cascadia Code"/>
          <w:sz w:val="20"/>
          <w:szCs w:val="20"/>
        </w:rPr>
        <w:t>   */</w:t>
      </w:r>
    </w:p>
    <w:p w14:paraId="69A9F063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</w:rPr>
      </w:pPr>
      <w:r w:rsidRPr="004522B3">
        <w:rPr>
          <w:rFonts w:ascii="Cascadia Code" w:hAnsi="Cascadia Code" w:cs="Cascadia Code"/>
          <w:sz w:val="20"/>
          <w:szCs w:val="20"/>
        </w:rPr>
        <w:t>  ld Xi() const noexcept;</w:t>
      </w:r>
    </w:p>
    <w:p w14:paraId="3777FC94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</w:rPr>
      </w:pPr>
      <w:r w:rsidRPr="004522B3">
        <w:rPr>
          <w:rFonts w:ascii="Cascadia Code" w:hAnsi="Cascadia Code" w:cs="Cascadia Code"/>
          <w:sz w:val="20"/>
          <w:szCs w:val="20"/>
        </w:rPr>
        <w:t>  /**</w:t>
      </w:r>
    </w:p>
    <w:p w14:paraId="112181DA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</w:rPr>
      </w:pPr>
      <w:r w:rsidRPr="004522B3">
        <w:rPr>
          <w:rFonts w:ascii="Cascadia Code" w:hAnsi="Cascadia Code" w:cs="Cascadia Code"/>
          <w:sz w:val="20"/>
          <w:szCs w:val="20"/>
        </w:rPr>
        <w:t>   * Моделирование выборки случайных величин</w:t>
      </w:r>
    </w:p>
    <w:p w14:paraId="4D7F31A1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</w:rPr>
      </w:pPr>
      <w:r w:rsidRPr="004522B3">
        <w:rPr>
          <w:rFonts w:ascii="Cascadia Code" w:hAnsi="Cascadia Code" w:cs="Cascadia Code"/>
          <w:sz w:val="20"/>
          <w:szCs w:val="20"/>
        </w:rPr>
        <w:lastRenderedPageBreak/>
        <w:t>   * @param size Размер выборки случайных величин</w:t>
      </w:r>
    </w:p>
    <w:p w14:paraId="239FD87D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</w:rPr>
      </w:pPr>
      <w:r w:rsidRPr="004522B3">
        <w:rPr>
          <w:rFonts w:ascii="Cascadia Code" w:hAnsi="Cascadia Code" w:cs="Cascadia Code"/>
          <w:sz w:val="20"/>
          <w:szCs w:val="20"/>
        </w:rPr>
        <w:t>   * @return Выборка случайных величин</w:t>
      </w:r>
    </w:p>
    <w:p w14:paraId="4640F592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</w:rPr>
      </w:pPr>
      <w:r w:rsidRPr="004522B3">
        <w:rPr>
          <w:rFonts w:ascii="Cascadia Code" w:hAnsi="Cascadia Code" w:cs="Cascadia Code"/>
          <w:sz w:val="20"/>
          <w:szCs w:val="20"/>
        </w:rPr>
        <w:t>   */</w:t>
      </w:r>
    </w:p>
    <w:p w14:paraId="4519CACA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</w:rPr>
      </w:pPr>
      <w:r w:rsidRPr="004522B3">
        <w:rPr>
          <w:rFonts w:ascii="Cascadia Code" w:hAnsi="Cascadia Code" w:cs="Cascadia Code"/>
          <w:sz w:val="20"/>
          <w:szCs w:val="20"/>
        </w:rPr>
        <w:t>  nstu::vector Xi(uint32_t size) const;</w:t>
      </w:r>
    </w:p>
    <w:p w14:paraId="09857EAE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</w:rPr>
      </w:pPr>
      <w:r w:rsidRPr="004522B3">
        <w:rPr>
          <w:rFonts w:ascii="Cascadia Code" w:hAnsi="Cascadia Code" w:cs="Cascadia Code"/>
          <w:sz w:val="20"/>
          <w:szCs w:val="20"/>
        </w:rPr>
        <w:t>};</w:t>
      </w:r>
    </w:p>
    <w:p w14:paraId="32E1F59F" w14:textId="1D83518C" w:rsidR="006760D7" w:rsidRPr="004522B3" w:rsidRDefault="004522B3" w:rsidP="006760D7">
      <w:pPr>
        <w:spacing w:after="0"/>
        <w:rPr>
          <w:rFonts w:cs="Times New Roman"/>
          <w:b/>
          <w:bCs/>
          <w:szCs w:val="28"/>
        </w:rPr>
      </w:pPr>
      <w:r>
        <w:rPr>
          <w:rFonts w:cs="Times New Roman"/>
          <w:b/>
          <w:bCs/>
          <w:szCs w:val="28"/>
        </w:rPr>
        <w:t>Реализация</w:t>
      </w:r>
      <w:r w:rsidRPr="004522B3">
        <w:rPr>
          <w:rFonts w:cs="Times New Roman"/>
          <w:b/>
          <w:bCs/>
          <w:szCs w:val="28"/>
        </w:rPr>
        <w:t xml:space="preserve"> </w:t>
      </w:r>
      <w:r>
        <w:rPr>
          <w:rFonts w:cs="Times New Roman"/>
          <w:b/>
          <w:bCs/>
          <w:szCs w:val="28"/>
        </w:rPr>
        <w:t>класса</w:t>
      </w:r>
      <w:r w:rsidRPr="004522B3">
        <w:rPr>
          <w:rFonts w:cs="Times New Roman"/>
          <w:b/>
          <w:bCs/>
          <w:szCs w:val="28"/>
        </w:rPr>
        <w:t xml:space="preserve"> </w:t>
      </w:r>
      <w:r>
        <w:rPr>
          <w:rFonts w:cs="Times New Roman"/>
          <w:b/>
          <w:bCs/>
          <w:szCs w:val="28"/>
          <w:lang w:val="en-US"/>
        </w:rPr>
        <w:t>MixtureDist</w:t>
      </w:r>
      <w:r w:rsidRPr="004522B3">
        <w:rPr>
          <w:rFonts w:cs="Times New Roman"/>
          <w:b/>
          <w:bCs/>
          <w:szCs w:val="28"/>
        </w:rPr>
        <w:t xml:space="preserve"> (</w:t>
      </w:r>
      <w:r>
        <w:rPr>
          <w:rFonts w:ascii="Cascadia Code" w:hAnsi="Cascadia Code" w:cs="Cascadia Code"/>
          <w:b/>
          <w:bCs/>
          <w:szCs w:val="28"/>
          <w:lang w:val="en-US"/>
        </w:rPr>
        <w:t>MixtureDist</w:t>
      </w:r>
      <w:r w:rsidRPr="004522B3">
        <w:rPr>
          <w:rFonts w:ascii="Cascadia Code" w:hAnsi="Cascadia Code" w:cs="Cascadia Code"/>
          <w:b/>
          <w:bCs/>
          <w:szCs w:val="28"/>
        </w:rPr>
        <w:t>.</w:t>
      </w:r>
      <w:r>
        <w:rPr>
          <w:rFonts w:ascii="Cascadia Code" w:hAnsi="Cascadia Code" w:cs="Cascadia Code"/>
          <w:b/>
          <w:bCs/>
          <w:szCs w:val="28"/>
          <w:lang w:val="en-US"/>
        </w:rPr>
        <w:t>cpp</w:t>
      </w:r>
      <w:r w:rsidRPr="004522B3">
        <w:rPr>
          <w:rFonts w:cs="Times New Roman"/>
          <w:b/>
          <w:bCs/>
          <w:szCs w:val="28"/>
        </w:rPr>
        <w:t>):</w:t>
      </w:r>
    </w:p>
    <w:p w14:paraId="296F2179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#include "MixtureDist.hpp"</w:t>
      </w:r>
    </w:p>
    <w:p w14:paraId="2763DCB3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3D168C47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#include &lt;cmath&gt;</w:t>
      </w:r>
    </w:p>
    <w:p w14:paraId="2510640D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#include &lt;fstream&gt;</w:t>
      </w:r>
    </w:p>
    <w:p w14:paraId="00DAFB8D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6BF105DE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MixtureDist::MixtureDist() : m_p(0.5), m_dist1(), m_dist2() {}</w:t>
      </w:r>
    </w:p>
    <w:p w14:paraId="187B17F4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4552A5DC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MixtureDist::MixtureDist(ld p, const MainDist&amp; dist1, const MainDist&amp; dist2)</w:t>
      </w:r>
    </w:p>
    <w:p w14:paraId="0EB1C7EF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  : m_p(p), m_dist1(dist1), m_dist2(dist2) {</w:t>
      </w:r>
    </w:p>
    <w:p w14:paraId="554FDB96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if (p &lt; 0 || p &gt; 1)</w:t>
      </w:r>
    </w:p>
    <w:p w14:paraId="73A7F96F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  throw std::invalid_argument(</w:t>
      </w:r>
    </w:p>
    <w:p w14:paraId="0E18FF67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 xml:space="preserve">        </w:t>
      </w:r>
      <w:r w:rsidRPr="004522B3">
        <w:rPr>
          <w:rFonts w:ascii="Cascadia Code" w:hAnsi="Cascadia Code" w:cs="Cascadia Code"/>
          <w:sz w:val="20"/>
          <w:szCs w:val="20"/>
        </w:rPr>
        <w:t>"Параметр смеси должен быть в диапазоне [0, 1]");</w:t>
      </w:r>
    </w:p>
    <w:p w14:paraId="700AD16E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6A115FF2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379AB1D6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MixtureDist::MixtureDist(std::string file_name) {</w:t>
      </w:r>
    </w:p>
    <w:p w14:paraId="44A5404D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std::ifstream file(file_name);</w:t>
      </w:r>
    </w:p>
    <w:p w14:paraId="12A0907C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if (!file.is_open()) throw std::runtime_error("</w:t>
      </w:r>
      <w:r w:rsidRPr="004522B3">
        <w:rPr>
          <w:rFonts w:ascii="Cascadia Code" w:hAnsi="Cascadia Code" w:cs="Cascadia Code"/>
          <w:sz w:val="20"/>
          <w:szCs w:val="20"/>
        </w:rPr>
        <w:t>Не</w:t>
      </w:r>
      <w:r w:rsidRPr="004522B3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4522B3">
        <w:rPr>
          <w:rFonts w:ascii="Cascadia Code" w:hAnsi="Cascadia Code" w:cs="Cascadia Code"/>
          <w:sz w:val="20"/>
          <w:szCs w:val="20"/>
        </w:rPr>
        <w:t>удалось</w:t>
      </w:r>
      <w:r w:rsidRPr="004522B3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4522B3">
        <w:rPr>
          <w:rFonts w:ascii="Cascadia Code" w:hAnsi="Cascadia Code" w:cs="Cascadia Code"/>
          <w:sz w:val="20"/>
          <w:szCs w:val="20"/>
        </w:rPr>
        <w:t>открыть</w:t>
      </w:r>
      <w:r w:rsidRPr="004522B3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4522B3">
        <w:rPr>
          <w:rFonts w:ascii="Cascadia Code" w:hAnsi="Cascadia Code" w:cs="Cascadia Code"/>
          <w:sz w:val="20"/>
          <w:szCs w:val="20"/>
        </w:rPr>
        <w:t>файл</w:t>
      </w:r>
      <w:r w:rsidRPr="004522B3">
        <w:rPr>
          <w:rFonts w:ascii="Cascadia Code" w:hAnsi="Cascadia Code" w:cs="Cascadia Code"/>
          <w:sz w:val="20"/>
          <w:szCs w:val="20"/>
          <w:lang w:val="en-US"/>
        </w:rPr>
        <w:t>");</w:t>
      </w:r>
    </w:p>
    <w:p w14:paraId="34D3959A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file &gt;&gt; m_p;</w:t>
      </w:r>
    </w:p>
    <w:p w14:paraId="341F0365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ld nu1, mu1, lambda1, nu2, mu2, lambda2;</w:t>
      </w:r>
    </w:p>
    <w:p w14:paraId="24D21A5A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file &gt;&gt; nu1 &gt;&gt; mu1 &gt;&gt; lambda1;</w:t>
      </w:r>
    </w:p>
    <w:p w14:paraId="2B49AE50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file &gt;&gt; nu2 &gt;&gt; mu2 &gt;&gt; lambda2;</w:t>
      </w:r>
    </w:p>
    <w:p w14:paraId="44B0EEB5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try {</w:t>
      </w:r>
    </w:p>
    <w:p w14:paraId="52C25FB5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  m_dist1 = MainDist(nu1, mu1, lambda1);</w:t>
      </w:r>
    </w:p>
    <w:p w14:paraId="05DE8750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  m_dist2 = MainDist(nu2, mu2, lambda2);</w:t>
      </w:r>
    </w:p>
    <w:p w14:paraId="44F9B266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} catch (const std::exception&amp; e) {</w:t>
      </w:r>
    </w:p>
    <w:p w14:paraId="3A3DBE95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  throw;</w:t>
      </w:r>
    </w:p>
    <w:p w14:paraId="6DC53790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}</w:t>
      </w:r>
    </w:p>
    <w:p w14:paraId="41F17C8F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file.close();</w:t>
      </w:r>
    </w:p>
    <w:p w14:paraId="68444D7E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1F5DC8EC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6BF1B9A8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void MixtureDist::save(const std::string&amp; file_name) const {</w:t>
      </w:r>
    </w:p>
    <w:p w14:paraId="336C5D84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std::ofstream file(file_name);</w:t>
      </w:r>
    </w:p>
    <w:p w14:paraId="5F4C519D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if (!file.is_open()) throw std::runtime_error("</w:t>
      </w:r>
      <w:r w:rsidRPr="004522B3">
        <w:rPr>
          <w:rFonts w:ascii="Cascadia Code" w:hAnsi="Cascadia Code" w:cs="Cascadia Code"/>
          <w:sz w:val="20"/>
          <w:szCs w:val="20"/>
        </w:rPr>
        <w:t>Не</w:t>
      </w:r>
      <w:r w:rsidRPr="004522B3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4522B3">
        <w:rPr>
          <w:rFonts w:ascii="Cascadia Code" w:hAnsi="Cascadia Code" w:cs="Cascadia Code"/>
          <w:sz w:val="20"/>
          <w:szCs w:val="20"/>
        </w:rPr>
        <w:t>удалось</w:t>
      </w:r>
      <w:r w:rsidRPr="004522B3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4522B3">
        <w:rPr>
          <w:rFonts w:ascii="Cascadia Code" w:hAnsi="Cascadia Code" w:cs="Cascadia Code"/>
          <w:sz w:val="20"/>
          <w:szCs w:val="20"/>
        </w:rPr>
        <w:t>открыть</w:t>
      </w:r>
      <w:r w:rsidRPr="004522B3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4522B3">
        <w:rPr>
          <w:rFonts w:ascii="Cascadia Code" w:hAnsi="Cascadia Code" w:cs="Cascadia Code"/>
          <w:sz w:val="20"/>
          <w:szCs w:val="20"/>
        </w:rPr>
        <w:t>файл</w:t>
      </w:r>
      <w:r w:rsidRPr="004522B3">
        <w:rPr>
          <w:rFonts w:ascii="Cascadia Code" w:hAnsi="Cascadia Code" w:cs="Cascadia Code"/>
          <w:sz w:val="20"/>
          <w:szCs w:val="20"/>
          <w:lang w:val="en-US"/>
        </w:rPr>
        <w:t>");</w:t>
      </w:r>
    </w:p>
    <w:p w14:paraId="0DE3EAE0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file &lt;&lt; m_p &lt;&lt; "\n";</w:t>
      </w:r>
    </w:p>
    <w:p w14:paraId="7BB649FF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file &lt;&lt; m_dist1.getNu() &lt;&lt; " " &lt;&lt; m_dist1.getMu() &lt;&lt; " "</w:t>
      </w:r>
    </w:p>
    <w:p w14:paraId="1B41A570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     &lt;&lt; m_dist1.getLambda() &lt;&lt; "\n";</w:t>
      </w:r>
    </w:p>
    <w:p w14:paraId="40747F72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file &lt;&lt; m_dist2.getNu() &lt;&lt; " " &lt;&lt; m_dist2.getMu() &lt;&lt; " "</w:t>
      </w:r>
    </w:p>
    <w:p w14:paraId="504A1660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     &lt;&lt; m_dist2.getLambda() &lt;&lt; "\n";</w:t>
      </w:r>
    </w:p>
    <w:p w14:paraId="4549322C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file.close();</w:t>
      </w:r>
    </w:p>
    <w:p w14:paraId="24169EE6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12DA9A06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6753A20F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MixtureDist::MixtureDist(const MixtureDist&amp; other)</w:t>
      </w:r>
    </w:p>
    <w:p w14:paraId="0E7CF70A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  : m_p(other.m_p), m_dist1(other.m_dist1), m_dist2(other.m_dist2) {}</w:t>
      </w:r>
    </w:p>
    <w:p w14:paraId="6B1DE916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7583E281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MixtureDist&amp; MixtureDist::operator=(const MixtureDist&amp; other) {</w:t>
      </w:r>
    </w:p>
    <w:p w14:paraId="5F957642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if (this != &amp;other) {</w:t>
      </w:r>
    </w:p>
    <w:p w14:paraId="03E6A483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  m_p = other.m_p;</w:t>
      </w:r>
    </w:p>
    <w:p w14:paraId="4241E399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  m_dist1 = other.m_dist1;</w:t>
      </w:r>
    </w:p>
    <w:p w14:paraId="74C52C49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  m_dist2 = other.m_dist2;</w:t>
      </w:r>
    </w:p>
    <w:p w14:paraId="4B40E634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}</w:t>
      </w:r>
    </w:p>
    <w:p w14:paraId="13CC3222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return *this;</w:t>
      </w:r>
    </w:p>
    <w:p w14:paraId="1BAC02A5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30EE2193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3A8ACFA2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MixtureDist::MixtureDist(MixtureDist&amp;&amp; other) noexcept</w:t>
      </w:r>
    </w:p>
    <w:p w14:paraId="7A4C3B69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  : m_p(other.m_p),</w:t>
      </w:r>
    </w:p>
    <w:p w14:paraId="599028DF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    m_dist1(std::move(other.m_dist1)),</w:t>
      </w:r>
    </w:p>
    <w:p w14:paraId="0A7CEB6D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    m_dist2(std::move(other.m_dist2)) {</w:t>
      </w:r>
    </w:p>
    <w:p w14:paraId="75606419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other.m_p = 0;</w:t>
      </w:r>
    </w:p>
    <w:p w14:paraId="0DED196F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lastRenderedPageBreak/>
        <w:t>}</w:t>
      </w:r>
    </w:p>
    <w:p w14:paraId="5BF55EA9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6F3D6118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MixtureDist&amp; MixtureDist::operator=(MixtureDist&amp;&amp; other) noexcept {</w:t>
      </w:r>
    </w:p>
    <w:p w14:paraId="20C2BE8C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if (this != &amp;other) {</w:t>
      </w:r>
    </w:p>
    <w:p w14:paraId="6A14B8D4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  m_p = other.m_p;</w:t>
      </w:r>
    </w:p>
    <w:p w14:paraId="38039128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  m_dist1 = std::move(other.m_dist1);</w:t>
      </w:r>
    </w:p>
    <w:p w14:paraId="7BE473D5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  m_dist2 = std::move(other.m_dist2);</w:t>
      </w:r>
    </w:p>
    <w:p w14:paraId="063CBD73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  other.m_p = 0;</w:t>
      </w:r>
    </w:p>
    <w:p w14:paraId="633C9D0C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}</w:t>
      </w:r>
    </w:p>
    <w:p w14:paraId="2761BF03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return *this;</w:t>
      </w:r>
    </w:p>
    <w:p w14:paraId="6BE98DE9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79F609D8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6EE49A61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MainDist&amp; MixtureDist::component1() noexcept { return m_dist1; }</w:t>
      </w:r>
    </w:p>
    <w:p w14:paraId="53035F44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const MainDist&amp; MixtureDist::component1() const noexcept { return m_dist1; }</w:t>
      </w:r>
    </w:p>
    <w:p w14:paraId="436AA06D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MainDist&amp; MixtureDist::component2() noexcept { return m_dist2; }</w:t>
      </w:r>
    </w:p>
    <w:p w14:paraId="6C993E93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const MainDist&amp; MixtureDist::component2() const noexcept { return m_dist2; }</w:t>
      </w:r>
    </w:p>
    <w:p w14:paraId="4E028A75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52868A7C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ld MixtureDist::getP() const noexcept { return m_p; }</w:t>
      </w:r>
    </w:p>
    <w:p w14:paraId="0E7BAB0A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395D5901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void MixtureDist::setP(ld p) {</w:t>
      </w:r>
    </w:p>
    <w:p w14:paraId="4D2C41F2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if (p &lt; 0 || p &gt; 1)</w:t>
      </w:r>
    </w:p>
    <w:p w14:paraId="35EABECD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  throw std::invalid_argument(</w:t>
      </w:r>
    </w:p>
    <w:p w14:paraId="09A688CE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 xml:space="preserve">        </w:t>
      </w:r>
      <w:r w:rsidRPr="004522B3">
        <w:rPr>
          <w:rFonts w:ascii="Cascadia Code" w:hAnsi="Cascadia Code" w:cs="Cascadia Code"/>
          <w:sz w:val="20"/>
          <w:szCs w:val="20"/>
        </w:rPr>
        <w:t>"Параметр смеси должен быть в диапазоне [0, 1]");</w:t>
      </w:r>
    </w:p>
    <w:p w14:paraId="54DB0181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</w:rPr>
        <w:t xml:space="preserve">  </w:t>
      </w:r>
      <w:r w:rsidRPr="004522B3">
        <w:rPr>
          <w:rFonts w:ascii="Cascadia Code" w:hAnsi="Cascadia Code" w:cs="Cascadia Code"/>
          <w:sz w:val="20"/>
          <w:szCs w:val="20"/>
          <w:lang w:val="en-US"/>
        </w:rPr>
        <w:t>else</w:t>
      </w:r>
    </w:p>
    <w:p w14:paraId="70D59451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  m_p = p;</w:t>
      </w:r>
    </w:p>
    <w:p w14:paraId="4CA7DB31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5E90B2B4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70247D4D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ld MixtureDist::density(ld x) const noexcept {</w:t>
      </w:r>
    </w:p>
    <w:p w14:paraId="42E7F1FA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return (1 - m_p) * m_dist1.density(x) + m_p * m_dist2.density(x);</w:t>
      </w:r>
    </w:p>
    <w:p w14:paraId="573AD92A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07A9F5D4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1E488A21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nstu::vector MixtureDist::density(const nstu::vector&amp; x) const {</w:t>
      </w:r>
    </w:p>
    <w:p w14:paraId="5FE7CBBC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nstu::vector result(x);</w:t>
      </w:r>
    </w:p>
    <w:p w14:paraId="5A7FCA88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for (uint32_t i = 0; i &lt; result.size(); ++i) {</w:t>
      </w:r>
    </w:p>
    <w:p w14:paraId="73899813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  result[i] = (1 - m_p) * m_dist1.density(x[i]) + m_p * m_dist2.density(x[i]);</w:t>
      </w:r>
    </w:p>
    <w:p w14:paraId="009BF47C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}</w:t>
      </w:r>
    </w:p>
    <w:p w14:paraId="79FEFBF4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return result;</w:t>
      </w:r>
    </w:p>
    <w:p w14:paraId="4614C7B6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263E711A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4485C012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ld MixtureDist::M() const noexcept {</w:t>
      </w:r>
    </w:p>
    <w:p w14:paraId="5A265345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return (1 - m_p) * m_dist1.M() + m_p * m_dist2.M();</w:t>
      </w:r>
    </w:p>
    <w:p w14:paraId="0B556B04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66F72FF9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33F85426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ld MixtureDist::D() const noexcept {</w:t>
      </w:r>
    </w:p>
    <w:p w14:paraId="58C116D6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ld m1 = m_dist1.M(), m2 = m_dist2.M();</w:t>
      </w:r>
    </w:p>
    <w:p w14:paraId="0295F234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return (1 - m_p) * (std::pow(m1, 2) + m_dist1.D()) +</w:t>
      </w:r>
    </w:p>
    <w:p w14:paraId="4D795BEE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       m_p * (std::pow(m2, 2) + m_dist2.D()) - std::pow(M(), 2);</w:t>
      </w:r>
    </w:p>
    <w:p w14:paraId="43C8854A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7EAE51D4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00862C14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ld MixtureDist::G1() const noexcept {</w:t>
      </w:r>
    </w:p>
    <w:p w14:paraId="3655AAB2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ld m1 = m_dist1.M(), m2 = m_dist2.M(), d1 = m_dist1.D(), d2 = m_dist2.D();</w:t>
      </w:r>
    </w:p>
    <w:p w14:paraId="0F8247AF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ld m = M();</w:t>
      </w:r>
    </w:p>
    <w:p w14:paraId="1404BB6D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return ((1 - m_p) * (std::pow(m1 - m, 3) + 3 * (m1 - m) * d1 +</w:t>
      </w:r>
    </w:p>
    <w:p w14:paraId="1496F694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                     std::pow(d1, 1.5) * m_dist1.G1()) +</w:t>
      </w:r>
    </w:p>
    <w:p w14:paraId="7E7E4528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        m_p * (std::pow(m2 - m, 3) + 3 * (m2 - m) * d2 +</w:t>
      </w:r>
    </w:p>
    <w:p w14:paraId="4D3014FA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               std::pow(d2, 1.5) * m_dist2.G1())) /</w:t>
      </w:r>
    </w:p>
    <w:p w14:paraId="48A1A7FE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       std::pow(D(), 1.5);</w:t>
      </w:r>
    </w:p>
    <w:p w14:paraId="7CB687B2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0180C25C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43ACFF4A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ld MixtureDist::G2() const noexcept {</w:t>
      </w:r>
    </w:p>
    <w:p w14:paraId="5ECA98BE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ld m1 = m_dist1.M(), m2 = m_dist2.M(), d1 = m_dist1.D(), d2 = m_dist2.D();</w:t>
      </w:r>
    </w:p>
    <w:p w14:paraId="1D5294AE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ld m = M();</w:t>
      </w:r>
    </w:p>
    <w:p w14:paraId="041EA105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return ((1 - m_p) * (std::pow(m1 - m, 4) + 6 * std::pow(m1 - m, 2) * d1 +</w:t>
      </w:r>
    </w:p>
    <w:p w14:paraId="2613ED12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                     4 * (m1 - m) * std::pow(d1, 1.5) * m_dist1.G1() +</w:t>
      </w:r>
    </w:p>
    <w:p w14:paraId="657AA47A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                     std::pow(d1, 2) * (m_dist1.G2() + 3)) +</w:t>
      </w:r>
    </w:p>
    <w:p w14:paraId="2D04CD77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lastRenderedPageBreak/>
        <w:t>          m_p * (std::pow(m2 - m, 4) + 6 * std::pow(m2 - m, 2) * d2 +</w:t>
      </w:r>
    </w:p>
    <w:p w14:paraId="2C4B0C59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               4 * (m2 - m) * std::pow(d2, 1.5) * m_dist2.G1() +</w:t>
      </w:r>
    </w:p>
    <w:p w14:paraId="56257C0F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               std::pow(d2, 2) * (m_dist2.G2() + 3))) /</w:t>
      </w:r>
    </w:p>
    <w:p w14:paraId="77154175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           std::pow(D(), 2) -</w:t>
      </w:r>
    </w:p>
    <w:p w14:paraId="057D28EF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       3;</w:t>
      </w:r>
    </w:p>
    <w:p w14:paraId="2D97FD04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3AD25207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31A1ACA3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ld MixtureDist::Xi() const noexcept {</w:t>
      </w:r>
    </w:p>
    <w:p w14:paraId="2268B7BE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return (nstu::randNum() &lt; (1 - m_p)) ? m_dist1.Xi() : m_dist2.Xi();</w:t>
      </w:r>
    </w:p>
    <w:p w14:paraId="265DB54A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7400935F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5522AC41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nstu::vector MixtureDist::Xi(uint32_t size) const {</w:t>
      </w:r>
    </w:p>
    <w:p w14:paraId="2E37267C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nstu::vector result(size);</w:t>
      </w:r>
    </w:p>
    <w:p w14:paraId="14CC39F7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>  for (ld&amp; i : result) i = Xi();</w:t>
      </w:r>
    </w:p>
    <w:p w14:paraId="79D8872D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</w:rPr>
      </w:pPr>
      <w:r w:rsidRPr="004522B3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r w:rsidRPr="004522B3">
        <w:rPr>
          <w:rFonts w:ascii="Cascadia Code" w:hAnsi="Cascadia Code" w:cs="Cascadia Code"/>
          <w:sz w:val="20"/>
          <w:szCs w:val="20"/>
        </w:rPr>
        <w:t>return result;</w:t>
      </w:r>
    </w:p>
    <w:p w14:paraId="02C6D05F" w14:textId="77777777" w:rsidR="004522B3" w:rsidRP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</w:rPr>
      </w:pPr>
      <w:r w:rsidRPr="004522B3">
        <w:rPr>
          <w:rFonts w:ascii="Cascadia Code" w:hAnsi="Cascadia Code" w:cs="Cascadia Code"/>
          <w:sz w:val="20"/>
          <w:szCs w:val="20"/>
        </w:rPr>
        <w:t>}</w:t>
      </w:r>
    </w:p>
    <w:p w14:paraId="6839782C" w14:textId="77777777" w:rsidR="004522B3" w:rsidRDefault="004522B3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5205E9A6" w14:textId="39A18F58" w:rsidR="004522B3" w:rsidRDefault="004522B3" w:rsidP="004522B3">
      <w:pPr>
        <w:spacing w:after="0"/>
        <w:rPr>
          <w:rFonts w:cs="Times New Roman"/>
          <w:b/>
          <w:bCs/>
          <w:szCs w:val="28"/>
          <w:lang w:val="en-US"/>
        </w:rPr>
      </w:pPr>
      <w:r>
        <w:rPr>
          <w:rFonts w:cs="Times New Roman"/>
          <w:b/>
          <w:bCs/>
          <w:szCs w:val="28"/>
        </w:rPr>
        <w:t>Тестирование</w:t>
      </w:r>
      <w:r w:rsidRPr="004522B3">
        <w:rPr>
          <w:rFonts w:cs="Times New Roman"/>
          <w:b/>
          <w:bCs/>
          <w:szCs w:val="28"/>
          <w:lang w:val="en-US"/>
        </w:rPr>
        <w:t xml:space="preserve"> </w:t>
      </w:r>
      <w:r>
        <w:rPr>
          <w:rFonts w:cs="Times New Roman"/>
          <w:b/>
          <w:bCs/>
          <w:szCs w:val="28"/>
        </w:rPr>
        <w:t>класса</w:t>
      </w:r>
      <w:r w:rsidRPr="004522B3">
        <w:rPr>
          <w:rFonts w:cs="Times New Roman"/>
          <w:b/>
          <w:bCs/>
          <w:szCs w:val="28"/>
          <w:lang w:val="en-US"/>
        </w:rPr>
        <w:t xml:space="preserve"> </w:t>
      </w:r>
      <w:r>
        <w:rPr>
          <w:rFonts w:cs="Times New Roman"/>
          <w:b/>
          <w:bCs/>
          <w:szCs w:val="28"/>
          <w:lang w:val="en-US"/>
        </w:rPr>
        <w:t>MixtureDist (</w:t>
      </w:r>
      <w:r>
        <w:rPr>
          <w:rFonts w:ascii="Cascadia Code" w:hAnsi="Cascadia Code" w:cs="Cascadia Code"/>
          <w:b/>
          <w:bCs/>
          <w:szCs w:val="28"/>
          <w:lang w:val="en-US"/>
        </w:rPr>
        <w:t>test/testMixture.cpp</w:t>
      </w:r>
      <w:r>
        <w:rPr>
          <w:rFonts w:cs="Times New Roman"/>
          <w:b/>
          <w:bCs/>
          <w:szCs w:val="28"/>
          <w:lang w:val="en-US"/>
        </w:rPr>
        <w:t>):</w:t>
      </w:r>
    </w:p>
    <w:p w14:paraId="7B62D29B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#include &lt;cmath&gt;    // </w:t>
      </w:r>
      <w:r w:rsidRPr="001163AF">
        <w:rPr>
          <w:rFonts w:ascii="Cascadia Code" w:hAnsi="Cascadia Code" w:cs="Cascadia Code"/>
          <w:sz w:val="20"/>
          <w:szCs w:val="20"/>
        </w:rPr>
        <w:t>для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 fabs</w:t>
      </w:r>
    </w:p>
    <w:p w14:paraId="19368EB4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#include &lt;fstream&gt;  // </w:t>
      </w:r>
      <w:r w:rsidRPr="001163AF">
        <w:rPr>
          <w:rFonts w:ascii="Cascadia Code" w:hAnsi="Cascadia Code" w:cs="Cascadia Code"/>
          <w:sz w:val="20"/>
          <w:szCs w:val="20"/>
        </w:rPr>
        <w:t>для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1163AF">
        <w:rPr>
          <w:rFonts w:ascii="Cascadia Code" w:hAnsi="Cascadia Code" w:cs="Cascadia Code"/>
          <w:sz w:val="20"/>
          <w:szCs w:val="20"/>
        </w:rPr>
        <w:t>работы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1163AF">
        <w:rPr>
          <w:rFonts w:ascii="Cascadia Code" w:hAnsi="Cascadia Code" w:cs="Cascadia Code"/>
          <w:sz w:val="20"/>
          <w:szCs w:val="20"/>
        </w:rPr>
        <w:t>с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1163AF">
        <w:rPr>
          <w:rFonts w:ascii="Cascadia Code" w:hAnsi="Cascadia Code" w:cs="Cascadia Code"/>
          <w:sz w:val="20"/>
          <w:szCs w:val="20"/>
        </w:rPr>
        <w:t>файлами</w:t>
      </w:r>
    </w:p>
    <w:p w14:paraId="5D0D55BF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#include &lt;iomanip&gt;  // </w:t>
      </w:r>
      <w:r w:rsidRPr="001163AF">
        <w:rPr>
          <w:rFonts w:ascii="Cascadia Code" w:hAnsi="Cascadia Code" w:cs="Cascadia Code"/>
          <w:sz w:val="20"/>
          <w:szCs w:val="20"/>
        </w:rPr>
        <w:t>для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 std::fixed, std::setprecision</w:t>
      </w:r>
    </w:p>
    <w:p w14:paraId="639F6FBA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#include &lt;iostream&gt;</w:t>
      </w:r>
    </w:p>
    <w:p w14:paraId="768E2F9F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#include &lt;stdexcept&gt;  // </w:t>
      </w:r>
      <w:r w:rsidRPr="001163AF">
        <w:rPr>
          <w:rFonts w:ascii="Cascadia Code" w:hAnsi="Cascadia Code" w:cs="Cascadia Code"/>
          <w:sz w:val="20"/>
          <w:szCs w:val="20"/>
        </w:rPr>
        <w:t>для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 std::invalid_argument</w:t>
      </w:r>
    </w:p>
    <w:p w14:paraId="47C5ED08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0F2338EE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#include "../MixtureDist.hpp"</w:t>
      </w:r>
    </w:p>
    <w:p w14:paraId="554BC0F3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</w:p>
    <w:p w14:paraId="563616D9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// Вспомогательная функция для сравнения двух векторов</w:t>
      </w:r>
    </w:p>
    <w:p w14:paraId="7417643C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bool areVectorsEqual(const nstu::vector&amp; v1, const nstu::vector&amp; v2) {</w:t>
      </w:r>
    </w:p>
    <w:p w14:paraId="406D5718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if (v1.size() != v2.size()) {</w:t>
      </w:r>
    </w:p>
    <w:p w14:paraId="3DB312F4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return false;</w:t>
      </w:r>
    </w:p>
    <w:p w14:paraId="19EAEF50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}</w:t>
      </w:r>
    </w:p>
    <w:p w14:paraId="64EB8D47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for (size_t i = 0; i &lt; v1.size(); ++i) {</w:t>
      </w:r>
    </w:p>
    <w:p w14:paraId="3B97C5FE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if (std::fabs(v1[i] - v2[i]) &gt; 1e-9) {</w:t>
      </w:r>
    </w:p>
    <w:p w14:paraId="48937C03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  return false;</w:t>
      </w:r>
    </w:p>
    <w:p w14:paraId="5D0957A7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}</w:t>
      </w:r>
    </w:p>
    <w:p w14:paraId="4A749655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}</w:t>
      </w:r>
    </w:p>
    <w:p w14:paraId="75B80D99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return true;</w:t>
      </w:r>
    </w:p>
    <w:p w14:paraId="30EE94CE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4BCF5DCE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6D4E7FCD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bool compareMixtures(const MixtureDist&amp; mix1, const MixtureDist&amp; mix2) {</w:t>
      </w:r>
    </w:p>
    <w:p w14:paraId="7789BEC0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return areVectorsEqual(</w:t>
      </w:r>
    </w:p>
    <w:p w14:paraId="7A67BF83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  {mix1.getP(), mix1.component1().getNu(), mix1.component1().getMu(),</w:t>
      </w:r>
    </w:p>
    <w:p w14:paraId="792AF6DA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   mix1.component1().getLambda()},</w:t>
      </w:r>
    </w:p>
    <w:p w14:paraId="004D098D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  {mix2.component2().getNu(), mix2.component2().getMu(),</w:t>
      </w:r>
    </w:p>
    <w:p w14:paraId="26741F8B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   </w:t>
      </w:r>
      <w:r w:rsidRPr="001163AF">
        <w:rPr>
          <w:rFonts w:ascii="Cascadia Code" w:hAnsi="Cascadia Code" w:cs="Cascadia Code"/>
          <w:sz w:val="20"/>
          <w:szCs w:val="20"/>
        </w:rPr>
        <w:t>mix2.component2().getLambda()});</w:t>
      </w:r>
    </w:p>
    <w:p w14:paraId="4FEAEF9D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}</w:t>
      </w:r>
    </w:p>
    <w:p w14:paraId="02F73347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</w:p>
    <w:p w14:paraId="6076EB14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// Вспомогательная функция для печати состояния объекта MixtureDist</w:t>
      </w:r>
    </w:p>
    <w:p w14:paraId="4D2558A0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void printMixState(const MixtureDist&amp; mix, const std::string&amp; name) {</w:t>
      </w:r>
    </w:p>
    <w:p w14:paraId="2CC5D45C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  std::cout &lt;&lt; "   - </w:t>
      </w:r>
      <w:r w:rsidRPr="001163AF">
        <w:rPr>
          <w:rFonts w:ascii="Cascadia Code" w:hAnsi="Cascadia Code" w:cs="Cascadia Code"/>
          <w:sz w:val="20"/>
          <w:szCs w:val="20"/>
        </w:rPr>
        <w:t>Состояние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 " &lt;&lt; name &lt;&lt; ": p=" &lt;&lt; mix.getP() &lt;&lt; "\n";</w:t>
      </w:r>
    </w:p>
    <w:p w14:paraId="3C7085EB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std::cout &lt;&lt; "     - Comp1 (nu, mu, lambda): " &lt;&lt; mix.component1().getNu()</w:t>
      </w:r>
    </w:p>
    <w:p w14:paraId="43CE6090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        &lt;&lt; ", " &lt;&lt; mix.component1().getMu() &lt;&lt; ", "</w:t>
      </w:r>
    </w:p>
    <w:p w14:paraId="5F5B4622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        &lt;&lt; mix.component1().getLambda() &lt;&lt; "\n";</w:t>
      </w:r>
    </w:p>
    <w:p w14:paraId="4B9E6DAD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std::cout &lt;&lt; "     - Comp2 (nu, mu, lambda): " &lt;&lt; mix.component2().getNu()</w:t>
      </w:r>
    </w:p>
    <w:p w14:paraId="17E27232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        &lt;&lt; ", " &lt;&lt; mix.component2().getMu() &lt;&lt; ", "</w:t>
      </w:r>
    </w:p>
    <w:p w14:paraId="6543B4AA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        &lt;&lt; mix.component2().getLambda() &lt;&lt; "\n";</w:t>
      </w:r>
    </w:p>
    <w:p w14:paraId="7176C90D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}</w:t>
      </w:r>
    </w:p>
    <w:p w14:paraId="750BFC1E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</w:p>
    <w:p w14:paraId="67D4099A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/**</w:t>
      </w:r>
    </w:p>
    <w:p w14:paraId="4C8138C7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* @brief Основная функция, тестирующая все методы класса MixtureDist.</w:t>
      </w:r>
    </w:p>
    <w:p w14:paraId="146C1059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</w:rPr>
        <w:t> 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>*/</w:t>
      </w:r>
    </w:p>
    <w:p w14:paraId="10BBE8F2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void testAllMixtureDistMethods() {</w:t>
      </w:r>
    </w:p>
    <w:p w14:paraId="13E451C0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std::cout &lt;&lt; std::fixed &lt;&lt; std::setprecision(6);</w:t>
      </w:r>
    </w:p>
    <w:p w14:paraId="3920F151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r w:rsidRPr="001163AF">
        <w:rPr>
          <w:rFonts w:ascii="Cascadia Code" w:hAnsi="Cascadia Code" w:cs="Cascadia Code"/>
          <w:sz w:val="20"/>
          <w:szCs w:val="20"/>
        </w:rPr>
        <w:t>std::cout &lt;&lt; "--- НАЧАЛО ПОЛНОГО ТЕСТИРОВАНИЯ КЛАССА MIXTUREDIST ---\n\n";</w:t>
      </w:r>
    </w:p>
    <w:p w14:paraId="3FD67D9A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</w:p>
    <w:p w14:paraId="229D5A3C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// Подготовим два базовых распределения для использования в тестах</w:t>
      </w:r>
    </w:p>
    <w:p w14:paraId="099B68BF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MainDist d1(5.0, -2.0, 1.0);</w:t>
      </w:r>
    </w:p>
    <w:p w14:paraId="2A0E1CAA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MainDist d2(3.0, 2.0, 1.5);</w:t>
      </w:r>
    </w:p>
    <w:p w14:paraId="7A6E5EDA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</w:p>
    <w:p w14:paraId="7739BAC4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// ======================================================================</w:t>
      </w:r>
    </w:p>
    <w:p w14:paraId="7CBEEEDB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// 1. ТЕСТИРОВАНИЕ КОНСТРУКТОРОВ</w:t>
      </w:r>
    </w:p>
    <w:p w14:paraId="43DE38ED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// ======================================================================</w:t>
      </w:r>
    </w:p>
    <w:p w14:paraId="3F3AAF32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std::cout &lt;&lt; "1. Тестирование конструкторов\n";</w:t>
      </w:r>
    </w:p>
    <w:p w14:paraId="495FD580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</w:rPr>
        <w:t xml:space="preserve">  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>std::cout &lt;&lt; "--------------------------------\n";</w:t>
      </w:r>
    </w:p>
    <w:p w14:paraId="7C8E5C26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7C721709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  std::cout &lt;&lt; "1.1. </w:t>
      </w:r>
      <w:r w:rsidRPr="001163AF">
        <w:rPr>
          <w:rFonts w:ascii="Cascadia Code" w:hAnsi="Cascadia Code" w:cs="Cascadia Code"/>
          <w:sz w:val="20"/>
          <w:szCs w:val="20"/>
        </w:rPr>
        <w:t>Конструктор по умолчанию\n";</w:t>
      </w:r>
    </w:p>
    <w:p w14:paraId="3FEAB093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MixtureDist mix_default;</w:t>
      </w:r>
    </w:p>
    <w:p w14:paraId="2984DE6E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</w:rPr>
        <w:t xml:space="preserve">  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>printMixState(mix_default, "mix_default");</w:t>
      </w:r>
    </w:p>
    <w:p w14:paraId="6955F26F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21426950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r w:rsidRPr="001163AF">
        <w:rPr>
          <w:rFonts w:ascii="Cascadia Code" w:hAnsi="Cascadia Code" w:cs="Cascadia Code"/>
          <w:sz w:val="20"/>
          <w:szCs w:val="20"/>
        </w:rPr>
        <w:t>std::cout &lt;&lt; "\n1.2. Конструктор с параметрами\n";</w:t>
      </w:r>
    </w:p>
    <w:p w14:paraId="0BCEE580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</w:rPr>
        <w:t xml:space="preserve">  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>MixtureDist mix_params(0.3, d1, d2);</w:t>
      </w:r>
    </w:p>
    <w:p w14:paraId="1B472543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printMixState(mix_params, "mix_params");</w:t>
      </w:r>
    </w:p>
    <w:p w14:paraId="136D32F1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5F47F27C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r w:rsidRPr="001163AF">
        <w:rPr>
          <w:rFonts w:ascii="Cascadia Code" w:hAnsi="Cascadia Code" w:cs="Cascadia Code"/>
          <w:sz w:val="20"/>
          <w:szCs w:val="20"/>
        </w:rPr>
        <w:t>std::cout &lt;&lt; "\n1.3. Конструктор копирования\n";</w:t>
      </w:r>
    </w:p>
    <w:p w14:paraId="662E5BF5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</w:rPr>
        <w:t xml:space="preserve">  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>MixtureDist mix_copy = mix_params;</w:t>
      </w:r>
    </w:p>
    <w:p w14:paraId="1B8AA8D6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printMixState(mix_copy, "mix_copy");</w:t>
      </w:r>
    </w:p>
    <w:p w14:paraId="317BE39F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78D82858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r w:rsidRPr="001163AF">
        <w:rPr>
          <w:rFonts w:ascii="Cascadia Code" w:hAnsi="Cascadia Code" w:cs="Cascadia Code"/>
          <w:sz w:val="20"/>
          <w:szCs w:val="20"/>
        </w:rPr>
        <w:t>std::cout &lt;&lt; "\n1.4. Конструктор перемещения\n";</w:t>
      </w:r>
    </w:p>
    <w:p w14:paraId="1790B327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</w:rPr>
        <w:t xml:space="preserve">  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>MixtureDist mix_move = MixtureDist(0.8, d1, d2);</w:t>
      </w:r>
    </w:p>
    <w:p w14:paraId="2535AA53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printMixState(mix_move, "mix_move");</w:t>
      </w:r>
    </w:p>
    <w:p w14:paraId="16D3ECC0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r w:rsidRPr="001163AF">
        <w:rPr>
          <w:rFonts w:ascii="Cascadia Code" w:hAnsi="Cascadia Code" w:cs="Cascadia Code"/>
          <w:sz w:val="20"/>
          <w:szCs w:val="20"/>
        </w:rPr>
        <w:t>std::cout &lt;&lt; "\n";</w:t>
      </w:r>
    </w:p>
    <w:p w14:paraId="5B2E36DF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</w:p>
    <w:p w14:paraId="16FC00E6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// ======================================================================</w:t>
      </w:r>
    </w:p>
    <w:p w14:paraId="5CBB4302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// 2. ТЕСТИРОВАНИЕ СОХРАНЕНИЯ И ЗАГРУЗКИ (SAVE/LOAD)</w:t>
      </w:r>
    </w:p>
    <w:p w14:paraId="17067A32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// ======================================================================</w:t>
      </w:r>
    </w:p>
    <w:p w14:paraId="6E8A9B2A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std::cout &lt;&lt; "2. Тестирование сохранения и загрузки (save/load)\n";</w:t>
      </w:r>
    </w:p>
    <w:p w14:paraId="566F93A4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</w:rPr>
        <w:t xml:space="preserve">  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>std::cout &lt;&lt; "------------------------------------------------\n";</w:t>
      </w:r>
    </w:p>
    <w:p w14:paraId="117FDE50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const std::string save_filename = "mixture_params.txt";</w:t>
      </w:r>
    </w:p>
    <w:p w14:paraId="71804D78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  std::cout &lt;&lt; "   - </w:t>
      </w:r>
      <w:r w:rsidRPr="001163AF">
        <w:rPr>
          <w:rFonts w:ascii="Cascadia Code" w:hAnsi="Cascadia Code" w:cs="Cascadia Code"/>
          <w:sz w:val="20"/>
          <w:szCs w:val="20"/>
        </w:rPr>
        <w:t>Сохраняем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 mix_params </w:t>
      </w:r>
      <w:r w:rsidRPr="001163AF">
        <w:rPr>
          <w:rFonts w:ascii="Cascadia Code" w:hAnsi="Cascadia Code" w:cs="Cascadia Code"/>
          <w:sz w:val="20"/>
          <w:szCs w:val="20"/>
        </w:rPr>
        <w:t>в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1163AF">
        <w:rPr>
          <w:rFonts w:ascii="Cascadia Code" w:hAnsi="Cascadia Code" w:cs="Cascadia Code"/>
          <w:sz w:val="20"/>
          <w:szCs w:val="20"/>
        </w:rPr>
        <w:t>файл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 '" &lt;&lt; save_filename</w:t>
      </w:r>
    </w:p>
    <w:p w14:paraId="6228ED74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        &lt;&lt; "'...\n";</w:t>
      </w:r>
    </w:p>
    <w:p w14:paraId="572A5487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mix_params.save(save_filename);</w:t>
      </w:r>
    </w:p>
    <w:p w14:paraId="0DF9B3A3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3F6D199B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r w:rsidRPr="001163AF">
        <w:rPr>
          <w:rFonts w:ascii="Cascadia Code" w:hAnsi="Cascadia Code" w:cs="Cascadia Code"/>
          <w:sz w:val="20"/>
          <w:szCs w:val="20"/>
        </w:rPr>
        <w:t>std::cout &lt;&lt; "   - Загружаем из файла в новый объект...\n";</w:t>
      </w:r>
    </w:p>
    <w:p w14:paraId="577C1B49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</w:rPr>
        <w:t xml:space="preserve">  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>MixtureDist mix_loaded(save_filename);</w:t>
      </w:r>
    </w:p>
    <w:p w14:paraId="4F2FA067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printMixState(mix_loaded, "mix_loaded");</w:t>
      </w:r>
    </w:p>
    <w:p w14:paraId="712963EF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5BEBC3D4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if (compareMixtures(mix_params, mix_loaded)) {</w:t>
      </w:r>
    </w:p>
    <w:p w14:paraId="7EC48D87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    </w:t>
      </w:r>
      <w:r w:rsidRPr="001163AF">
        <w:rPr>
          <w:rFonts w:ascii="Cascadia Code" w:hAnsi="Cascadia Code" w:cs="Cascadia Code"/>
          <w:sz w:val="20"/>
          <w:szCs w:val="20"/>
        </w:rPr>
        <w:t>std::cout</w:t>
      </w:r>
    </w:p>
    <w:p w14:paraId="55767B5D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      &lt;&lt; "   &gt;&gt;&gt; ПОДТВЕРЖДЕНО: Сохраненные и загруженные данные совпадают!\n";</w:t>
      </w:r>
    </w:p>
    <w:p w14:paraId="3D677A6C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} else {</w:t>
      </w:r>
    </w:p>
    <w:p w14:paraId="45D060B1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  std::cout</w:t>
      </w:r>
    </w:p>
    <w:p w14:paraId="661A4FDF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      &lt;&lt; "   &gt;&gt;&gt; ОШИБКА: Данные после сохранения и загрузки не совпадают!\n";</w:t>
      </w:r>
    </w:p>
    <w:p w14:paraId="1A771B98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}</w:t>
      </w:r>
    </w:p>
    <w:p w14:paraId="666A5A2D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std::cout &lt;&lt; "\n";</w:t>
      </w:r>
    </w:p>
    <w:p w14:paraId="191266E3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</w:p>
    <w:p w14:paraId="7201D393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// ======================================================================</w:t>
      </w:r>
    </w:p>
    <w:p w14:paraId="4B1EA8AF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// 3. ТЕСТИРОВАНИЕ ГЕТТЕРОВ И СЕТТЕРОВ</w:t>
      </w:r>
    </w:p>
    <w:p w14:paraId="723A2C32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// ======================================================================</w:t>
      </w:r>
    </w:p>
    <w:p w14:paraId="3CBE6636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std::cout &lt;&lt; "3. Тестирование геттеров и сеттеров\n";</w:t>
      </w:r>
    </w:p>
    <w:p w14:paraId="6F63FCC2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</w:rPr>
        <w:t xml:space="preserve">  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>std::cout &lt;&lt; "------------------------------------\n";</w:t>
      </w:r>
    </w:p>
    <w:p w14:paraId="69E481D4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MixtureDist mix_set(0.5, d1, d2);</w:t>
      </w:r>
    </w:p>
    <w:p w14:paraId="7E559CD2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r w:rsidRPr="001163AF">
        <w:rPr>
          <w:rFonts w:ascii="Cascadia Code" w:hAnsi="Cascadia Code" w:cs="Cascadia Code"/>
          <w:sz w:val="20"/>
          <w:szCs w:val="20"/>
        </w:rPr>
        <w:t>std::cout &lt;&lt; "   - Начальное значение p: " &lt;&lt; mix_set.getP() &lt;&lt; "\n";</w:t>
      </w:r>
    </w:p>
    <w:p w14:paraId="356E1954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mix_set.setP(0.9);</w:t>
      </w:r>
    </w:p>
    <w:p w14:paraId="5BCE7ADD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std::cout &lt;&lt; "   - Новое значение p после setP(0.9): " &lt;&lt; mix_set.getP()</w:t>
      </w:r>
    </w:p>
    <w:p w14:paraId="1B4C57D7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          &lt;&lt; "\n";</w:t>
      </w:r>
    </w:p>
    <w:p w14:paraId="5AD287A1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</w:p>
    <w:p w14:paraId="59AA11FD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std::cout &lt;&lt; "   - Проверка неконстантного геттера component1():\n";</w:t>
      </w:r>
    </w:p>
    <w:p w14:paraId="6C810354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mix_set.component1().setMu(99.0);</w:t>
      </w:r>
    </w:p>
    <w:p w14:paraId="2C69A75A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std::cout &lt;&lt; "   - Значение mu у component1 после изменения через ссылку: "</w:t>
      </w:r>
    </w:p>
    <w:p w14:paraId="6C45E8A8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</w:rPr>
        <w:lastRenderedPageBreak/>
        <w:t xml:space="preserve">            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>&lt;&lt; mix_set.component1().getMu() &lt;&lt; "\n";</w:t>
      </w:r>
    </w:p>
    <w:p w14:paraId="50FB6160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if (mix_set.component1().getMu() == 99.0) {</w:t>
      </w:r>
    </w:p>
    <w:p w14:paraId="56D392E4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    </w:t>
      </w:r>
      <w:r w:rsidRPr="001163AF">
        <w:rPr>
          <w:rFonts w:ascii="Cascadia Code" w:hAnsi="Cascadia Code" w:cs="Cascadia Code"/>
          <w:sz w:val="20"/>
          <w:szCs w:val="20"/>
        </w:rPr>
        <w:t>std::cout</w:t>
      </w:r>
    </w:p>
    <w:p w14:paraId="0DB707B4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      &lt;&lt; "   &gt;&gt;&gt; ПОДТВЕРЖДЕНО: Неконстантный геттер работает корректно.\n";</w:t>
      </w:r>
    </w:p>
    <w:p w14:paraId="41AF33D2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} else {</w:t>
      </w:r>
    </w:p>
    <w:p w14:paraId="7963D84D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  std::cout &lt;&lt; "   &gt;&gt;&gt; ОШИБКА: Неконстантный геттер не работает.\n";</w:t>
      </w:r>
    </w:p>
    <w:p w14:paraId="066DFA16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}</w:t>
      </w:r>
    </w:p>
    <w:p w14:paraId="441FD810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std::cout &lt;&lt; "\n";</w:t>
      </w:r>
    </w:p>
    <w:p w14:paraId="14B0AEE3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</w:p>
    <w:p w14:paraId="59320278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// ======================================================================</w:t>
      </w:r>
    </w:p>
    <w:p w14:paraId="6E95A4C9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// 4. ТЕСТИРОВАНИЕ АНАЛИТИЧЕСКИХ МЕТОДОВ</w:t>
      </w:r>
    </w:p>
    <w:p w14:paraId="7DDFA222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// ======================================================================</w:t>
      </w:r>
    </w:p>
    <w:p w14:paraId="075C00F2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std::cout &lt;&lt; "4. Тестирование аналитических методов\n";</w:t>
      </w:r>
    </w:p>
    <w:p w14:paraId="6F9CEA80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</w:rPr>
        <w:t xml:space="preserve">  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>std::cout &lt;&lt; "-------------------------------------\n";</w:t>
      </w:r>
    </w:p>
    <w:p w14:paraId="71DD1F3E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printMixState(mix_params, "mix_params");</w:t>
      </w:r>
    </w:p>
    <w:p w14:paraId="4B047958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r w:rsidRPr="001163AF">
        <w:rPr>
          <w:rFonts w:ascii="Cascadia Code" w:hAnsi="Cascadia Code" w:cs="Cascadia Code"/>
          <w:sz w:val="20"/>
          <w:szCs w:val="20"/>
        </w:rPr>
        <w:t>std::cout &lt;&lt; "   - Математическое ожидание (M): " &lt;&lt; mix_params.M()</w:t>
      </w:r>
    </w:p>
    <w:p w14:paraId="05B00D7F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</w:rPr>
        <w:t xml:space="preserve">            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>&lt;&lt; std::endl;</w:t>
      </w:r>
    </w:p>
    <w:p w14:paraId="4E028386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  std::cout &lt;&lt; "   - </w:t>
      </w:r>
      <w:r w:rsidRPr="001163AF">
        <w:rPr>
          <w:rFonts w:ascii="Cascadia Code" w:hAnsi="Cascadia Code" w:cs="Cascadia Code"/>
          <w:sz w:val="20"/>
          <w:szCs w:val="20"/>
        </w:rPr>
        <w:t>Дисперсия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 (D): " &lt;&lt; mix_params.D() &lt;&lt; std::endl;</w:t>
      </w:r>
    </w:p>
    <w:p w14:paraId="517C82F8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  std::cout &lt;&lt; "   - </w:t>
      </w:r>
      <w:r w:rsidRPr="001163AF">
        <w:rPr>
          <w:rFonts w:ascii="Cascadia Code" w:hAnsi="Cascadia Code" w:cs="Cascadia Code"/>
          <w:sz w:val="20"/>
          <w:szCs w:val="20"/>
        </w:rPr>
        <w:t>Асимметрия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 (G1): " &lt;&lt; mix_params.G1() &lt;&lt; std::endl;</w:t>
      </w:r>
    </w:p>
    <w:p w14:paraId="30B95563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  std::cout &lt;&lt; "   - </w:t>
      </w:r>
      <w:r w:rsidRPr="001163AF">
        <w:rPr>
          <w:rFonts w:ascii="Cascadia Code" w:hAnsi="Cascadia Code" w:cs="Cascadia Code"/>
          <w:sz w:val="20"/>
          <w:szCs w:val="20"/>
        </w:rPr>
        <w:t>Эксцесс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 (G2): " &lt;&lt; mix_params.G2() &lt;&lt; std::endl;</w:t>
      </w:r>
    </w:p>
    <w:p w14:paraId="510D8304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ld x = 1.0;</w:t>
      </w:r>
    </w:p>
    <w:p w14:paraId="0E68184F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ld expected_density = (1 - mix_params.getP()) * d1.density(x) +</w:t>
      </w:r>
    </w:p>
    <w:p w14:paraId="4A7938BC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                    mix_params.getP() * d2.density(x);</w:t>
      </w:r>
    </w:p>
    <w:p w14:paraId="27825A51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r w:rsidRPr="001163AF">
        <w:rPr>
          <w:rFonts w:ascii="Cascadia Code" w:hAnsi="Cascadia Code" w:cs="Cascadia Code"/>
          <w:sz w:val="20"/>
          <w:szCs w:val="20"/>
        </w:rPr>
        <w:t>std::cout &lt;&lt; "   - Плотность в точке x=" &lt;&lt; x &lt;&lt; ": " &lt;&lt; mix_params.density(x)</w:t>
      </w:r>
    </w:p>
    <w:p w14:paraId="4ECF9CFB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</w:rPr>
        <w:t xml:space="preserve">            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>&lt;&lt; " (</w:t>
      </w:r>
      <w:r w:rsidRPr="001163AF">
        <w:rPr>
          <w:rFonts w:ascii="Cascadia Code" w:hAnsi="Cascadia Code" w:cs="Cascadia Code"/>
          <w:sz w:val="20"/>
          <w:szCs w:val="20"/>
        </w:rPr>
        <w:t>ожидалось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>: " &lt;&lt; expected_density &lt;&lt; ")\n";</w:t>
      </w:r>
    </w:p>
    <w:p w14:paraId="0DC634EF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std::cout &lt;&lt; "\n";</w:t>
      </w:r>
    </w:p>
    <w:p w14:paraId="07E96FF2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21785675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r w:rsidRPr="001163AF">
        <w:rPr>
          <w:rFonts w:ascii="Cascadia Code" w:hAnsi="Cascadia Code" w:cs="Cascadia Code"/>
          <w:sz w:val="20"/>
          <w:szCs w:val="20"/>
        </w:rPr>
        <w:t>// ======================================================================</w:t>
      </w:r>
    </w:p>
    <w:p w14:paraId="20997B2E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// 5. ТЕСТИРОВАНИЕ ГЕНЕРАЦИИ СЛУЧАЙНЫХ ЧИСЕЛ (Xi)</w:t>
      </w:r>
    </w:p>
    <w:p w14:paraId="3B1761C9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// ======================================================================</w:t>
      </w:r>
    </w:p>
    <w:p w14:paraId="0B0F4034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std::cout &lt;&lt; "5. Тестирование генерации случайных чисел (Xi)\n";</w:t>
      </w:r>
    </w:p>
    <w:p w14:paraId="631EB8BF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</w:rPr>
        <w:t xml:space="preserve">  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>std::cout &lt;&lt; "----------------------------------------------\n";</w:t>
      </w:r>
    </w:p>
    <w:p w14:paraId="2CA25785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const unsigned int seed = 12345;</w:t>
      </w:r>
    </w:p>
    <w:p w14:paraId="6B0464E0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const uint32_t sample_size = 5;</w:t>
      </w:r>
    </w:p>
    <w:p w14:paraId="229EE43B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44A672D7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  std::cout &lt;&lt; "   - </w:t>
      </w:r>
      <w:r w:rsidRPr="001163AF">
        <w:rPr>
          <w:rFonts w:ascii="Cascadia Code" w:hAnsi="Cascadia Code" w:cs="Cascadia Code"/>
          <w:sz w:val="20"/>
          <w:szCs w:val="20"/>
        </w:rPr>
        <w:t>Запуск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 1 </w:t>
      </w:r>
      <w:r w:rsidRPr="001163AF">
        <w:rPr>
          <w:rFonts w:ascii="Cascadia Code" w:hAnsi="Cascadia Code" w:cs="Cascadia Code"/>
          <w:sz w:val="20"/>
          <w:szCs w:val="20"/>
        </w:rPr>
        <w:t>с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 seed = " &lt;&lt; seed &lt;&lt; "\n";</w:t>
      </w:r>
    </w:p>
    <w:p w14:paraId="40907FEA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srand(seed);</w:t>
      </w:r>
    </w:p>
    <w:p w14:paraId="02881DBC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nstu::vector sample1 = mix_params.Xi(sample_size);</w:t>
      </w:r>
    </w:p>
    <w:p w14:paraId="3AE97416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  std::cout &lt;&lt; "     </w:t>
      </w:r>
      <w:r w:rsidRPr="001163AF">
        <w:rPr>
          <w:rFonts w:ascii="Cascadia Code" w:hAnsi="Cascadia Code" w:cs="Cascadia Code"/>
          <w:sz w:val="20"/>
          <w:szCs w:val="20"/>
        </w:rPr>
        <w:t>Сгенерированные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1163AF">
        <w:rPr>
          <w:rFonts w:ascii="Cascadia Code" w:hAnsi="Cascadia Code" w:cs="Cascadia Code"/>
          <w:sz w:val="20"/>
          <w:szCs w:val="20"/>
        </w:rPr>
        <w:t>числа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>: ";</w:t>
      </w:r>
    </w:p>
    <w:p w14:paraId="29175214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for (const auto&amp; val : sample1) std::cout &lt;&lt; val &lt;&lt; " ";</w:t>
      </w:r>
    </w:p>
    <w:p w14:paraId="7EB48AD3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std::cout &lt;&lt; "\n";</w:t>
      </w:r>
    </w:p>
    <w:p w14:paraId="6F3EBE61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551A87A6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  std::cout &lt;&lt; "   - </w:t>
      </w:r>
      <w:r w:rsidRPr="001163AF">
        <w:rPr>
          <w:rFonts w:ascii="Cascadia Code" w:hAnsi="Cascadia Code" w:cs="Cascadia Code"/>
          <w:sz w:val="20"/>
          <w:szCs w:val="20"/>
        </w:rPr>
        <w:t>Запуск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 2 </w:t>
      </w:r>
      <w:r w:rsidRPr="001163AF">
        <w:rPr>
          <w:rFonts w:ascii="Cascadia Code" w:hAnsi="Cascadia Code" w:cs="Cascadia Code"/>
          <w:sz w:val="20"/>
          <w:szCs w:val="20"/>
        </w:rPr>
        <w:t>с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1163AF">
        <w:rPr>
          <w:rFonts w:ascii="Cascadia Code" w:hAnsi="Cascadia Code" w:cs="Cascadia Code"/>
          <w:sz w:val="20"/>
          <w:szCs w:val="20"/>
        </w:rPr>
        <w:t>тем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1163AF">
        <w:rPr>
          <w:rFonts w:ascii="Cascadia Code" w:hAnsi="Cascadia Code" w:cs="Cascadia Code"/>
          <w:sz w:val="20"/>
          <w:szCs w:val="20"/>
        </w:rPr>
        <w:t>же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 seed = " &lt;&lt; seed &lt;&lt; "\n";</w:t>
      </w:r>
    </w:p>
    <w:p w14:paraId="75D2C13F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r w:rsidRPr="001163AF">
        <w:rPr>
          <w:rFonts w:ascii="Cascadia Code" w:hAnsi="Cascadia Code" w:cs="Cascadia Code"/>
          <w:sz w:val="20"/>
          <w:szCs w:val="20"/>
        </w:rPr>
        <w:t>srand(seed);  // Сброс генератора для воспроизводимости</w:t>
      </w:r>
    </w:p>
    <w:p w14:paraId="314C74D7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</w:rPr>
        <w:t xml:space="preserve">  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>nstu::vector sample2 = mix_params.Xi(sample_size);</w:t>
      </w:r>
    </w:p>
    <w:p w14:paraId="5D2B25C2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  std::cout &lt;&lt; "     </w:t>
      </w:r>
      <w:r w:rsidRPr="001163AF">
        <w:rPr>
          <w:rFonts w:ascii="Cascadia Code" w:hAnsi="Cascadia Code" w:cs="Cascadia Code"/>
          <w:sz w:val="20"/>
          <w:szCs w:val="20"/>
        </w:rPr>
        <w:t>Сгенерированные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1163AF">
        <w:rPr>
          <w:rFonts w:ascii="Cascadia Code" w:hAnsi="Cascadia Code" w:cs="Cascadia Code"/>
          <w:sz w:val="20"/>
          <w:szCs w:val="20"/>
        </w:rPr>
        <w:t>числа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>: ";</w:t>
      </w:r>
    </w:p>
    <w:p w14:paraId="5B547285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for (const auto&amp; val : sample2) std::cout &lt;&lt; val &lt;&lt; " ";</w:t>
      </w:r>
    </w:p>
    <w:p w14:paraId="51BA397F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std::cout &lt;&lt; "\n";</w:t>
      </w:r>
    </w:p>
    <w:p w14:paraId="703CAD87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62D9FF90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if (areVectorsEqual(sample1, sample2)) {</w:t>
      </w:r>
    </w:p>
    <w:p w14:paraId="602E2A53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    </w:t>
      </w:r>
      <w:r w:rsidRPr="001163AF">
        <w:rPr>
          <w:rFonts w:ascii="Cascadia Code" w:hAnsi="Cascadia Code" w:cs="Cascadia Code"/>
          <w:sz w:val="20"/>
          <w:szCs w:val="20"/>
        </w:rPr>
        <w:t>std::cout &lt;&lt; "   &gt;&gt;&gt; ПОДТВЕРЖДЕНО: Воспроизводимость генерации для "</w:t>
      </w:r>
    </w:p>
    <w:p w14:paraId="661AAB62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               "MixtureDist работает!\n";</w:t>
      </w:r>
    </w:p>
    <w:p w14:paraId="282DCAC2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} else {</w:t>
      </w:r>
    </w:p>
    <w:p w14:paraId="7FC84D7D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  std::cout &lt;&lt; "   &gt;&gt;&gt; ОШИБКА: Воспроизводимость генерации НЕ работает!\n";</w:t>
      </w:r>
    </w:p>
    <w:p w14:paraId="4251AC85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}</w:t>
      </w:r>
    </w:p>
    <w:p w14:paraId="52544AC0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std::cout &lt;&lt; "\n";</w:t>
      </w:r>
    </w:p>
    <w:p w14:paraId="06C478D4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</w:p>
    <w:p w14:paraId="3A5BFEA9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// ======================================================================</w:t>
      </w:r>
    </w:p>
    <w:p w14:paraId="76456239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// 6. ТЕСТИРОВАНИЕ ОБРАБОТКИ ИСКЛЮЧЕНИЙ</w:t>
      </w:r>
    </w:p>
    <w:p w14:paraId="5ED613D3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// ======================================================================</w:t>
      </w:r>
    </w:p>
    <w:p w14:paraId="55C36DE0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std::cout &lt;&lt; "6. Тестирование обработки исключений\n";</w:t>
      </w:r>
    </w:p>
    <w:p w14:paraId="455B1D9D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</w:rPr>
        <w:t xml:space="preserve">  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>std::cout &lt;&lt; "------------------------------------\n";</w:t>
      </w:r>
    </w:p>
    <w:p w14:paraId="538BF7CF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3BAEAFFE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try {</w:t>
      </w:r>
    </w:p>
    <w:p w14:paraId="37A27D6A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MixtureDist(-0.1, d1, d2);</w:t>
      </w:r>
    </w:p>
    <w:p w14:paraId="6FB212B0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lastRenderedPageBreak/>
        <w:t>  } catch (const std::invalid_argument&amp; e) {</w:t>
      </w:r>
    </w:p>
    <w:p w14:paraId="1D83D935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    std::cout &lt;&lt; "   - </w:t>
      </w:r>
      <w:r w:rsidRPr="001163AF">
        <w:rPr>
          <w:rFonts w:ascii="Cascadia Code" w:hAnsi="Cascadia Code" w:cs="Cascadia Code"/>
          <w:sz w:val="20"/>
          <w:szCs w:val="20"/>
        </w:rPr>
        <w:t>Успех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 (p &lt; 0 </w:t>
      </w:r>
      <w:r w:rsidRPr="001163AF">
        <w:rPr>
          <w:rFonts w:ascii="Cascadia Code" w:hAnsi="Cascadia Code" w:cs="Cascadia Code"/>
          <w:sz w:val="20"/>
          <w:szCs w:val="20"/>
        </w:rPr>
        <w:t>в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1163AF">
        <w:rPr>
          <w:rFonts w:ascii="Cascadia Code" w:hAnsi="Cascadia Code" w:cs="Cascadia Code"/>
          <w:sz w:val="20"/>
          <w:szCs w:val="20"/>
        </w:rPr>
        <w:t>конструкторе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>): " &lt;&lt; e.what() &lt;&lt; std::endl;</w:t>
      </w:r>
    </w:p>
    <w:p w14:paraId="6630960D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}</w:t>
      </w:r>
    </w:p>
    <w:p w14:paraId="70F95BB8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29408A5F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try {</w:t>
      </w:r>
    </w:p>
    <w:p w14:paraId="2C0920FA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MixtureDist(1.1, d1, d2);</w:t>
      </w:r>
    </w:p>
    <w:p w14:paraId="7542CEB7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} catch (const std::invalid_argument&amp; e) {</w:t>
      </w:r>
    </w:p>
    <w:p w14:paraId="1F012FA7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    std::cout &lt;&lt; "   - </w:t>
      </w:r>
      <w:r w:rsidRPr="001163AF">
        <w:rPr>
          <w:rFonts w:ascii="Cascadia Code" w:hAnsi="Cascadia Code" w:cs="Cascadia Code"/>
          <w:sz w:val="20"/>
          <w:szCs w:val="20"/>
        </w:rPr>
        <w:t>Успех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 (p &gt; 1 </w:t>
      </w:r>
      <w:r w:rsidRPr="001163AF">
        <w:rPr>
          <w:rFonts w:ascii="Cascadia Code" w:hAnsi="Cascadia Code" w:cs="Cascadia Code"/>
          <w:sz w:val="20"/>
          <w:szCs w:val="20"/>
        </w:rPr>
        <w:t>в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1163AF">
        <w:rPr>
          <w:rFonts w:ascii="Cascadia Code" w:hAnsi="Cascadia Code" w:cs="Cascadia Code"/>
          <w:sz w:val="20"/>
          <w:szCs w:val="20"/>
        </w:rPr>
        <w:t>конструкторе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>): " &lt;&lt; e.what() &lt;&lt; std::endl;</w:t>
      </w:r>
    </w:p>
    <w:p w14:paraId="0B8DE62C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r w:rsidRPr="001163AF">
        <w:rPr>
          <w:rFonts w:ascii="Cascadia Code" w:hAnsi="Cascadia Code" w:cs="Cascadia Code"/>
          <w:sz w:val="20"/>
          <w:szCs w:val="20"/>
        </w:rPr>
        <w:t>}</w:t>
      </w:r>
    </w:p>
    <w:p w14:paraId="5DC3EAEB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</w:p>
    <w:p w14:paraId="40181768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MixtureDist mix_exc;</w:t>
      </w:r>
    </w:p>
    <w:p w14:paraId="7746C90B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</w:rPr>
        <w:t xml:space="preserve">  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>try {</w:t>
      </w:r>
    </w:p>
    <w:p w14:paraId="719BAA26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mix_exc.setP(-0.5);</w:t>
      </w:r>
    </w:p>
    <w:p w14:paraId="7BDB5715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} catch (const std::invalid_argument&amp; e) {</w:t>
      </w:r>
    </w:p>
    <w:p w14:paraId="28A8B465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    std::cout &lt;&lt; "   - </w:t>
      </w:r>
      <w:r w:rsidRPr="001163AF">
        <w:rPr>
          <w:rFonts w:ascii="Cascadia Code" w:hAnsi="Cascadia Code" w:cs="Cascadia Code"/>
          <w:sz w:val="20"/>
          <w:szCs w:val="20"/>
        </w:rPr>
        <w:t>Успех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 (p &lt; 0 </w:t>
      </w:r>
      <w:r w:rsidRPr="001163AF">
        <w:rPr>
          <w:rFonts w:ascii="Cascadia Code" w:hAnsi="Cascadia Code" w:cs="Cascadia Code"/>
          <w:sz w:val="20"/>
          <w:szCs w:val="20"/>
        </w:rPr>
        <w:t>в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1163AF">
        <w:rPr>
          <w:rFonts w:ascii="Cascadia Code" w:hAnsi="Cascadia Code" w:cs="Cascadia Code"/>
          <w:sz w:val="20"/>
          <w:szCs w:val="20"/>
        </w:rPr>
        <w:t>сеттере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>): " &lt;&lt; e.what() &lt;&lt; std::endl;</w:t>
      </w:r>
    </w:p>
    <w:p w14:paraId="6B1D5297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}</w:t>
      </w:r>
    </w:p>
    <w:p w14:paraId="5EF66B22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2E78CFFE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try {</w:t>
      </w:r>
    </w:p>
    <w:p w14:paraId="6BD0188A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mix_exc.setP(1.5);</w:t>
      </w:r>
    </w:p>
    <w:p w14:paraId="294A5B19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} catch (const std::invalid_argument&amp; e) {</w:t>
      </w:r>
    </w:p>
    <w:p w14:paraId="24959664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    std::cout &lt;&lt; "   - </w:t>
      </w:r>
      <w:r w:rsidRPr="001163AF">
        <w:rPr>
          <w:rFonts w:ascii="Cascadia Code" w:hAnsi="Cascadia Code" w:cs="Cascadia Code"/>
          <w:sz w:val="20"/>
          <w:szCs w:val="20"/>
        </w:rPr>
        <w:t>Успех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 (p &gt; 1 </w:t>
      </w:r>
      <w:r w:rsidRPr="001163AF">
        <w:rPr>
          <w:rFonts w:ascii="Cascadia Code" w:hAnsi="Cascadia Code" w:cs="Cascadia Code"/>
          <w:sz w:val="20"/>
          <w:szCs w:val="20"/>
        </w:rPr>
        <w:t>в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1163AF">
        <w:rPr>
          <w:rFonts w:ascii="Cascadia Code" w:hAnsi="Cascadia Code" w:cs="Cascadia Code"/>
          <w:sz w:val="20"/>
          <w:szCs w:val="20"/>
        </w:rPr>
        <w:t>сеттере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>): " &lt;&lt; e.what() &lt;&lt; std::endl;</w:t>
      </w:r>
    </w:p>
    <w:p w14:paraId="19B738AC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r w:rsidRPr="001163AF">
        <w:rPr>
          <w:rFonts w:ascii="Cascadia Code" w:hAnsi="Cascadia Code" w:cs="Cascadia Code"/>
          <w:sz w:val="20"/>
          <w:szCs w:val="20"/>
        </w:rPr>
        <w:t>}</w:t>
      </w:r>
    </w:p>
    <w:p w14:paraId="2505D6C2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</w:p>
    <w:p w14:paraId="6C0C93C3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// Тестируем, что исключение из MainDist пробрасывается через конструктор</w:t>
      </w:r>
    </w:p>
    <w:p w14:paraId="398D7E07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</w:rPr>
        <w:t xml:space="preserve">  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>// MixtureDist</w:t>
      </w:r>
    </w:p>
    <w:p w14:paraId="04289276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std::ofstream bad_file("bad_mixture.txt");</w:t>
      </w:r>
    </w:p>
    <w:p w14:paraId="23876A06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bad_file &lt;&lt; "0.5\n5.0 -2.0 1.0\n3.0 2.0 0.0";  // lambda2 = 0</w:t>
      </w:r>
    </w:p>
    <w:p w14:paraId="1CFB21A7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bad_file.close();</w:t>
      </w:r>
    </w:p>
    <w:p w14:paraId="6946C35B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try {</w:t>
      </w:r>
    </w:p>
    <w:p w14:paraId="5AC16308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MixtureDist("bad_mixture.txt");</w:t>
      </w:r>
    </w:p>
    <w:p w14:paraId="4801161A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} catch (const std::invalid_argument&amp; e) {</w:t>
      </w:r>
    </w:p>
    <w:p w14:paraId="6CB9C85F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    </w:t>
      </w:r>
      <w:r w:rsidRPr="001163AF">
        <w:rPr>
          <w:rFonts w:ascii="Cascadia Code" w:hAnsi="Cascadia Code" w:cs="Cascadia Code"/>
          <w:sz w:val="20"/>
          <w:szCs w:val="20"/>
        </w:rPr>
        <w:t>std::cout &lt;&lt; "   - Успех (невалидные параметры для MainDist в файле): "</w:t>
      </w:r>
    </w:p>
    <w:p w14:paraId="2E48D80D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            &lt;&lt; e.what() &lt;&lt; std::endl;</w:t>
      </w:r>
    </w:p>
    <w:p w14:paraId="3B954829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}</w:t>
      </w:r>
    </w:p>
    <w:p w14:paraId="68FE13C6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</w:p>
    <w:p w14:paraId="76498CAF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std::cout &lt;&lt; "\n--- ПОЛНОЕ ТЕСТИРОВАНИЕ ЗАВЕРШЕНО ---\n";</w:t>
      </w:r>
    </w:p>
    <w:p w14:paraId="7EA71C24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6BEF99F8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61F2B9E6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int main() {</w:t>
      </w:r>
    </w:p>
    <w:p w14:paraId="37D2A1AB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try {</w:t>
      </w:r>
    </w:p>
    <w:p w14:paraId="2690F34A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testAllMixtureDistMethods();</w:t>
      </w:r>
    </w:p>
    <w:p w14:paraId="21D23361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} catch (const std::exception&amp; e) {</w:t>
      </w:r>
    </w:p>
    <w:p w14:paraId="1809CD62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    </w:t>
      </w:r>
      <w:r w:rsidRPr="001163AF">
        <w:rPr>
          <w:rFonts w:ascii="Cascadia Code" w:hAnsi="Cascadia Code" w:cs="Cascadia Code"/>
          <w:sz w:val="20"/>
          <w:szCs w:val="20"/>
        </w:rPr>
        <w:t>std::cerr &lt;&lt; "Критическая ошибка во время тестирования: " &lt;&lt; e.what()</w:t>
      </w:r>
    </w:p>
    <w:p w14:paraId="4B18E478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            &lt;&lt; std::endl;</w:t>
      </w:r>
    </w:p>
    <w:p w14:paraId="1501AE75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  return 1;</w:t>
      </w:r>
    </w:p>
    <w:p w14:paraId="7C8E7054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}</w:t>
      </w:r>
    </w:p>
    <w:p w14:paraId="7F783EB2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return 0;</w:t>
      </w:r>
    </w:p>
    <w:p w14:paraId="430A405B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}</w:t>
      </w:r>
    </w:p>
    <w:p w14:paraId="745987A6" w14:textId="77777777" w:rsidR="00A31D04" w:rsidRPr="00A31D04" w:rsidRDefault="00A31D04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1F71AD0D" w14:textId="198658B5" w:rsidR="004522B3" w:rsidRDefault="004522B3" w:rsidP="004522B3">
      <w:pPr>
        <w:spacing w:after="0"/>
        <w:rPr>
          <w:rFonts w:cs="Times New Roman"/>
          <w:b/>
          <w:bCs/>
          <w:szCs w:val="28"/>
          <w:lang w:val="en-US"/>
        </w:rPr>
      </w:pPr>
      <w:r>
        <w:rPr>
          <w:rFonts w:cs="Times New Roman"/>
          <w:b/>
          <w:bCs/>
          <w:szCs w:val="28"/>
        </w:rPr>
        <w:t>Описание</w:t>
      </w:r>
      <w:r w:rsidRPr="004522B3">
        <w:rPr>
          <w:rFonts w:cs="Times New Roman"/>
          <w:b/>
          <w:bCs/>
          <w:szCs w:val="28"/>
          <w:lang w:val="en-US"/>
        </w:rPr>
        <w:t xml:space="preserve"> </w:t>
      </w:r>
      <w:r>
        <w:rPr>
          <w:rFonts w:cs="Times New Roman"/>
          <w:b/>
          <w:bCs/>
          <w:szCs w:val="28"/>
        </w:rPr>
        <w:t>класса</w:t>
      </w:r>
      <w:r w:rsidRPr="004522B3">
        <w:rPr>
          <w:rFonts w:cs="Times New Roman"/>
          <w:b/>
          <w:bCs/>
          <w:szCs w:val="28"/>
          <w:lang w:val="en-US"/>
        </w:rPr>
        <w:t xml:space="preserve"> </w:t>
      </w:r>
      <w:r>
        <w:rPr>
          <w:rFonts w:cs="Times New Roman"/>
          <w:b/>
          <w:bCs/>
          <w:szCs w:val="28"/>
          <w:lang w:val="en-US"/>
        </w:rPr>
        <w:t>EmpiricDist (</w:t>
      </w:r>
      <w:r>
        <w:rPr>
          <w:rFonts w:ascii="Cascadia Code" w:hAnsi="Cascadia Code" w:cs="Cascadia Code"/>
          <w:b/>
          <w:bCs/>
          <w:szCs w:val="28"/>
          <w:lang w:val="en-US"/>
        </w:rPr>
        <w:t>EmpiricDist.hpp</w:t>
      </w:r>
      <w:r>
        <w:rPr>
          <w:rFonts w:cs="Times New Roman"/>
          <w:b/>
          <w:bCs/>
          <w:szCs w:val="28"/>
          <w:lang w:val="en-US"/>
        </w:rPr>
        <w:t>):</w:t>
      </w:r>
    </w:p>
    <w:p w14:paraId="11714C55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#pragma once</w:t>
      </w:r>
    </w:p>
    <w:p w14:paraId="428A0F47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</w:p>
    <w:p w14:paraId="4578F958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// подключаем заголовочный файл с nstu::vector из предыдущей лабы</w:t>
      </w:r>
    </w:p>
    <w:p w14:paraId="4D027178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#include "../lab2/header.h"</w:t>
      </w:r>
    </w:p>
    <w:p w14:paraId="71C7F3E3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// подключаем заголовочный файл с MainDist из предыдущей лабы</w:t>
      </w:r>
    </w:p>
    <w:p w14:paraId="1EE44FDE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#include "../lab2/MainDist.hpp"</w:t>
      </w:r>
    </w:p>
    <w:p w14:paraId="37D8A9A0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#include "MixtureDist.hpp"</w:t>
      </w:r>
    </w:p>
    <w:p w14:paraId="0DF03EE3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54A9432F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class EmpiricDist {</w:t>
      </w:r>
    </w:p>
    <w:p w14:paraId="7C834F2B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private:</w:t>
      </w:r>
    </w:p>
    <w:p w14:paraId="54811071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  nstu::vector m_init_sample;    // </w:t>
      </w:r>
      <w:r w:rsidRPr="001163AF">
        <w:rPr>
          <w:rFonts w:ascii="Cascadia Code" w:hAnsi="Cascadia Code" w:cs="Cascadia Code"/>
          <w:sz w:val="20"/>
          <w:szCs w:val="20"/>
        </w:rPr>
        <w:t>Начальная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1163AF">
        <w:rPr>
          <w:rFonts w:ascii="Cascadia Code" w:hAnsi="Cascadia Code" w:cs="Cascadia Code"/>
          <w:sz w:val="20"/>
          <w:szCs w:val="20"/>
        </w:rPr>
        <w:t>выборка</w:t>
      </w:r>
    </w:p>
    <w:p w14:paraId="7660A793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r w:rsidRPr="001163AF">
        <w:rPr>
          <w:rFonts w:ascii="Cascadia Code" w:hAnsi="Cascadia Code" w:cs="Cascadia Code"/>
          <w:sz w:val="20"/>
          <w:szCs w:val="20"/>
        </w:rPr>
        <w:t>uint32_t m_k;                  // Количество интервалов</w:t>
      </w:r>
    </w:p>
    <w:p w14:paraId="75099B26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nstu::vector m_interval_freq;  // Частота на интервале</w:t>
      </w:r>
    </w:p>
    <w:p w14:paraId="0C91FE9D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ld m_min;                      // Минимальное значение выборки</w:t>
      </w:r>
    </w:p>
    <w:p w14:paraId="57E17F9C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lastRenderedPageBreak/>
        <w:t>  ld m_max;                      // Максимальное значение выборки</w:t>
      </w:r>
    </w:p>
    <w:p w14:paraId="00E974D1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ld m_delta;                    // Ширина интервала</w:t>
      </w:r>
    </w:p>
    <w:p w14:paraId="1733340B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</w:p>
    <w:p w14:paraId="226053BB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public:</w:t>
      </w:r>
    </w:p>
    <w:p w14:paraId="6478E1B8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// Конструкторы</w:t>
      </w:r>
    </w:p>
    <w:p w14:paraId="0C783B8E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</w:p>
    <w:p w14:paraId="7B91815C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// Стандартный конструктор без параметров</w:t>
      </w:r>
    </w:p>
    <w:p w14:paraId="181CB144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EmpiricDist();</w:t>
      </w:r>
    </w:p>
    <w:p w14:paraId="1FC94783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/**</w:t>
      </w:r>
    </w:p>
    <w:p w14:paraId="07C91CD9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 * Конструктор с параметром начальной выборки</w:t>
      </w:r>
    </w:p>
    <w:p w14:paraId="49646369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 * @param init_sample Начальная выборка, которая используется для вычисления</w:t>
      </w:r>
    </w:p>
    <w:p w14:paraId="2B467DED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 * интервалов и вероятностей.</w:t>
      </w:r>
    </w:p>
    <w:p w14:paraId="4A59AB37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 * @param k Количество интервалов. По умолчанию рассчитывается по формуле</w:t>
      </w:r>
    </w:p>
    <w:p w14:paraId="6D0A26B5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 * Стёрджеса.</w:t>
      </w:r>
    </w:p>
    <w:p w14:paraId="397BE3C4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</w:rPr>
        <w:t>   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>*/</w:t>
      </w:r>
    </w:p>
    <w:p w14:paraId="60DDB356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explicit EmpiricDist(const nstu::vector&amp; init_sample, uint32_t k = 0);</w:t>
      </w:r>
    </w:p>
    <w:p w14:paraId="3435E1FB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r w:rsidRPr="001163AF">
        <w:rPr>
          <w:rFonts w:ascii="Cascadia Code" w:hAnsi="Cascadia Code" w:cs="Cascadia Code"/>
          <w:sz w:val="20"/>
          <w:szCs w:val="20"/>
        </w:rPr>
        <w:t>/**</w:t>
      </w:r>
    </w:p>
    <w:p w14:paraId="122B17B4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 * Конструктор с параметром основного распределения</w:t>
      </w:r>
    </w:p>
    <w:p w14:paraId="1A390CBD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 * @param n Размер выборки, которая будет сгенерирована из основного</w:t>
      </w:r>
    </w:p>
    <w:p w14:paraId="19AA78EB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 * распределения.</w:t>
      </w:r>
    </w:p>
    <w:p w14:paraId="3BED8312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 * @param dist Основное распределение, из которого генерируется выборка.</w:t>
      </w:r>
    </w:p>
    <w:p w14:paraId="21CA301E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 * @param k Количество интервалов. По умолчанию рассчитывается по формуле</w:t>
      </w:r>
    </w:p>
    <w:p w14:paraId="64A4BBEC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</w:rPr>
        <w:t>   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* </w:t>
      </w:r>
      <w:r w:rsidRPr="001163AF">
        <w:rPr>
          <w:rFonts w:ascii="Cascadia Code" w:hAnsi="Cascadia Code" w:cs="Cascadia Code"/>
          <w:sz w:val="20"/>
          <w:szCs w:val="20"/>
        </w:rPr>
        <w:t>Стёрджеса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>.</w:t>
      </w:r>
    </w:p>
    <w:p w14:paraId="1ECA4273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*/</w:t>
      </w:r>
    </w:p>
    <w:p w14:paraId="5063F6F7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explicit EmpiricDist(uint32_t n, MainDist&amp; dist, uint32_t k = 0);</w:t>
      </w:r>
    </w:p>
    <w:p w14:paraId="26063C9F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r w:rsidRPr="001163AF">
        <w:rPr>
          <w:rFonts w:ascii="Cascadia Code" w:hAnsi="Cascadia Code" w:cs="Cascadia Code"/>
          <w:sz w:val="20"/>
          <w:szCs w:val="20"/>
        </w:rPr>
        <w:t>/**</w:t>
      </w:r>
    </w:p>
    <w:p w14:paraId="58505FE6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 * Конструктор с параметром смеси распределений</w:t>
      </w:r>
    </w:p>
    <w:p w14:paraId="1E7BE6FA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 * @param n Размер выборки, которая будет сгенерирована из основного</w:t>
      </w:r>
    </w:p>
    <w:p w14:paraId="1258D84B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 * распределения.</w:t>
      </w:r>
    </w:p>
    <w:p w14:paraId="756E760E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 * @param dist Смесь распределений, из которой генерируется выборка.</w:t>
      </w:r>
    </w:p>
    <w:p w14:paraId="29B3FBDC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 * @param k Количество интервалов. По умолчанию рассчитывается по формуле</w:t>
      </w:r>
    </w:p>
    <w:p w14:paraId="78D1FBAA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</w:rPr>
        <w:t>   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* </w:t>
      </w:r>
      <w:r w:rsidRPr="001163AF">
        <w:rPr>
          <w:rFonts w:ascii="Cascadia Code" w:hAnsi="Cascadia Code" w:cs="Cascadia Code"/>
          <w:sz w:val="20"/>
          <w:szCs w:val="20"/>
        </w:rPr>
        <w:t>Стёрджеса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>.</w:t>
      </w:r>
    </w:p>
    <w:p w14:paraId="2AB0934F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*/</w:t>
      </w:r>
    </w:p>
    <w:p w14:paraId="530FFC90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explicit EmpiricDist(uint32_t n, MixtureDist&amp; dist, uint32_t k = 0);</w:t>
      </w:r>
    </w:p>
    <w:p w14:paraId="2759095D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r w:rsidRPr="001163AF">
        <w:rPr>
          <w:rFonts w:ascii="Cascadia Code" w:hAnsi="Cascadia Code" w:cs="Cascadia Code"/>
          <w:sz w:val="20"/>
          <w:szCs w:val="20"/>
        </w:rPr>
        <w:t>/**</w:t>
      </w:r>
    </w:p>
    <w:p w14:paraId="1DC90197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 * Конструктор с параметром эмпирического распределения</w:t>
      </w:r>
    </w:p>
    <w:p w14:paraId="434EB84D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 * @param n Размер выборки, которая будет сгенерирована из основного</w:t>
      </w:r>
    </w:p>
    <w:p w14:paraId="3E012F86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 * распределения.</w:t>
      </w:r>
    </w:p>
    <w:p w14:paraId="4E890171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 * @param dist Эмпирическое распределение, из которого генерируется выборка.</w:t>
      </w:r>
    </w:p>
    <w:p w14:paraId="79093D1D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 * @param k Количество интервалов. По умолчанию рассчитывается по формуле</w:t>
      </w:r>
    </w:p>
    <w:p w14:paraId="727A8568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</w:rPr>
        <w:t>   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* </w:t>
      </w:r>
      <w:r w:rsidRPr="001163AF">
        <w:rPr>
          <w:rFonts w:ascii="Cascadia Code" w:hAnsi="Cascadia Code" w:cs="Cascadia Code"/>
          <w:sz w:val="20"/>
          <w:szCs w:val="20"/>
        </w:rPr>
        <w:t>Стёрджеса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>.</w:t>
      </w:r>
    </w:p>
    <w:p w14:paraId="615CDAFE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*/</w:t>
      </w:r>
    </w:p>
    <w:p w14:paraId="424A37FC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explicit EmpiricDist(uint32_t n, EmpiricDist&amp; dist, uint32_t k = 0);</w:t>
      </w:r>
    </w:p>
    <w:p w14:paraId="3452A619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r w:rsidRPr="001163AF">
        <w:rPr>
          <w:rFonts w:ascii="Cascadia Code" w:hAnsi="Cascadia Code" w:cs="Cascadia Code"/>
          <w:sz w:val="20"/>
          <w:szCs w:val="20"/>
        </w:rPr>
        <w:t>/**</w:t>
      </w:r>
    </w:p>
    <w:p w14:paraId="61BAE7F8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 * Конструктор чтения из файла</w:t>
      </w:r>
    </w:p>
    <w:p w14:paraId="5A61FB98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 * @param file_name Имя файла, из которого читается распределение.</w:t>
      </w:r>
    </w:p>
    <w:p w14:paraId="7BFDE2A3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</w:rPr>
        <w:t>   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>*/</w:t>
      </w:r>
    </w:p>
    <w:p w14:paraId="55EC810C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explicit EmpiricDist(std::string file_name);</w:t>
      </w:r>
    </w:p>
    <w:p w14:paraId="6D1F90AF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r w:rsidRPr="001163AF">
        <w:rPr>
          <w:rFonts w:ascii="Cascadia Code" w:hAnsi="Cascadia Code" w:cs="Cascadia Code"/>
          <w:sz w:val="20"/>
          <w:szCs w:val="20"/>
        </w:rPr>
        <w:t>/**</w:t>
      </w:r>
    </w:p>
    <w:p w14:paraId="6EFE75EB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 * Сохранение распределения в файл</w:t>
      </w:r>
    </w:p>
    <w:p w14:paraId="32FEAB63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 * @param file_name Имя файла, в который сохраняется распределение.</w:t>
      </w:r>
    </w:p>
    <w:p w14:paraId="6F01C7E8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</w:rPr>
        <w:t>   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>*/</w:t>
      </w:r>
    </w:p>
    <w:p w14:paraId="325F1268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void save(const std::string&amp; file_name) const;</w:t>
      </w:r>
    </w:p>
    <w:p w14:paraId="0451F4D4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  // </w:t>
      </w:r>
      <w:r w:rsidRPr="001163AF">
        <w:rPr>
          <w:rFonts w:ascii="Cascadia Code" w:hAnsi="Cascadia Code" w:cs="Cascadia Code"/>
          <w:sz w:val="20"/>
          <w:szCs w:val="20"/>
        </w:rPr>
        <w:t>Конструктор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1163AF">
        <w:rPr>
          <w:rFonts w:ascii="Cascadia Code" w:hAnsi="Cascadia Code" w:cs="Cascadia Code"/>
          <w:sz w:val="20"/>
          <w:szCs w:val="20"/>
        </w:rPr>
        <w:t>копирования</w:t>
      </w:r>
    </w:p>
    <w:p w14:paraId="572A22B6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EmpiricDist(const EmpiricDist&amp; other);</w:t>
      </w:r>
    </w:p>
    <w:p w14:paraId="068274B7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  // </w:t>
      </w:r>
      <w:r w:rsidRPr="001163AF">
        <w:rPr>
          <w:rFonts w:ascii="Cascadia Code" w:hAnsi="Cascadia Code" w:cs="Cascadia Code"/>
          <w:sz w:val="20"/>
          <w:szCs w:val="20"/>
        </w:rPr>
        <w:t>Оператор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1163AF">
        <w:rPr>
          <w:rFonts w:ascii="Cascadia Code" w:hAnsi="Cascadia Code" w:cs="Cascadia Code"/>
          <w:sz w:val="20"/>
          <w:szCs w:val="20"/>
        </w:rPr>
        <w:t>присваивания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1163AF">
        <w:rPr>
          <w:rFonts w:ascii="Cascadia Code" w:hAnsi="Cascadia Code" w:cs="Cascadia Code"/>
          <w:sz w:val="20"/>
          <w:szCs w:val="20"/>
        </w:rPr>
        <w:t>копированием</w:t>
      </w:r>
    </w:p>
    <w:p w14:paraId="55C446BA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EmpiricDist&amp; operator=(const EmpiricDist&amp; other);</w:t>
      </w:r>
    </w:p>
    <w:p w14:paraId="65DA3AE4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  // </w:t>
      </w:r>
      <w:r w:rsidRPr="001163AF">
        <w:rPr>
          <w:rFonts w:ascii="Cascadia Code" w:hAnsi="Cascadia Code" w:cs="Cascadia Code"/>
          <w:sz w:val="20"/>
          <w:szCs w:val="20"/>
        </w:rPr>
        <w:t>Конструктор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1163AF">
        <w:rPr>
          <w:rFonts w:ascii="Cascadia Code" w:hAnsi="Cascadia Code" w:cs="Cascadia Code"/>
          <w:sz w:val="20"/>
          <w:szCs w:val="20"/>
        </w:rPr>
        <w:t>перемещения</w:t>
      </w:r>
    </w:p>
    <w:p w14:paraId="00121732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EmpiricDist(EmpiricDist&amp;&amp; other) noexcept;</w:t>
      </w:r>
    </w:p>
    <w:p w14:paraId="51108EE3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  // </w:t>
      </w:r>
      <w:r w:rsidRPr="001163AF">
        <w:rPr>
          <w:rFonts w:ascii="Cascadia Code" w:hAnsi="Cascadia Code" w:cs="Cascadia Code"/>
          <w:sz w:val="20"/>
          <w:szCs w:val="20"/>
        </w:rPr>
        <w:t>Оператор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1163AF">
        <w:rPr>
          <w:rFonts w:ascii="Cascadia Code" w:hAnsi="Cascadia Code" w:cs="Cascadia Code"/>
          <w:sz w:val="20"/>
          <w:szCs w:val="20"/>
        </w:rPr>
        <w:t>присваивания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1163AF">
        <w:rPr>
          <w:rFonts w:ascii="Cascadia Code" w:hAnsi="Cascadia Code" w:cs="Cascadia Code"/>
          <w:sz w:val="20"/>
          <w:szCs w:val="20"/>
        </w:rPr>
        <w:t>перемещением</w:t>
      </w:r>
    </w:p>
    <w:p w14:paraId="03467D60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EmpiricDist&amp; operator=(EmpiricDist&amp;&amp; other) noexcept;</w:t>
      </w:r>
    </w:p>
    <w:p w14:paraId="424483FF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r w:rsidRPr="001163AF">
        <w:rPr>
          <w:rFonts w:ascii="Cascadia Code" w:hAnsi="Cascadia Code" w:cs="Cascadia Code"/>
          <w:sz w:val="20"/>
          <w:szCs w:val="20"/>
        </w:rPr>
        <w:t>// Деструктор</w:t>
      </w:r>
    </w:p>
    <w:p w14:paraId="5988A95A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~EmpiricDist() = default;</w:t>
      </w:r>
    </w:p>
    <w:p w14:paraId="6AD5B8C2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</w:p>
    <w:p w14:paraId="241DED3A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// Геттеры</w:t>
      </w:r>
    </w:p>
    <w:p w14:paraId="2B22A290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</w:p>
    <w:p w14:paraId="6AC335A4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// Полученить копию начальной выборки</w:t>
      </w:r>
    </w:p>
    <w:p w14:paraId="5DEDD1C8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</w:rPr>
        <w:t xml:space="preserve">  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>const nstu::vector&amp; getInitSample() const;</w:t>
      </w:r>
    </w:p>
    <w:p w14:paraId="0795D381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r w:rsidRPr="001163AF">
        <w:rPr>
          <w:rFonts w:ascii="Cascadia Code" w:hAnsi="Cascadia Code" w:cs="Cascadia Code"/>
          <w:sz w:val="20"/>
          <w:szCs w:val="20"/>
        </w:rPr>
        <w:t>// Получить количество интервалов</w:t>
      </w:r>
    </w:p>
    <w:p w14:paraId="19DFBA48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ld getK() const noexcept;</w:t>
      </w:r>
    </w:p>
    <w:p w14:paraId="36FA1B66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// Получить минимальное значение выборки</w:t>
      </w:r>
    </w:p>
    <w:p w14:paraId="33F9D738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ld getMin() const noexcept;</w:t>
      </w:r>
    </w:p>
    <w:p w14:paraId="12C25DE8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// Получить максимальное значение выборки</w:t>
      </w:r>
    </w:p>
    <w:p w14:paraId="45994999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ld getMax() const noexcept;</w:t>
      </w:r>
    </w:p>
    <w:p w14:paraId="24A954E4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</w:p>
    <w:p w14:paraId="0F2A6E4C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// Сеттеры</w:t>
      </w:r>
    </w:p>
    <w:p w14:paraId="69D60750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</w:p>
    <w:p w14:paraId="52E3809F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// Установить количество интервалов</w:t>
      </w:r>
    </w:p>
    <w:p w14:paraId="7CCA3790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void setK(uint32_t k);</w:t>
      </w:r>
    </w:p>
    <w:p w14:paraId="74C28D6A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</w:rPr>
        <w:t xml:space="preserve">  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// </w:t>
      </w:r>
      <w:r w:rsidRPr="001163AF">
        <w:rPr>
          <w:rFonts w:ascii="Cascadia Code" w:hAnsi="Cascadia Code" w:cs="Cascadia Code"/>
          <w:sz w:val="20"/>
          <w:szCs w:val="20"/>
        </w:rPr>
        <w:t>Установить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1163AF">
        <w:rPr>
          <w:rFonts w:ascii="Cascadia Code" w:hAnsi="Cascadia Code" w:cs="Cascadia Code"/>
          <w:sz w:val="20"/>
          <w:szCs w:val="20"/>
        </w:rPr>
        <w:t>начальную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1163AF">
        <w:rPr>
          <w:rFonts w:ascii="Cascadia Code" w:hAnsi="Cascadia Code" w:cs="Cascadia Code"/>
          <w:sz w:val="20"/>
          <w:szCs w:val="20"/>
        </w:rPr>
        <w:t>выборку</w:t>
      </w:r>
    </w:p>
    <w:p w14:paraId="66B81052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void setInitSample(const nstu::vector&amp; sample);</w:t>
      </w:r>
    </w:p>
    <w:p w14:paraId="3E56FA86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29D5AD44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r w:rsidRPr="001163AF">
        <w:rPr>
          <w:rFonts w:ascii="Cascadia Code" w:hAnsi="Cascadia Code" w:cs="Cascadia Code"/>
          <w:sz w:val="20"/>
          <w:szCs w:val="20"/>
        </w:rPr>
        <w:t>// Функции интерфейса</w:t>
      </w:r>
    </w:p>
    <w:p w14:paraId="0564C13B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</w:p>
    <w:p w14:paraId="05559867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/**</w:t>
      </w:r>
    </w:p>
    <w:p w14:paraId="3FC46216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 * Вычисление плотности вероятности в точке x</w:t>
      </w:r>
    </w:p>
    <w:p w14:paraId="6BF3C872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 * @param x Точка, в которой вычисляется плотность вероятности</w:t>
      </w:r>
    </w:p>
    <w:p w14:paraId="025DB12F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 * @return Значение плотности вероятности в точке x</w:t>
      </w:r>
    </w:p>
    <w:p w14:paraId="5F62FD9D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</w:rPr>
        <w:t>   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>*/</w:t>
      </w:r>
    </w:p>
    <w:p w14:paraId="73A849F3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ld density(ld x) const noexcept;</w:t>
      </w:r>
    </w:p>
    <w:p w14:paraId="1A29DEEC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r w:rsidRPr="001163AF">
        <w:rPr>
          <w:rFonts w:ascii="Cascadia Code" w:hAnsi="Cascadia Code" w:cs="Cascadia Code"/>
          <w:sz w:val="20"/>
          <w:szCs w:val="20"/>
        </w:rPr>
        <w:t>/**</w:t>
      </w:r>
    </w:p>
    <w:p w14:paraId="5359D016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 * Вычисление плотности вероятности в каждой точке векторa x</w:t>
      </w:r>
    </w:p>
    <w:p w14:paraId="3790B95B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 * @param x Вектор точек, в которых вычисляется плотность вероятности</w:t>
      </w:r>
    </w:p>
    <w:p w14:paraId="462397F9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 * @return Вектор значений плотности вероятности в каждой точке из вектора x</w:t>
      </w:r>
    </w:p>
    <w:p w14:paraId="5E8A02F9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</w:rPr>
        <w:t>   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>*/</w:t>
      </w:r>
    </w:p>
    <w:p w14:paraId="6FA0EA4A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nstu::vector density(const nstu::vector&amp; x) const;</w:t>
      </w:r>
    </w:p>
    <w:p w14:paraId="0B48FEF0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r w:rsidRPr="001163AF">
        <w:rPr>
          <w:rFonts w:ascii="Cascadia Code" w:hAnsi="Cascadia Code" w:cs="Cascadia Code"/>
          <w:sz w:val="20"/>
          <w:szCs w:val="20"/>
        </w:rPr>
        <w:t>/**</w:t>
      </w:r>
    </w:p>
    <w:p w14:paraId="0A68FFF4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 * Вычисление математического ожидания эмпирического распределения</w:t>
      </w:r>
    </w:p>
    <w:p w14:paraId="792FE10B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 * @return Значение математического ожидания эмпирического распределения</w:t>
      </w:r>
    </w:p>
    <w:p w14:paraId="3CD9660C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 */</w:t>
      </w:r>
    </w:p>
    <w:p w14:paraId="7B2CA85B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ld M() const noexcept;</w:t>
      </w:r>
    </w:p>
    <w:p w14:paraId="7B43AEA1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/**</w:t>
      </w:r>
    </w:p>
    <w:p w14:paraId="6E8F5531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 * Вычисление дисперсии эмпирического распределения</w:t>
      </w:r>
    </w:p>
    <w:p w14:paraId="0BC418A3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 * @return Значение дисперсии эмпирического распределения</w:t>
      </w:r>
    </w:p>
    <w:p w14:paraId="7CF1E4FA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 */</w:t>
      </w:r>
    </w:p>
    <w:p w14:paraId="66EA3AC3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ld D() const noexcept;</w:t>
      </w:r>
    </w:p>
    <w:p w14:paraId="42DD3311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/**</w:t>
      </w:r>
    </w:p>
    <w:p w14:paraId="3AFCE00E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 * Вычисление коэффициента асимметрии эмпирического распределения</w:t>
      </w:r>
    </w:p>
    <w:p w14:paraId="122C3A80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 * @return Значение коэффициента асимметрии эмпирического распределения</w:t>
      </w:r>
    </w:p>
    <w:p w14:paraId="45CD09EE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 */</w:t>
      </w:r>
    </w:p>
    <w:p w14:paraId="6602C999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ld G1() const noexcept;</w:t>
      </w:r>
    </w:p>
    <w:p w14:paraId="13FCE021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/**</w:t>
      </w:r>
    </w:p>
    <w:p w14:paraId="672F1AE4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 * Вычисление коэффициента эксцесса эмпирического распределения</w:t>
      </w:r>
    </w:p>
    <w:p w14:paraId="152792EB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 * @return Значение коэффициента эксцесса эмпирического распределения</w:t>
      </w:r>
    </w:p>
    <w:p w14:paraId="2A3BFF0A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 */</w:t>
      </w:r>
    </w:p>
    <w:p w14:paraId="5AB3E8EA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ld G2() const noexcept;</w:t>
      </w:r>
    </w:p>
    <w:p w14:paraId="42FB4162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/**</w:t>
      </w:r>
    </w:p>
    <w:p w14:paraId="3C08276A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 * Моделирование случайной величины по эмпирическому распределению</w:t>
      </w:r>
    </w:p>
    <w:p w14:paraId="1FDCED0B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 * @return Случайная величина, смодулированная по эмпирическому распределению</w:t>
      </w:r>
    </w:p>
    <w:p w14:paraId="797E892C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 */</w:t>
      </w:r>
    </w:p>
    <w:p w14:paraId="06615672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ld Xi() const noexcept;</w:t>
      </w:r>
    </w:p>
    <w:p w14:paraId="5F3E17D2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/**</w:t>
      </w:r>
    </w:p>
    <w:p w14:paraId="6C24CD45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 * Моделирование выборки случайных величин по эмпирическому распределению</w:t>
      </w:r>
    </w:p>
    <w:p w14:paraId="5AE3C52E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 * @param size Размер выборки случайных величин</w:t>
      </w:r>
    </w:p>
    <w:p w14:paraId="6F104BF3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 * @return Выборка случайных величин, смоделированных по эмпирическому</w:t>
      </w:r>
    </w:p>
    <w:p w14:paraId="5F3EAC1A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</w:rPr>
        <w:t>   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* </w:t>
      </w:r>
      <w:r w:rsidRPr="001163AF">
        <w:rPr>
          <w:rFonts w:ascii="Cascadia Code" w:hAnsi="Cascadia Code" w:cs="Cascadia Code"/>
          <w:sz w:val="20"/>
          <w:szCs w:val="20"/>
        </w:rPr>
        <w:t>распределению</w:t>
      </w:r>
    </w:p>
    <w:p w14:paraId="025D40FC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*/</w:t>
      </w:r>
    </w:p>
    <w:p w14:paraId="4E92A75D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nstu::vector Xi(uint32_t size) const;</w:t>
      </w:r>
    </w:p>
    <w:p w14:paraId="6B2B6DE1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};</w:t>
      </w:r>
    </w:p>
    <w:p w14:paraId="4207982F" w14:textId="77777777" w:rsidR="00A31D04" w:rsidRPr="00A31D04" w:rsidRDefault="00A31D04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5A9B8BC1" w14:textId="62639A79" w:rsidR="004522B3" w:rsidRDefault="004522B3" w:rsidP="004522B3">
      <w:pPr>
        <w:spacing w:after="0"/>
        <w:rPr>
          <w:rFonts w:cs="Times New Roman"/>
          <w:b/>
          <w:bCs/>
          <w:szCs w:val="28"/>
          <w:lang w:val="en-US"/>
        </w:rPr>
      </w:pPr>
      <w:r>
        <w:rPr>
          <w:rFonts w:cs="Times New Roman"/>
          <w:b/>
          <w:bCs/>
          <w:szCs w:val="28"/>
        </w:rPr>
        <w:lastRenderedPageBreak/>
        <w:t>Реализация</w:t>
      </w:r>
      <w:r w:rsidRPr="004522B3">
        <w:rPr>
          <w:rFonts w:cs="Times New Roman"/>
          <w:b/>
          <w:bCs/>
          <w:szCs w:val="28"/>
          <w:lang w:val="en-US"/>
        </w:rPr>
        <w:t xml:space="preserve"> </w:t>
      </w:r>
      <w:r>
        <w:rPr>
          <w:rFonts w:cs="Times New Roman"/>
          <w:b/>
          <w:bCs/>
          <w:szCs w:val="28"/>
        </w:rPr>
        <w:t>класса</w:t>
      </w:r>
      <w:r w:rsidRPr="004522B3">
        <w:rPr>
          <w:rFonts w:cs="Times New Roman"/>
          <w:b/>
          <w:bCs/>
          <w:szCs w:val="28"/>
          <w:lang w:val="en-US"/>
        </w:rPr>
        <w:t xml:space="preserve"> </w:t>
      </w:r>
      <w:r>
        <w:rPr>
          <w:rFonts w:cs="Times New Roman"/>
          <w:b/>
          <w:bCs/>
          <w:szCs w:val="28"/>
          <w:lang w:val="en-US"/>
        </w:rPr>
        <w:t>EmpiricDist (</w:t>
      </w:r>
      <w:r>
        <w:rPr>
          <w:rFonts w:ascii="Cascadia Code" w:hAnsi="Cascadia Code" w:cs="Cascadia Code"/>
          <w:b/>
          <w:bCs/>
          <w:szCs w:val="28"/>
          <w:lang w:val="en-US"/>
        </w:rPr>
        <w:t>EmpiricDist.cpp</w:t>
      </w:r>
      <w:r>
        <w:rPr>
          <w:rFonts w:cs="Times New Roman"/>
          <w:b/>
          <w:bCs/>
          <w:szCs w:val="28"/>
          <w:lang w:val="en-US"/>
        </w:rPr>
        <w:t>):</w:t>
      </w:r>
    </w:p>
    <w:p w14:paraId="29E3BBA6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#include "EmpiricDist.hpp"</w:t>
      </w:r>
    </w:p>
    <w:p w14:paraId="20A29F41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19C45330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#include &lt;cmath&gt;</w:t>
      </w:r>
    </w:p>
    <w:p w14:paraId="1BB8125C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#include &lt;fstream&gt;</w:t>
      </w:r>
    </w:p>
    <w:p w14:paraId="7FA5168E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7B5F3C32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EmpiricDist::EmpiricDist()</w:t>
      </w:r>
    </w:p>
    <w:p w14:paraId="0F9538B0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: m_init_sample(),</w:t>
      </w:r>
    </w:p>
    <w:p w14:paraId="6AAC686A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  m_k(1),</w:t>
      </w:r>
    </w:p>
    <w:p w14:paraId="732E985A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  m_interval_freq(),</w:t>
      </w:r>
    </w:p>
    <w:p w14:paraId="5D979979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  m_min(0),</w:t>
      </w:r>
    </w:p>
    <w:p w14:paraId="1BE79CA3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  m_max(0),</w:t>
      </w:r>
    </w:p>
    <w:p w14:paraId="1F70DF5A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  m_delta(1.0) {}</w:t>
      </w:r>
    </w:p>
    <w:p w14:paraId="483533C5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3C0FEF9F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EmpiricDist::EmpiricDist(const nstu::vector&amp; init_sample, uint32_t k)</w:t>
      </w:r>
    </w:p>
    <w:p w14:paraId="4A68858C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: m_init_sample(init_sample),</w:t>
      </w:r>
    </w:p>
    <w:p w14:paraId="26D81D15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  m_k((k == 0) ? floor(log2(init_sample.size())) + 1 : 1),</w:t>
      </w:r>
    </w:p>
    <w:p w14:paraId="4BE08492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  m_interval_freq(m_k) {</w:t>
      </w:r>
    </w:p>
    <w:p w14:paraId="7F4ABBFD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if (m_init_sample.empty())</w:t>
      </w:r>
    </w:p>
    <w:p w14:paraId="711AC8C7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    </w:t>
      </w:r>
      <w:r w:rsidRPr="001163AF">
        <w:rPr>
          <w:rFonts w:ascii="Cascadia Code" w:hAnsi="Cascadia Code" w:cs="Cascadia Code"/>
          <w:sz w:val="20"/>
          <w:szCs w:val="20"/>
        </w:rPr>
        <w:t>throw std::invalid_argument("Начальная выборка не может быть пустой");</w:t>
      </w:r>
    </w:p>
    <w:p w14:paraId="2B955B7A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</w:rPr>
        <w:t xml:space="preserve">  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>m_min = m_max = m_init_sample[0];</w:t>
      </w:r>
    </w:p>
    <w:p w14:paraId="1BE3216D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for (const ld i : m_init_sample) {</w:t>
      </w:r>
    </w:p>
    <w:p w14:paraId="73861EB9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if (i &lt; m_min) m_min = i;</w:t>
      </w:r>
    </w:p>
    <w:p w14:paraId="7B558E06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if (i &gt; m_max) m_max = i;</w:t>
      </w:r>
    </w:p>
    <w:p w14:paraId="1C366EE6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}</w:t>
      </w:r>
    </w:p>
    <w:p w14:paraId="6F4924A0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m_delta = (m_max - m_min) / m_interval_freq.size();</w:t>
      </w:r>
    </w:p>
    <w:p w14:paraId="640EFB5E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for (const ld x : m_init_sample) {</w:t>
      </w:r>
    </w:p>
    <w:p w14:paraId="2DCE3F0F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uint32_t index = std::min(static_cast&lt;uint32_t&gt;((x - m_min) / m_delta),</w:t>
      </w:r>
    </w:p>
    <w:p w14:paraId="5C55EA3B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                          m_interval_freq.size() - 1);</w:t>
      </w:r>
    </w:p>
    <w:p w14:paraId="6707B3B8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m_interval_freq[index]++;</w:t>
      </w:r>
    </w:p>
    <w:p w14:paraId="2D869554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}</w:t>
      </w:r>
    </w:p>
    <w:p w14:paraId="1F1B782E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for (uint32_t i = 0; i &lt; m_interval_freq.size(); i++) {</w:t>
      </w:r>
    </w:p>
    <w:p w14:paraId="7BDE4D2E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m_interval_freq[i] /= m_init_sample.size();</w:t>
      </w:r>
    </w:p>
    <w:p w14:paraId="1A43E110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}</w:t>
      </w:r>
    </w:p>
    <w:p w14:paraId="391DE653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4B19CAE1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3788F394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EmpiricDist::EmpiricDist(uint32_t n, MainDist&amp; dist, uint32_t k)</w:t>
      </w:r>
    </w:p>
    <w:p w14:paraId="1BF54671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: EmpiricDist(dist.Xi(n), k) {}</w:t>
      </w:r>
    </w:p>
    <w:p w14:paraId="2B9C1014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1D219D7E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EmpiricDist::EmpiricDist(uint32_t n, MixtureDist&amp; dist, uint32_t k)</w:t>
      </w:r>
    </w:p>
    <w:p w14:paraId="2DA3B687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: EmpiricDist(dist.Xi(n), k) {}</w:t>
      </w:r>
    </w:p>
    <w:p w14:paraId="7C9E2504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59FF11B3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EmpiricDist::EmpiricDist(uint32_t n, EmpiricDist&amp; dist, uint32_t k)</w:t>
      </w:r>
    </w:p>
    <w:p w14:paraId="2956D4A0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: EmpiricDist(dist.Xi(n), k) {}</w:t>
      </w:r>
    </w:p>
    <w:p w14:paraId="0327B461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253F8DD6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EmpiricDist::EmpiricDist(std::string file_name) {</w:t>
      </w:r>
    </w:p>
    <w:p w14:paraId="1230FEBF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std::ifstream file(file_name);</w:t>
      </w:r>
    </w:p>
    <w:p w14:paraId="7CA9B21C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if (!file.is_open())</w:t>
      </w:r>
    </w:p>
    <w:p w14:paraId="1522DC61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throw std::runtime_error("</w:t>
      </w:r>
      <w:r w:rsidRPr="001163AF">
        <w:rPr>
          <w:rFonts w:ascii="Cascadia Code" w:hAnsi="Cascadia Code" w:cs="Cascadia Code"/>
          <w:sz w:val="20"/>
          <w:szCs w:val="20"/>
        </w:rPr>
        <w:t>Не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1163AF">
        <w:rPr>
          <w:rFonts w:ascii="Cascadia Code" w:hAnsi="Cascadia Code" w:cs="Cascadia Code"/>
          <w:sz w:val="20"/>
          <w:szCs w:val="20"/>
        </w:rPr>
        <w:t>удалось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1163AF">
        <w:rPr>
          <w:rFonts w:ascii="Cascadia Code" w:hAnsi="Cascadia Code" w:cs="Cascadia Code"/>
          <w:sz w:val="20"/>
          <w:szCs w:val="20"/>
        </w:rPr>
        <w:t>открыть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1163AF">
        <w:rPr>
          <w:rFonts w:ascii="Cascadia Code" w:hAnsi="Cascadia Code" w:cs="Cascadia Code"/>
          <w:sz w:val="20"/>
          <w:szCs w:val="20"/>
        </w:rPr>
        <w:t>файл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 " + file_name);</w:t>
      </w:r>
    </w:p>
    <w:p w14:paraId="756D209E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file &gt;&gt; m_k;</w:t>
      </w:r>
    </w:p>
    <w:p w14:paraId="7689541E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uint32_t sample_size;</w:t>
      </w:r>
    </w:p>
    <w:p w14:paraId="0D6CF385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file &gt;&gt; sample_size;</w:t>
      </w:r>
    </w:p>
    <w:p w14:paraId="27C6E918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if (sample_size &lt; 1)</w:t>
      </w:r>
    </w:p>
    <w:p w14:paraId="14E904E7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    </w:t>
      </w:r>
      <w:r w:rsidRPr="001163AF">
        <w:rPr>
          <w:rFonts w:ascii="Cascadia Code" w:hAnsi="Cascadia Code" w:cs="Cascadia Code"/>
          <w:sz w:val="20"/>
          <w:szCs w:val="20"/>
        </w:rPr>
        <w:t>throw std::invalid_argument(</w:t>
      </w:r>
    </w:p>
    <w:p w14:paraId="4A6DDAD3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      "Размер начальной выборки должен быть больше 0");</w:t>
      </w:r>
    </w:p>
    <w:p w14:paraId="7370A060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</w:rPr>
        <w:t xml:space="preserve">  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>m_init_sample = nstu::vector(sample_size);</w:t>
      </w:r>
    </w:p>
    <w:p w14:paraId="42C566E8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for (ld&amp; i : m_init_sample) {</w:t>
      </w:r>
    </w:p>
    <w:p w14:paraId="2A0998A4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file &gt;&gt; i;</w:t>
      </w:r>
    </w:p>
    <w:p w14:paraId="4D31948F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}</w:t>
      </w:r>
    </w:p>
    <w:p w14:paraId="021D08A5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file.close();</w:t>
      </w:r>
    </w:p>
    <w:p w14:paraId="2EE15B7D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*this = EmpiricDist(m_init_sample, m_k);</w:t>
      </w:r>
    </w:p>
    <w:p w14:paraId="167F9113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36ED3508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45185769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void EmpiricDist::save(const std::string&amp; file_name) const {</w:t>
      </w:r>
    </w:p>
    <w:p w14:paraId="51DE3960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lastRenderedPageBreak/>
        <w:t>  std::ofstream file(file_name);</w:t>
      </w:r>
    </w:p>
    <w:p w14:paraId="554BF6BC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if (!file.is_open())</w:t>
      </w:r>
    </w:p>
    <w:p w14:paraId="5E45627C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throw std::runtime_error("</w:t>
      </w:r>
      <w:r w:rsidRPr="001163AF">
        <w:rPr>
          <w:rFonts w:ascii="Cascadia Code" w:hAnsi="Cascadia Code" w:cs="Cascadia Code"/>
          <w:sz w:val="20"/>
          <w:szCs w:val="20"/>
        </w:rPr>
        <w:t>Не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1163AF">
        <w:rPr>
          <w:rFonts w:ascii="Cascadia Code" w:hAnsi="Cascadia Code" w:cs="Cascadia Code"/>
          <w:sz w:val="20"/>
          <w:szCs w:val="20"/>
        </w:rPr>
        <w:t>удалось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1163AF">
        <w:rPr>
          <w:rFonts w:ascii="Cascadia Code" w:hAnsi="Cascadia Code" w:cs="Cascadia Code"/>
          <w:sz w:val="20"/>
          <w:szCs w:val="20"/>
        </w:rPr>
        <w:t>открыть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1163AF">
        <w:rPr>
          <w:rFonts w:ascii="Cascadia Code" w:hAnsi="Cascadia Code" w:cs="Cascadia Code"/>
          <w:sz w:val="20"/>
          <w:szCs w:val="20"/>
        </w:rPr>
        <w:t>файл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 " + file_name);</w:t>
      </w:r>
    </w:p>
    <w:p w14:paraId="26E0273C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file &lt;&lt; m_k &lt;&lt; "\n";</w:t>
      </w:r>
    </w:p>
    <w:p w14:paraId="004DE9C4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file &lt;&lt; m_init_sample.size() &lt;&lt; "\n";</w:t>
      </w:r>
    </w:p>
    <w:p w14:paraId="480DA3D3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for (const ld i : m_init_sample) {</w:t>
      </w:r>
    </w:p>
    <w:p w14:paraId="4E52A228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file &lt;&lt; i &lt;&lt; " ";</w:t>
      </w:r>
    </w:p>
    <w:p w14:paraId="5323ABDA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}</w:t>
      </w:r>
    </w:p>
    <w:p w14:paraId="1A84A370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file.close();</w:t>
      </w:r>
    </w:p>
    <w:p w14:paraId="6D7EBFF9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3297ADD1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7FF3F63A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EmpiricDist::EmpiricDist(const EmpiricDist&amp; other)</w:t>
      </w:r>
    </w:p>
    <w:p w14:paraId="4D39FDF7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: m_init_sample(other.m_init_sample),</w:t>
      </w:r>
    </w:p>
    <w:p w14:paraId="44D0BFFA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  m_k(other.m_k),</w:t>
      </w:r>
    </w:p>
    <w:p w14:paraId="1761AC18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  m_interval_freq(other.m_interval_freq),</w:t>
      </w:r>
    </w:p>
    <w:p w14:paraId="1913D922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  m_min(other.m_min),</w:t>
      </w:r>
    </w:p>
    <w:p w14:paraId="297D9A9C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  m_max(other.m_max),</w:t>
      </w:r>
    </w:p>
    <w:p w14:paraId="52A1216C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  m_delta(other.m_delta) {}</w:t>
      </w:r>
    </w:p>
    <w:p w14:paraId="0A8C0268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3844FEE9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EmpiricDist&amp; EmpiricDist::operator=(const EmpiricDist&amp; other) {</w:t>
      </w:r>
    </w:p>
    <w:p w14:paraId="49F41426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if (this != &amp;other) {</w:t>
      </w:r>
    </w:p>
    <w:p w14:paraId="33B5D809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m_init_sample = other.m_init_sample;</w:t>
      </w:r>
    </w:p>
    <w:p w14:paraId="622DB021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m_k = other.m_k;</w:t>
      </w:r>
    </w:p>
    <w:p w14:paraId="0DCABA2F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m_interval_freq = other.m_interval_freq;</w:t>
      </w:r>
    </w:p>
    <w:p w14:paraId="35554889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m_min = other.m_min;</w:t>
      </w:r>
    </w:p>
    <w:p w14:paraId="23CC70BC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m_max = other.m_max;</w:t>
      </w:r>
    </w:p>
    <w:p w14:paraId="750DA247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m_delta = other.m_delta;</w:t>
      </w:r>
    </w:p>
    <w:p w14:paraId="271770A9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}</w:t>
      </w:r>
    </w:p>
    <w:p w14:paraId="4949C867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return *this;</w:t>
      </w:r>
    </w:p>
    <w:p w14:paraId="2E99FC6C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64758F60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0D0A5568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EmpiricDist::EmpiricDist(EmpiricDist&amp;&amp; other) noexcept</w:t>
      </w:r>
    </w:p>
    <w:p w14:paraId="607B301A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: m_init_sample(std::move(other.m_init_sample)),</w:t>
      </w:r>
    </w:p>
    <w:p w14:paraId="70F12D8F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  m_k(other.m_k),</w:t>
      </w:r>
    </w:p>
    <w:p w14:paraId="6F6DB82A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  m_interval_freq(std::move(other.m_interval_freq)),</w:t>
      </w:r>
    </w:p>
    <w:p w14:paraId="5F3F0EC7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  m_min(other.m_min),</w:t>
      </w:r>
    </w:p>
    <w:p w14:paraId="1126DB50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  m_max(other.m_max),</w:t>
      </w:r>
    </w:p>
    <w:p w14:paraId="1AB83893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  m_delta(other.m_delta) {</w:t>
      </w:r>
    </w:p>
    <w:p w14:paraId="285F0ED5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other.m_k = 0;</w:t>
      </w:r>
    </w:p>
    <w:p w14:paraId="61C8DA64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other.m_min = 0;</w:t>
      </w:r>
    </w:p>
    <w:p w14:paraId="716F266F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other.m_max = 0;</w:t>
      </w:r>
    </w:p>
    <w:p w14:paraId="5022770B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other.m_delta = 0;</w:t>
      </w:r>
    </w:p>
    <w:p w14:paraId="553DD19D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3F9F4E19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5D83FBA8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EmpiricDist&amp; EmpiricDist::operator=(EmpiricDist&amp;&amp; other) noexcept {</w:t>
      </w:r>
    </w:p>
    <w:p w14:paraId="2B5A4F6C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if (this != &amp;other) {</w:t>
      </w:r>
    </w:p>
    <w:p w14:paraId="42A5B195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m_init_sample = std::move(other.m_init_sample);</w:t>
      </w:r>
    </w:p>
    <w:p w14:paraId="699A88AD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m_k = other.m_k;</w:t>
      </w:r>
    </w:p>
    <w:p w14:paraId="687A5619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other.m_k = 0;</w:t>
      </w:r>
    </w:p>
    <w:p w14:paraId="3845E396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m_interval_freq = std::move(other.m_interval_freq);</w:t>
      </w:r>
    </w:p>
    <w:p w14:paraId="6C38B78C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m_min = other.m_min;</w:t>
      </w:r>
    </w:p>
    <w:p w14:paraId="56E66FB1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other.m_min = 0;</w:t>
      </w:r>
    </w:p>
    <w:p w14:paraId="6157C0A0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m_max = other.m_max;</w:t>
      </w:r>
    </w:p>
    <w:p w14:paraId="7E85A678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other.m_max = 0;</w:t>
      </w:r>
    </w:p>
    <w:p w14:paraId="68503C75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m_delta = other.m_delta;</w:t>
      </w:r>
    </w:p>
    <w:p w14:paraId="692C3FE0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other.m_delta = 0;</w:t>
      </w:r>
    </w:p>
    <w:p w14:paraId="619B5960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}</w:t>
      </w:r>
    </w:p>
    <w:p w14:paraId="1FC0B263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return *this;</w:t>
      </w:r>
    </w:p>
    <w:p w14:paraId="3E8832C4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0A1068E4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3294A495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const nstu::vector&amp; EmpiricDist::getInitSample() const { return m_init_sample; }</w:t>
      </w:r>
    </w:p>
    <w:p w14:paraId="0B7AB2FC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7D3132A1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ld EmpiricDist::getK() const noexcept { return m_k; }</w:t>
      </w:r>
    </w:p>
    <w:p w14:paraId="63703675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62E61CF7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ld EmpiricDist::getMin() const noexcept { return m_min; }</w:t>
      </w:r>
    </w:p>
    <w:p w14:paraId="30F2103D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5165CC33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ld EmpiricDist::getMax() const noexcept { return m_max; }</w:t>
      </w:r>
    </w:p>
    <w:p w14:paraId="4957AAC7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433F5D7F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void EmpiricDist::setK(uint32_t k = 0) {</w:t>
      </w:r>
    </w:p>
    <w:p w14:paraId="70F2BCBB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m_k = (k == 0) ? floor(log2(m_init_sample.size())) + 1 : k;</w:t>
      </w:r>
    </w:p>
    <w:p w14:paraId="2B3F4BD8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*this = EmpiricDist(m_init_sample, m_k);</w:t>
      </w:r>
    </w:p>
    <w:p w14:paraId="364D6553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52350269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56AA4724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void EmpiricDist::setInitSample(const nstu::vector&amp; sample) {</w:t>
      </w:r>
    </w:p>
    <w:p w14:paraId="5D78177A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m_init_sample = sample;</w:t>
      </w:r>
    </w:p>
    <w:p w14:paraId="632996A2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*this = EmpiricDist(m_init_sample, m_k);</w:t>
      </w:r>
    </w:p>
    <w:p w14:paraId="4D84B398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76EAB9E3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25EA3A58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ld EmpiricDist::density(ld x) const noexcept {</w:t>
      </w:r>
    </w:p>
    <w:p w14:paraId="25CD05A2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if (x &lt; m_min || x &gt; m_max) return 0;</w:t>
      </w:r>
    </w:p>
    <w:p w14:paraId="455DCC27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uint32_t index =</w:t>
      </w:r>
    </w:p>
    <w:p w14:paraId="3A6DC5C4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  std::min(static_cast&lt;uint32_t&gt;((x - m_min) / m_delta), m_k - 1);</w:t>
      </w:r>
    </w:p>
    <w:p w14:paraId="2048C2A0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return m_interval_freq[index] / m_delta;</w:t>
      </w:r>
    </w:p>
    <w:p w14:paraId="225F4679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3C1F5B56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19FFC1BE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nstu::vector EmpiricDist::density(const nstu::vector&amp; x) const {</w:t>
      </w:r>
    </w:p>
    <w:p w14:paraId="03B86527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nstu::vector result(x.size());</w:t>
      </w:r>
    </w:p>
    <w:p w14:paraId="540D3573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for (uint32_t i = 0; i &lt; result.size(); ++i) {</w:t>
      </w:r>
    </w:p>
    <w:p w14:paraId="19C86408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result[i] = density(x[i]);</w:t>
      </w:r>
    </w:p>
    <w:p w14:paraId="37B245EC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}</w:t>
      </w:r>
    </w:p>
    <w:p w14:paraId="4D313F5B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return result;</w:t>
      </w:r>
    </w:p>
    <w:p w14:paraId="755870FA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5CF32EBD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7854F5AD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ld EmpiricDist::M() const noexcept {</w:t>
      </w:r>
    </w:p>
    <w:p w14:paraId="6E61F910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ld sum = 0;</w:t>
      </w:r>
    </w:p>
    <w:p w14:paraId="3F9CC789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for (const ld x : m_init_sample) sum += x;</w:t>
      </w:r>
    </w:p>
    <w:p w14:paraId="7C9F9BD2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return sum / m_init_sample.size();</w:t>
      </w:r>
    </w:p>
    <w:p w14:paraId="1229CB51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686997FF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35F90CF8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ld EmpiricDist::D() const noexcept {</w:t>
      </w:r>
    </w:p>
    <w:p w14:paraId="2E735F2F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ld m = M();</w:t>
      </w:r>
    </w:p>
    <w:p w14:paraId="1B1766CB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ld sum = 0;</w:t>
      </w:r>
    </w:p>
    <w:p w14:paraId="6BCF2F9E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for (const ld x : m_init_sample) sum += std::pow(x - m, 2);</w:t>
      </w:r>
    </w:p>
    <w:p w14:paraId="0662B13F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return sum / m_init_sample.size();</w:t>
      </w:r>
    </w:p>
    <w:p w14:paraId="13366048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28186BF2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4BF1E8D2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ld EmpiricDist::G1() const noexcept {</w:t>
      </w:r>
    </w:p>
    <w:p w14:paraId="1A7DAC30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ld m = M();</w:t>
      </w:r>
    </w:p>
    <w:p w14:paraId="6243767E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ld d = D();</w:t>
      </w:r>
    </w:p>
    <w:p w14:paraId="51259D6F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ld sum = 0;</w:t>
      </w:r>
    </w:p>
    <w:p w14:paraId="2B15871D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for (const ld x : m_init_sample) sum += std::pow(x - m, 3);</w:t>
      </w:r>
    </w:p>
    <w:p w14:paraId="73ED2A90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return (sum / m_init_sample.size()) / std::pow(d, 1.5);</w:t>
      </w:r>
    </w:p>
    <w:p w14:paraId="6C86DE01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0CFFCAC5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4C12AB87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ld EmpiricDist::G2() const noexcept {</w:t>
      </w:r>
    </w:p>
    <w:p w14:paraId="034B2A38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ld m = M();</w:t>
      </w:r>
    </w:p>
    <w:p w14:paraId="759F6774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ld d = D();</w:t>
      </w:r>
    </w:p>
    <w:p w14:paraId="7F50C76C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ld sum = 0;</w:t>
      </w:r>
    </w:p>
    <w:p w14:paraId="58FF7BEF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for (const ld x : m_init_sample) sum += std::pow(x - m, 4);</w:t>
      </w:r>
    </w:p>
    <w:p w14:paraId="5C4269D9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return (sum / m_init_sample.size()) / (d * d) - 3;</w:t>
      </w:r>
    </w:p>
    <w:p w14:paraId="7AE3847E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055ECDBD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210777CC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ld EmpiricDist::Xi() const noexcept {</w:t>
      </w:r>
    </w:p>
    <w:p w14:paraId="368B8010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ld r = nstu::randNum();</w:t>
      </w:r>
    </w:p>
    <w:p w14:paraId="20BCAD12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ld cumulative = 0;</w:t>
      </w:r>
    </w:p>
    <w:p w14:paraId="01485B6B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for (uint32_t i = 0; i &lt; m_k; ++i) {</w:t>
      </w:r>
    </w:p>
    <w:p w14:paraId="4FE7BD1C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cumulative += m_interval_freq[i];</w:t>
      </w:r>
    </w:p>
    <w:p w14:paraId="084EBF95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if (r &lt; cumulative) {</w:t>
      </w:r>
    </w:p>
    <w:p w14:paraId="50185EFD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  return m_min + i * m_delta + m_delta * nstu::randNum();</w:t>
      </w:r>
    </w:p>
    <w:p w14:paraId="52010206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}</w:t>
      </w:r>
    </w:p>
    <w:p w14:paraId="0BB79286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lastRenderedPageBreak/>
        <w:t>  }</w:t>
      </w:r>
    </w:p>
    <w:p w14:paraId="1C7CD934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return m_max;</w:t>
      </w:r>
    </w:p>
    <w:p w14:paraId="7CA54E0B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6CAFF800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35CA0984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nstu::vector EmpiricDist::Xi(uint32_t size) const {</w:t>
      </w:r>
    </w:p>
    <w:p w14:paraId="22DBEDFD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nstu::vector result(size);</w:t>
      </w:r>
    </w:p>
    <w:p w14:paraId="6A45BF00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for (ld&amp; i : result) i = Xi();</w:t>
      </w:r>
    </w:p>
    <w:p w14:paraId="10BD56C4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r w:rsidRPr="001163AF">
        <w:rPr>
          <w:rFonts w:ascii="Cascadia Code" w:hAnsi="Cascadia Code" w:cs="Cascadia Code"/>
          <w:sz w:val="20"/>
          <w:szCs w:val="20"/>
        </w:rPr>
        <w:t>return result;</w:t>
      </w:r>
    </w:p>
    <w:p w14:paraId="4AB66908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}</w:t>
      </w:r>
    </w:p>
    <w:p w14:paraId="418CA1E0" w14:textId="77777777" w:rsidR="00A31D04" w:rsidRPr="00A31D04" w:rsidRDefault="00A31D04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7079160F" w14:textId="04646C70" w:rsidR="004522B3" w:rsidRDefault="004522B3" w:rsidP="004522B3">
      <w:pPr>
        <w:spacing w:after="0"/>
        <w:rPr>
          <w:rFonts w:cs="Times New Roman"/>
          <w:b/>
          <w:bCs/>
          <w:szCs w:val="28"/>
          <w:lang w:val="en-US"/>
        </w:rPr>
      </w:pPr>
      <w:r>
        <w:rPr>
          <w:rFonts w:cs="Times New Roman"/>
          <w:b/>
          <w:bCs/>
          <w:szCs w:val="28"/>
        </w:rPr>
        <w:t>Тестирование</w:t>
      </w:r>
      <w:r w:rsidRPr="009511E6">
        <w:rPr>
          <w:rFonts w:cs="Times New Roman"/>
          <w:b/>
          <w:bCs/>
          <w:szCs w:val="28"/>
          <w:lang w:val="en-US"/>
        </w:rPr>
        <w:t xml:space="preserve"> </w:t>
      </w:r>
      <w:r>
        <w:rPr>
          <w:rFonts w:cs="Times New Roman"/>
          <w:b/>
          <w:bCs/>
          <w:szCs w:val="28"/>
        </w:rPr>
        <w:t>класса</w:t>
      </w:r>
      <w:r w:rsidRPr="009511E6">
        <w:rPr>
          <w:rFonts w:cs="Times New Roman"/>
          <w:b/>
          <w:bCs/>
          <w:szCs w:val="28"/>
          <w:lang w:val="en-US"/>
        </w:rPr>
        <w:t xml:space="preserve"> </w:t>
      </w:r>
      <w:r>
        <w:rPr>
          <w:rFonts w:cs="Times New Roman"/>
          <w:b/>
          <w:bCs/>
          <w:szCs w:val="28"/>
          <w:lang w:val="en-US"/>
        </w:rPr>
        <w:t>EmpiricDist</w:t>
      </w:r>
      <w:r w:rsidRPr="009511E6">
        <w:rPr>
          <w:rFonts w:cs="Times New Roman"/>
          <w:b/>
          <w:bCs/>
          <w:szCs w:val="28"/>
          <w:lang w:val="en-US"/>
        </w:rPr>
        <w:t xml:space="preserve"> (</w:t>
      </w:r>
      <w:r>
        <w:rPr>
          <w:rFonts w:ascii="Cascadia Code" w:hAnsi="Cascadia Code" w:cs="Cascadia Code"/>
          <w:b/>
          <w:bCs/>
          <w:szCs w:val="28"/>
          <w:lang w:val="en-US"/>
        </w:rPr>
        <w:t>test/testEmpiric.cpp</w:t>
      </w:r>
      <w:r w:rsidRPr="009511E6">
        <w:rPr>
          <w:rFonts w:cs="Times New Roman"/>
          <w:b/>
          <w:bCs/>
          <w:szCs w:val="28"/>
          <w:lang w:val="en-US"/>
        </w:rPr>
        <w:t>):</w:t>
      </w:r>
    </w:p>
    <w:p w14:paraId="2933A185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#include &lt;cmath&gt;</w:t>
      </w:r>
    </w:p>
    <w:p w14:paraId="3CC845AE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#include &lt;fstream&gt;</w:t>
      </w:r>
    </w:p>
    <w:p w14:paraId="6A26004C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#include &lt;iomanip&gt;</w:t>
      </w:r>
    </w:p>
    <w:p w14:paraId="4EE64684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#include &lt;iostream&gt;</w:t>
      </w:r>
    </w:p>
    <w:p w14:paraId="732C06CC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#include &lt;numeric&gt;  // </w:t>
      </w:r>
      <w:r w:rsidRPr="001163AF">
        <w:rPr>
          <w:rFonts w:ascii="Cascadia Code" w:hAnsi="Cascadia Code" w:cs="Cascadia Code"/>
          <w:sz w:val="20"/>
          <w:szCs w:val="20"/>
        </w:rPr>
        <w:t>для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 std::accumulate</w:t>
      </w:r>
    </w:p>
    <w:p w14:paraId="7B0DBFEF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#include &lt;stdexcept&gt;</w:t>
      </w:r>
    </w:p>
    <w:p w14:paraId="59892F88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7EF14A0C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#include "../EmpiricDist.hpp"</w:t>
      </w:r>
    </w:p>
    <w:p w14:paraId="09B29FCE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24A9559D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// Вспомогательная функция для сравнения чисел с плавающей точкой</w:t>
      </w:r>
    </w:p>
    <w:p w14:paraId="0F462F38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bool areFloatsEqual(ld a, ld b, ld epsilon = 1e-9) {</w:t>
      </w:r>
    </w:p>
    <w:p w14:paraId="128E4041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return std::fabs(a - b) &lt; epsilon;</w:t>
      </w:r>
    </w:p>
    <w:p w14:paraId="7643A6F9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1C69827D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16BFBBC5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// </w:t>
      </w:r>
      <w:r w:rsidRPr="001163AF">
        <w:rPr>
          <w:rFonts w:ascii="Cascadia Code" w:hAnsi="Cascadia Code" w:cs="Cascadia Code"/>
          <w:sz w:val="20"/>
          <w:szCs w:val="20"/>
        </w:rPr>
        <w:t>Вспомогательная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1163AF">
        <w:rPr>
          <w:rFonts w:ascii="Cascadia Code" w:hAnsi="Cascadia Code" w:cs="Cascadia Code"/>
          <w:sz w:val="20"/>
          <w:szCs w:val="20"/>
        </w:rPr>
        <w:t>функция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1163AF">
        <w:rPr>
          <w:rFonts w:ascii="Cascadia Code" w:hAnsi="Cascadia Code" w:cs="Cascadia Code"/>
          <w:sz w:val="20"/>
          <w:szCs w:val="20"/>
        </w:rPr>
        <w:t>для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1163AF">
        <w:rPr>
          <w:rFonts w:ascii="Cascadia Code" w:hAnsi="Cascadia Code" w:cs="Cascadia Code"/>
          <w:sz w:val="20"/>
          <w:szCs w:val="20"/>
        </w:rPr>
        <w:t>сравнения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1163AF">
        <w:rPr>
          <w:rFonts w:ascii="Cascadia Code" w:hAnsi="Cascadia Code" w:cs="Cascadia Code"/>
          <w:sz w:val="20"/>
          <w:szCs w:val="20"/>
        </w:rPr>
        <w:t>векторов</w:t>
      </w:r>
    </w:p>
    <w:p w14:paraId="54933D8C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bool areVectorsEqual(const nstu::vector&amp; v1, const nstu::vector&amp; v2) {</w:t>
      </w:r>
    </w:p>
    <w:p w14:paraId="2FACFA8D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if (v1.size() != v2.size()) return false;</w:t>
      </w:r>
    </w:p>
    <w:p w14:paraId="1A14D322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for (size_t i = 0; i &lt; v1.size(); ++i) {</w:t>
      </w:r>
    </w:p>
    <w:p w14:paraId="2BF48603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if (!areFloatsEqual(v1[i], v2[i])) return false;</w:t>
      </w:r>
    </w:p>
    <w:p w14:paraId="5EC5DF94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r w:rsidRPr="001163AF">
        <w:rPr>
          <w:rFonts w:ascii="Cascadia Code" w:hAnsi="Cascadia Code" w:cs="Cascadia Code"/>
          <w:sz w:val="20"/>
          <w:szCs w:val="20"/>
        </w:rPr>
        <w:t>}</w:t>
      </w:r>
    </w:p>
    <w:p w14:paraId="681F1D56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return true;</w:t>
      </w:r>
    </w:p>
    <w:p w14:paraId="0CB54DA7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}</w:t>
      </w:r>
    </w:p>
    <w:p w14:paraId="2270B83E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</w:p>
    <w:p w14:paraId="5958DB51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// Вспомогательная функция для печати состояния объекта EmpiricDist</w:t>
      </w:r>
    </w:p>
    <w:p w14:paraId="40E2A67D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void printEmpiricState(const EmpiricDist&amp; dist, const std::string&amp; name) {</w:t>
      </w:r>
    </w:p>
    <w:p w14:paraId="5219F11C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  std::cout &lt;&lt; "   - </w:t>
      </w:r>
      <w:r w:rsidRPr="001163AF">
        <w:rPr>
          <w:rFonts w:ascii="Cascadia Code" w:hAnsi="Cascadia Code" w:cs="Cascadia Code"/>
          <w:sz w:val="20"/>
          <w:szCs w:val="20"/>
        </w:rPr>
        <w:t>Состояние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 " &lt;&lt; name &lt;&lt; ":\n";</w:t>
      </w:r>
    </w:p>
    <w:p w14:paraId="4843A7FF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std::cout &lt;&lt; "     - k=" &lt;&lt; dist.getK() &lt;&lt; ", min=" &lt;&lt; dist.getMin()</w:t>
      </w:r>
    </w:p>
    <w:p w14:paraId="6690BFE5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        &lt;&lt; ", max=" &lt;&lt; dist.getMax()</w:t>
      </w:r>
    </w:p>
    <w:p w14:paraId="5A1EA15C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        &lt;&lt; ", sample_size=" &lt;&lt; dist.getInitSample().size() &lt;&lt; "\n";</w:t>
      </w:r>
    </w:p>
    <w:p w14:paraId="64213936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}</w:t>
      </w:r>
    </w:p>
    <w:p w14:paraId="699CB0F2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</w:p>
    <w:p w14:paraId="3B3D1612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/**</w:t>
      </w:r>
    </w:p>
    <w:p w14:paraId="3184886E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* @brief Основная функция, тестирующая все методы класса EmpiricDist.</w:t>
      </w:r>
    </w:p>
    <w:p w14:paraId="4472C046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</w:rPr>
        <w:t> 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>*/</w:t>
      </w:r>
    </w:p>
    <w:p w14:paraId="01470EE2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void testAllEmpiricDistMethods() {</w:t>
      </w:r>
    </w:p>
    <w:p w14:paraId="1E12923A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std::cout &lt;&lt; std::fixed &lt;&lt; std::setprecision(6);</w:t>
      </w:r>
    </w:p>
    <w:p w14:paraId="49806F4C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r w:rsidRPr="001163AF">
        <w:rPr>
          <w:rFonts w:ascii="Cascadia Code" w:hAnsi="Cascadia Code" w:cs="Cascadia Code"/>
          <w:sz w:val="20"/>
          <w:szCs w:val="20"/>
        </w:rPr>
        <w:t>std::cout &lt;&lt; "--- НАЧАЛО ПОЛНОГО ТЕСТИРОВАНИЯ КЛАССА EMPIRICDIST ---\n\n";</w:t>
      </w:r>
    </w:p>
    <w:p w14:paraId="5F3A8CBD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</w:p>
    <w:p w14:paraId="643613D0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</w:rPr>
        <w:t xml:space="preserve">  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>const unsigned int seed = 12345;</w:t>
      </w:r>
    </w:p>
    <w:p w14:paraId="09A2F4A6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srand(seed);</w:t>
      </w:r>
    </w:p>
    <w:p w14:paraId="4B902EDD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7562B4B7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r w:rsidRPr="001163AF">
        <w:rPr>
          <w:rFonts w:ascii="Cascadia Code" w:hAnsi="Cascadia Code" w:cs="Cascadia Code"/>
          <w:sz w:val="20"/>
          <w:szCs w:val="20"/>
        </w:rPr>
        <w:t>// ======================================================================</w:t>
      </w:r>
    </w:p>
    <w:p w14:paraId="66BBC7EA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// 1. ТЕСТИРОВАНИЕ КОНСТРУКТОРОВ</w:t>
      </w:r>
    </w:p>
    <w:p w14:paraId="4CF14A87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// ======================================================================</w:t>
      </w:r>
    </w:p>
    <w:p w14:paraId="5FC4F3CF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std::cout &lt;&lt; "1. Тестирование конструкторов\n";</w:t>
      </w:r>
    </w:p>
    <w:p w14:paraId="21CA3314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</w:rPr>
        <w:t xml:space="preserve">  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>std::cout &lt;&lt; "--------------------------------\n";</w:t>
      </w:r>
    </w:p>
    <w:p w14:paraId="651648CD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22F3C5B4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  std::cout &lt;&lt; "1.1. </w:t>
      </w:r>
      <w:r w:rsidRPr="001163AF">
        <w:rPr>
          <w:rFonts w:ascii="Cascadia Code" w:hAnsi="Cascadia Code" w:cs="Cascadia Code"/>
          <w:sz w:val="20"/>
          <w:szCs w:val="20"/>
        </w:rPr>
        <w:t>Конструктор из готовой выборки nstu::vector\n";</w:t>
      </w:r>
    </w:p>
    <w:p w14:paraId="7CF44D13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nstu::vector sample = {10, 20, 21, 30, 32,</w:t>
      </w:r>
    </w:p>
    <w:p w14:paraId="433DC511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                       35, 40, 41, 48, 50};  // 10 элементов</w:t>
      </w:r>
    </w:p>
    <w:p w14:paraId="33BDFE0F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// При k=0, k должно стать floor(log2(10)) + 1 = 3 + 1 = 4</w:t>
      </w:r>
    </w:p>
    <w:p w14:paraId="1AC859F9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</w:rPr>
        <w:t xml:space="preserve">  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>EmpiricDist ed_from_vec(sample);</w:t>
      </w:r>
    </w:p>
    <w:p w14:paraId="133054BD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printEmpiricState(ed_from_vec, "ed_from_vec");</w:t>
      </w:r>
    </w:p>
    <w:p w14:paraId="402FA1BD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lastRenderedPageBreak/>
        <w:t>  if (ed_from_vec.getK() == 4 &amp;&amp; areFloatsEqual(ed_from_vec.getMin(), 10) &amp;&amp;</w:t>
      </w:r>
    </w:p>
    <w:p w14:paraId="7E5CA9A5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  areFloatsEqual(ed_from_vec.getMax(), 50)) {</w:t>
      </w:r>
    </w:p>
    <w:p w14:paraId="43E524EA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    </w:t>
      </w:r>
      <w:r w:rsidRPr="001163AF">
        <w:rPr>
          <w:rFonts w:ascii="Cascadia Code" w:hAnsi="Cascadia Code" w:cs="Cascadia Code"/>
          <w:sz w:val="20"/>
          <w:szCs w:val="20"/>
        </w:rPr>
        <w:t>std::cout &lt;&lt; "   &gt;&gt;&gt; ПОДТВЕРЖДЕНО: Параметры рассчитаны корректно.\n";</w:t>
      </w:r>
    </w:p>
    <w:p w14:paraId="48C5F628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} else {</w:t>
      </w:r>
    </w:p>
    <w:p w14:paraId="6D812B81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  std::cout &lt;&lt; "   &gt;&gt;&gt; ОШИБКА: Некорректный расчет параметров.\n";</w:t>
      </w:r>
    </w:p>
    <w:p w14:paraId="0F6EDEF0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}</w:t>
      </w:r>
    </w:p>
    <w:p w14:paraId="2B6B6665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</w:p>
    <w:p w14:paraId="5243F5ED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std::cout &lt;&lt; "\n1.2. Конструктор из другого распределения (MainDist)\n";</w:t>
      </w:r>
    </w:p>
    <w:p w14:paraId="143E58A5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</w:rPr>
        <w:t xml:space="preserve">  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>MainDist main_dist(5.0, 0.0, 2.0);</w:t>
      </w:r>
    </w:p>
    <w:p w14:paraId="36DB79B9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EmpiricDist ed_from_main(100, main_dist);</w:t>
      </w:r>
    </w:p>
    <w:p w14:paraId="1CD98880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printEmpiricState(ed_from_main, "ed_from_main");</w:t>
      </w:r>
    </w:p>
    <w:p w14:paraId="60564541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68ABB5A3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r w:rsidRPr="001163AF">
        <w:rPr>
          <w:rFonts w:ascii="Cascadia Code" w:hAnsi="Cascadia Code" w:cs="Cascadia Code"/>
          <w:sz w:val="20"/>
          <w:szCs w:val="20"/>
        </w:rPr>
        <w:t>std::cout &lt;&lt; "\n1.3. Конструктор из другого распределения (MixtureDist)\n";</w:t>
      </w:r>
    </w:p>
    <w:p w14:paraId="1E64250E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</w:rPr>
        <w:t xml:space="preserve">  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>MixtureDist mix_dist(0.4, MainDist(5, -5, 1), MainDist(5, 5, 1));</w:t>
      </w:r>
    </w:p>
    <w:p w14:paraId="02EE40B6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EmpiricDist ed_from_mix(100, mix_dist);</w:t>
      </w:r>
    </w:p>
    <w:p w14:paraId="0935498E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printEmpiricState(ed_from_mix, "ed_from_mix");</w:t>
      </w:r>
    </w:p>
    <w:p w14:paraId="5C539258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r w:rsidRPr="001163AF">
        <w:rPr>
          <w:rFonts w:ascii="Cascadia Code" w:hAnsi="Cascadia Code" w:cs="Cascadia Code"/>
          <w:sz w:val="20"/>
          <w:szCs w:val="20"/>
        </w:rPr>
        <w:t>std::cout &lt;&lt; "\n";</w:t>
      </w:r>
    </w:p>
    <w:p w14:paraId="0D222EED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</w:p>
    <w:p w14:paraId="736EF30A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// ======================================================================</w:t>
      </w:r>
    </w:p>
    <w:p w14:paraId="026EC8A3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// 2. ТЕСТИРОВАНИЕ СОХРАНЕНИЯ И ЗАГРУЗКИ (SAVE/LOAD)</w:t>
      </w:r>
    </w:p>
    <w:p w14:paraId="6F13CE62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// ======================================================================</w:t>
      </w:r>
    </w:p>
    <w:p w14:paraId="65E17625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std::cout &lt;&lt; "2. Тестирование сохранения и загрузки (save/load)\n";</w:t>
      </w:r>
    </w:p>
    <w:p w14:paraId="157E539E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</w:rPr>
        <w:t xml:space="preserve">  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>std::cout &lt;&lt; "------------------------------------------------\n";</w:t>
      </w:r>
    </w:p>
    <w:p w14:paraId="2A5A96A3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const std::string save_filename = "empiric_dist.txt";</w:t>
      </w:r>
    </w:p>
    <w:p w14:paraId="7051B491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ed_from_vec.save(save_filename);</w:t>
      </w:r>
    </w:p>
    <w:p w14:paraId="09891837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EmpiricDist ed_loaded(save_filename);</w:t>
      </w:r>
    </w:p>
    <w:p w14:paraId="6B729B11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printEmpiricState(ed_loaded, "ed_loaded");</w:t>
      </w:r>
    </w:p>
    <w:p w14:paraId="26B3D802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if (areVectorsEqual(ed_from_vec.getInitSample(), ed_loaded.getInitSample())) {</w:t>
      </w:r>
    </w:p>
    <w:p w14:paraId="5C728FE1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    </w:t>
      </w:r>
      <w:r w:rsidRPr="001163AF">
        <w:rPr>
          <w:rFonts w:ascii="Cascadia Code" w:hAnsi="Cascadia Code" w:cs="Cascadia Code"/>
          <w:sz w:val="20"/>
          <w:szCs w:val="20"/>
        </w:rPr>
        <w:t>std::cout &lt;&lt; "   &gt;&gt;&gt; ПОДТВЕРЖДЕНО: Сохраненная и загруженная выборки "</w:t>
      </w:r>
    </w:p>
    <w:p w14:paraId="32068BB2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               "совпадают!\n";</w:t>
      </w:r>
    </w:p>
    <w:p w14:paraId="402A0727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} else {</w:t>
      </w:r>
    </w:p>
    <w:p w14:paraId="276134B1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  std::cout</w:t>
      </w:r>
    </w:p>
    <w:p w14:paraId="572F35C1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      &lt;&lt; "   &gt;&gt;&gt; ОШИБКА: Выборки не совпадают после сохранения/загрузки!\n";</w:t>
      </w:r>
    </w:p>
    <w:p w14:paraId="492E0395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}</w:t>
      </w:r>
    </w:p>
    <w:p w14:paraId="054C3623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std::cout &lt;&lt; "\n";</w:t>
      </w:r>
    </w:p>
    <w:p w14:paraId="57C5895F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</w:p>
    <w:p w14:paraId="5033E53E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// ======================================================================</w:t>
      </w:r>
    </w:p>
    <w:p w14:paraId="71EE4C4B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// 3. ТЕСТИРОВАНИЕ СЕТТЕРОВ</w:t>
      </w:r>
    </w:p>
    <w:p w14:paraId="5DF1D21B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// ======================================================================</w:t>
      </w:r>
    </w:p>
    <w:p w14:paraId="21162F33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std::cout &lt;&lt; "3. Тестирование сеттеров\n";</w:t>
      </w:r>
    </w:p>
    <w:p w14:paraId="6B1D85C0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</w:rPr>
        <w:t xml:space="preserve">  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>std::cout &lt;&lt; "------------------------\n";</w:t>
      </w:r>
    </w:p>
    <w:p w14:paraId="66A108DD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EmpiricDist ed_set(sample);</w:t>
      </w:r>
    </w:p>
    <w:p w14:paraId="4ADDF8B3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  std::cout &lt;&lt; "   - </w:t>
      </w:r>
      <w:r w:rsidRPr="001163AF">
        <w:rPr>
          <w:rFonts w:ascii="Cascadia Code" w:hAnsi="Cascadia Code" w:cs="Cascadia Code"/>
          <w:sz w:val="20"/>
          <w:szCs w:val="20"/>
        </w:rPr>
        <w:t>Начальное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 k=" &lt;&lt; ed_set.getK() &lt;&lt; "\n";</w:t>
      </w:r>
    </w:p>
    <w:p w14:paraId="409AD2E1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r w:rsidRPr="001163AF">
        <w:rPr>
          <w:rFonts w:ascii="Cascadia Code" w:hAnsi="Cascadia Code" w:cs="Cascadia Code"/>
          <w:sz w:val="20"/>
          <w:szCs w:val="20"/>
        </w:rPr>
        <w:t>ed_set.setK(5);  // Пересчет на 5 интервалов</w:t>
      </w:r>
    </w:p>
    <w:p w14:paraId="0E98D224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std::cout &lt;&lt; "   - Новое k после setK(5): " &lt;&lt; ed_set.getK() &lt;&lt; "\n";</w:t>
      </w:r>
    </w:p>
    <w:p w14:paraId="17C25EBC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</w:p>
    <w:p w14:paraId="16B919DB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</w:rPr>
        <w:t xml:space="preserve">  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>nstu::vector new_sample = {1, 2, 3, 4, 5};</w:t>
      </w:r>
    </w:p>
    <w:p w14:paraId="5621ABF1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ed_set.setInitSample(new_sample);</w:t>
      </w:r>
    </w:p>
    <w:p w14:paraId="64CE1E08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r w:rsidRPr="001163AF">
        <w:rPr>
          <w:rFonts w:ascii="Cascadia Code" w:hAnsi="Cascadia Code" w:cs="Cascadia Code"/>
          <w:sz w:val="20"/>
          <w:szCs w:val="20"/>
        </w:rPr>
        <w:t>std::cout &lt;&lt; "   - Установлена новая выборка размером " &lt;&lt; new_sample.size()</w:t>
      </w:r>
    </w:p>
    <w:p w14:paraId="5262FECF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</w:rPr>
        <w:t xml:space="preserve">            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>&lt;&lt; "\n";</w:t>
      </w:r>
    </w:p>
    <w:p w14:paraId="3AD6263D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printEmpiricState(ed_set, "ed_set (</w:t>
      </w:r>
      <w:r w:rsidRPr="001163AF">
        <w:rPr>
          <w:rFonts w:ascii="Cascadia Code" w:hAnsi="Cascadia Code" w:cs="Cascadia Code"/>
          <w:sz w:val="20"/>
          <w:szCs w:val="20"/>
        </w:rPr>
        <w:t>после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 setInitSample)");</w:t>
      </w:r>
    </w:p>
    <w:p w14:paraId="4485C03C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if (areFloatsEqual(ed_set.getMin(), 1) &amp;&amp;</w:t>
      </w:r>
    </w:p>
    <w:p w14:paraId="5A2CA1FA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  areFloatsEqual(ed_set.getMax(), 5)) {</w:t>
      </w:r>
    </w:p>
    <w:p w14:paraId="7D4EC809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    std::cout &lt;&lt; "   &gt;&gt;&gt; </w:t>
      </w:r>
      <w:r w:rsidRPr="001163AF">
        <w:rPr>
          <w:rFonts w:ascii="Cascadia Code" w:hAnsi="Cascadia Code" w:cs="Cascadia Code"/>
          <w:sz w:val="20"/>
          <w:szCs w:val="20"/>
        </w:rPr>
        <w:t>ПОДТВЕРЖДЕНО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: </w:t>
      </w:r>
      <w:r w:rsidRPr="001163AF">
        <w:rPr>
          <w:rFonts w:ascii="Cascadia Code" w:hAnsi="Cascadia Code" w:cs="Cascadia Code"/>
          <w:sz w:val="20"/>
          <w:szCs w:val="20"/>
        </w:rPr>
        <w:t>Объект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1163AF">
        <w:rPr>
          <w:rFonts w:ascii="Cascadia Code" w:hAnsi="Cascadia Code" w:cs="Cascadia Code"/>
          <w:sz w:val="20"/>
          <w:szCs w:val="20"/>
        </w:rPr>
        <w:t>корректно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1163AF">
        <w:rPr>
          <w:rFonts w:ascii="Cascadia Code" w:hAnsi="Cascadia Code" w:cs="Cascadia Code"/>
          <w:sz w:val="20"/>
          <w:szCs w:val="20"/>
        </w:rPr>
        <w:t>пересчитан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>.\n";</w:t>
      </w:r>
    </w:p>
    <w:p w14:paraId="525D07C4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r w:rsidRPr="001163AF">
        <w:rPr>
          <w:rFonts w:ascii="Cascadia Code" w:hAnsi="Cascadia Code" w:cs="Cascadia Code"/>
          <w:sz w:val="20"/>
          <w:szCs w:val="20"/>
        </w:rPr>
        <w:t>} else {</w:t>
      </w:r>
    </w:p>
    <w:p w14:paraId="55FFC5D7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  std::cout &lt;&lt; "   &gt;&gt;&gt; ОШИБКА: Объект не был корректно пересчитан.\n";</w:t>
      </w:r>
    </w:p>
    <w:p w14:paraId="5055A890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}</w:t>
      </w:r>
    </w:p>
    <w:p w14:paraId="013085E4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std::cout &lt;&lt; "\n";</w:t>
      </w:r>
    </w:p>
    <w:p w14:paraId="3D8D2CAF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</w:p>
    <w:p w14:paraId="6BF7F988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// ======================================================================</w:t>
      </w:r>
    </w:p>
    <w:p w14:paraId="232CD869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// 4. ТЕСТИРОВАНИЕ АНАЛИТИЧЕСКИХ МЕТОДОВ</w:t>
      </w:r>
    </w:p>
    <w:p w14:paraId="0A76ED52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// ======================================================================</w:t>
      </w:r>
    </w:p>
    <w:p w14:paraId="0F7B069C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std::cout &lt;&lt; "4. Тестирование аналитических методов\n";</w:t>
      </w:r>
    </w:p>
    <w:p w14:paraId="7DB93B67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</w:rPr>
        <w:t xml:space="preserve">  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>std::cout &lt;&lt; "-------------------------------------\n";</w:t>
      </w:r>
    </w:p>
    <w:p w14:paraId="4628C91E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nstu::vector simple_sample = {1, 2, 3, 4, 5};</w:t>
      </w:r>
    </w:p>
    <w:p w14:paraId="25B8508D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lastRenderedPageBreak/>
        <w:t>  EmpiricDist ed_analysis(simple_sample);</w:t>
      </w:r>
    </w:p>
    <w:p w14:paraId="2AF70418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printEmpiricState(ed_analysis, "ed_analysis");</w:t>
      </w:r>
    </w:p>
    <w:p w14:paraId="6164E283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r w:rsidRPr="001163AF">
        <w:rPr>
          <w:rFonts w:ascii="Cascadia Code" w:hAnsi="Cascadia Code" w:cs="Cascadia Code"/>
          <w:sz w:val="20"/>
          <w:szCs w:val="20"/>
        </w:rPr>
        <w:t>// M = (1+2+3+4+5)/5 = 3</w:t>
      </w:r>
    </w:p>
    <w:p w14:paraId="7652949A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// D = ((1-3)^2 + (2-3)^2 + (3-3)^2 + (4-3)^2 + (5-3)^2)/5 = (4+1+0+1+4)/5 = 2</w:t>
      </w:r>
    </w:p>
    <w:p w14:paraId="591BD00E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std::cout &lt;&lt; "   - Математическое ожидание (M): " &lt;&lt; ed_analysis.M()</w:t>
      </w:r>
    </w:p>
    <w:p w14:paraId="1B098985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          &lt;&lt; " (ожидалось: 3.0)\n";</w:t>
      </w:r>
    </w:p>
    <w:p w14:paraId="57ED8463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std::cout &lt;&lt; "   - Дисперсия (D): " &lt;&lt; ed_analysis.D()</w:t>
      </w:r>
    </w:p>
    <w:p w14:paraId="4DFCB855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          &lt;&lt; " (ожидалось: 2.0)\n";</w:t>
      </w:r>
    </w:p>
    <w:p w14:paraId="73388412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// Для симметричного распределения G1 = 0</w:t>
      </w:r>
    </w:p>
    <w:p w14:paraId="5A2F95A8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</w:rPr>
        <w:t xml:space="preserve">  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std::cout &lt;&lt; "   - </w:t>
      </w:r>
      <w:r w:rsidRPr="001163AF">
        <w:rPr>
          <w:rFonts w:ascii="Cascadia Code" w:hAnsi="Cascadia Code" w:cs="Cascadia Code"/>
          <w:sz w:val="20"/>
          <w:szCs w:val="20"/>
        </w:rPr>
        <w:t>Асимметрия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 (G1): " &lt;&lt; ed_analysis.G1()</w:t>
      </w:r>
    </w:p>
    <w:p w14:paraId="6E8D3641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            </w:t>
      </w:r>
      <w:r w:rsidRPr="001163AF">
        <w:rPr>
          <w:rFonts w:ascii="Cascadia Code" w:hAnsi="Cascadia Code" w:cs="Cascadia Code"/>
          <w:sz w:val="20"/>
          <w:szCs w:val="20"/>
        </w:rPr>
        <w:t>&lt;&lt; " (ожидалось: 0.0)\n";</w:t>
      </w:r>
    </w:p>
    <w:p w14:paraId="3A674EDB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ld x = 2.5;  // Эта точка попадает во второй интервал</w:t>
      </w:r>
    </w:p>
    <w:p w14:paraId="2848E91F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std::cout &lt;&lt; "   - Плотность в точке x=" &lt;&lt; x &lt;&lt; ": "</w:t>
      </w:r>
    </w:p>
    <w:p w14:paraId="102421A2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</w:rPr>
        <w:t xml:space="preserve">            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>&lt;&lt; ed_analysis.density(x) &lt;&lt; "\n";</w:t>
      </w:r>
    </w:p>
    <w:p w14:paraId="552AEF62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r w:rsidRPr="001163AF">
        <w:rPr>
          <w:rFonts w:ascii="Cascadia Code" w:hAnsi="Cascadia Code" w:cs="Cascadia Code"/>
          <w:sz w:val="20"/>
          <w:szCs w:val="20"/>
        </w:rPr>
        <w:t>std::cout &lt;&lt; "\n";</w:t>
      </w:r>
    </w:p>
    <w:p w14:paraId="6B2E70E5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</w:p>
    <w:p w14:paraId="6FADE96A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// ======================================================================</w:t>
      </w:r>
    </w:p>
    <w:p w14:paraId="7DE07AD2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// 5. ТЕСТИРОВАНИЕ ГЕНЕРАЦИИ СЛУЧАЙНЫХ ЧИСЕЛ (Xi)</w:t>
      </w:r>
    </w:p>
    <w:p w14:paraId="27D4B91C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// ======================================================================</w:t>
      </w:r>
    </w:p>
    <w:p w14:paraId="26CE3387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std::cout &lt;&lt; "5. Тестирование генерации случайных чисел (Xi)\n";</w:t>
      </w:r>
    </w:p>
    <w:p w14:paraId="4F9B790A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</w:rPr>
        <w:t xml:space="preserve">  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>std::cout &lt;&lt; "----------------------------------------------\n";</w:t>
      </w:r>
    </w:p>
    <w:p w14:paraId="1A7F5AEA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srand(seed);</w:t>
      </w:r>
    </w:p>
    <w:p w14:paraId="22CF742A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nstu::vector xi_sample1 = ed_from_vec.Xi(5);</w:t>
      </w:r>
    </w:p>
    <w:p w14:paraId="0BA828BB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  std::cout &lt;&lt; "   - </w:t>
      </w:r>
      <w:r w:rsidRPr="001163AF">
        <w:rPr>
          <w:rFonts w:ascii="Cascadia Code" w:hAnsi="Cascadia Code" w:cs="Cascadia Code"/>
          <w:sz w:val="20"/>
          <w:szCs w:val="20"/>
        </w:rPr>
        <w:t>Запуск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 1: ";</w:t>
      </w:r>
    </w:p>
    <w:p w14:paraId="4D2F4D9F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for (const auto&amp; val : xi_sample1) std::cout &lt;&lt; val &lt;&lt; " ";</w:t>
      </w:r>
    </w:p>
    <w:p w14:paraId="2AC1B5BD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std::cout &lt;&lt; "\n";</w:t>
      </w:r>
    </w:p>
    <w:p w14:paraId="6465D97E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32559BB4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  srand(seed);  // </w:t>
      </w:r>
      <w:r w:rsidRPr="001163AF">
        <w:rPr>
          <w:rFonts w:ascii="Cascadia Code" w:hAnsi="Cascadia Code" w:cs="Cascadia Code"/>
          <w:sz w:val="20"/>
          <w:szCs w:val="20"/>
        </w:rPr>
        <w:t>Сброс</w:t>
      </w:r>
    </w:p>
    <w:p w14:paraId="19431592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nstu::vector xi_sample2 = ed_from_vec.Xi(5);</w:t>
      </w:r>
    </w:p>
    <w:p w14:paraId="3D9F38F6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  std::cout &lt;&lt; "   - </w:t>
      </w:r>
      <w:r w:rsidRPr="001163AF">
        <w:rPr>
          <w:rFonts w:ascii="Cascadia Code" w:hAnsi="Cascadia Code" w:cs="Cascadia Code"/>
          <w:sz w:val="20"/>
          <w:szCs w:val="20"/>
        </w:rPr>
        <w:t>Запуск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 2: ";</w:t>
      </w:r>
    </w:p>
    <w:p w14:paraId="205914AE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for (const auto&amp; val : xi_sample2) std::cout &lt;&lt; val &lt;&lt; " ";</w:t>
      </w:r>
    </w:p>
    <w:p w14:paraId="147B0C7D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std::cout &lt;&lt; "\n";</w:t>
      </w:r>
    </w:p>
    <w:p w14:paraId="4F9AD081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013DCE71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if (areVectorsEqual(xi_sample1, xi_sample2)) {</w:t>
      </w:r>
    </w:p>
    <w:p w14:paraId="3B2575E8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    </w:t>
      </w:r>
      <w:r w:rsidRPr="001163AF">
        <w:rPr>
          <w:rFonts w:ascii="Cascadia Code" w:hAnsi="Cascadia Code" w:cs="Cascadia Code"/>
          <w:sz w:val="20"/>
          <w:szCs w:val="20"/>
        </w:rPr>
        <w:t>std::cout &lt;&lt; "   &gt;&gt;&gt; ПОДТВЕРЖДЕНО: Воспроизводимость генерации для "</w:t>
      </w:r>
    </w:p>
    <w:p w14:paraId="2729093F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               "EmpiricDist работает!\n";</w:t>
      </w:r>
    </w:p>
    <w:p w14:paraId="6C546B29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} else {</w:t>
      </w:r>
    </w:p>
    <w:p w14:paraId="7D9FE35A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  std::cout &lt;&lt; "   &gt;&gt;&gt; ОШИБКА: Воспроизводимость генерации НЕ работает!\n";</w:t>
      </w:r>
    </w:p>
    <w:p w14:paraId="79E1DD6A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}</w:t>
      </w:r>
    </w:p>
    <w:p w14:paraId="68F83719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std::cout &lt;&lt; "\n";</w:t>
      </w:r>
    </w:p>
    <w:p w14:paraId="1566A336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</w:p>
    <w:p w14:paraId="1D8FFC07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// ======================================================================</w:t>
      </w:r>
    </w:p>
    <w:p w14:paraId="37C44EDE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// 6. ТЕСТИРОВАНИЕ ОБРАБОТКИ ИСКЛЮЧЕНИЙ</w:t>
      </w:r>
    </w:p>
    <w:p w14:paraId="01126894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// ======================================================================</w:t>
      </w:r>
    </w:p>
    <w:p w14:paraId="3A42A5A5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std::cout &lt;&lt; "6. Тестирование обработки исключений\n";</w:t>
      </w:r>
    </w:p>
    <w:p w14:paraId="29D98768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</w:rPr>
        <w:t xml:space="preserve">  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>std::cout &lt;&lt; "------------------------------------\n";</w:t>
      </w:r>
    </w:p>
    <w:p w14:paraId="192C6545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try {</w:t>
      </w:r>
    </w:p>
    <w:p w14:paraId="5735BC4A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nstu::vector empty_sample;</w:t>
      </w:r>
    </w:p>
    <w:p w14:paraId="438553E0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EmpiricDist tmp(empty_sample);</w:t>
      </w:r>
    </w:p>
    <w:p w14:paraId="6CEF8EEA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} catch (const std::invalid_argument&amp; e) {</w:t>
      </w:r>
    </w:p>
    <w:p w14:paraId="3D4A9F58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    </w:t>
      </w:r>
      <w:r w:rsidRPr="001163AF">
        <w:rPr>
          <w:rFonts w:ascii="Cascadia Code" w:hAnsi="Cascadia Code" w:cs="Cascadia Code"/>
          <w:sz w:val="20"/>
          <w:szCs w:val="20"/>
        </w:rPr>
        <w:t>std::cout &lt;&lt; "   - Успех (пустая выборка в конструкторе): " &lt;&lt; e.what()</w:t>
      </w:r>
    </w:p>
    <w:p w14:paraId="72CFC204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</w:rPr>
        <w:t xml:space="preserve">              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>&lt;&lt; std::endl;</w:t>
      </w:r>
    </w:p>
    <w:p w14:paraId="2753057F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}</w:t>
      </w:r>
    </w:p>
    <w:p w14:paraId="37069E4C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try {</w:t>
      </w:r>
    </w:p>
    <w:p w14:paraId="13F39630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EmpiricDist tmp("non_existent_file.txt");</w:t>
      </w:r>
    </w:p>
    <w:p w14:paraId="02D57B58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} catch (const std::runtime_error&amp; e) {</w:t>
      </w:r>
    </w:p>
    <w:p w14:paraId="52E99285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    std::cout &lt;&lt; "   - </w:t>
      </w:r>
      <w:r w:rsidRPr="001163AF">
        <w:rPr>
          <w:rFonts w:ascii="Cascadia Code" w:hAnsi="Cascadia Code" w:cs="Cascadia Code"/>
          <w:sz w:val="20"/>
          <w:szCs w:val="20"/>
        </w:rPr>
        <w:t>Успех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 (</w:t>
      </w:r>
      <w:r w:rsidRPr="001163AF">
        <w:rPr>
          <w:rFonts w:ascii="Cascadia Code" w:hAnsi="Cascadia Code" w:cs="Cascadia Code"/>
          <w:sz w:val="20"/>
          <w:szCs w:val="20"/>
        </w:rPr>
        <w:t>несуществующий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1163AF">
        <w:rPr>
          <w:rFonts w:ascii="Cascadia Code" w:hAnsi="Cascadia Code" w:cs="Cascadia Code"/>
          <w:sz w:val="20"/>
          <w:szCs w:val="20"/>
        </w:rPr>
        <w:t>файл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>): " &lt;&lt; e.what() &lt;&lt; std::endl;</w:t>
      </w:r>
    </w:p>
    <w:p w14:paraId="65A6D0F5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r w:rsidRPr="001163AF">
        <w:rPr>
          <w:rFonts w:ascii="Cascadia Code" w:hAnsi="Cascadia Code" w:cs="Cascadia Code"/>
          <w:sz w:val="20"/>
          <w:szCs w:val="20"/>
        </w:rPr>
        <w:t>}</w:t>
      </w:r>
    </w:p>
    <w:p w14:paraId="4BAB3346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</w:p>
    <w:p w14:paraId="01DAF055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std::cout &lt;&lt; "\n--- ПОЛНОЕ ТЕСТИРОВАНИЕ ЗАВЕРШЕНО ---\n";</w:t>
      </w:r>
    </w:p>
    <w:p w14:paraId="47428F92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5F8AB1B3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66D012D1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int main() {</w:t>
      </w:r>
    </w:p>
    <w:p w14:paraId="576EC041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try {</w:t>
      </w:r>
    </w:p>
    <w:p w14:paraId="4ED25FC5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testAllEmpiricDistMethods();</w:t>
      </w:r>
    </w:p>
    <w:p w14:paraId="77B0E074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lastRenderedPageBreak/>
        <w:t>  } catch (const std::exception&amp; e) {</w:t>
      </w:r>
    </w:p>
    <w:p w14:paraId="579FC4D0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    </w:t>
      </w:r>
      <w:r w:rsidRPr="001163AF">
        <w:rPr>
          <w:rFonts w:ascii="Cascadia Code" w:hAnsi="Cascadia Code" w:cs="Cascadia Code"/>
          <w:sz w:val="20"/>
          <w:szCs w:val="20"/>
        </w:rPr>
        <w:t>std::cerr &lt;&lt; "Критическая ошибка во время тестирования: " &lt;&lt; e.what()</w:t>
      </w:r>
    </w:p>
    <w:p w14:paraId="274E5760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            &lt;&lt; std::endl;</w:t>
      </w:r>
    </w:p>
    <w:p w14:paraId="037AC25D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  return 1;</w:t>
      </w:r>
    </w:p>
    <w:p w14:paraId="177F1E03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}</w:t>
      </w:r>
    </w:p>
    <w:p w14:paraId="02AF23B9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return 0;</w:t>
      </w:r>
    </w:p>
    <w:p w14:paraId="13FA2064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}</w:t>
      </w:r>
    </w:p>
    <w:p w14:paraId="4A23A03E" w14:textId="77777777" w:rsidR="00A31D04" w:rsidRPr="00A31D04" w:rsidRDefault="00A31D04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580F3F32" w14:textId="4F88F03D" w:rsidR="004522B3" w:rsidRDefault="004522B3" w:rsidP="004522B3">
      <w:pPr>
        <w:spacing w:after="0"/>
        <w:rPr>
          <w:rFonts w:cs="Times New Roman"/>
          <w:b/>
          <w:bCs/>
          <w:szCs w:val="28"/>
          <w:lang w:val="en-US"/>
        </w:rPr>
      </w:pPr>
      <w:r>
        <w:rPr>
          <w:rFonts w:cs="Times New Roman"/>
          <w:b/>
          <w:bCs/>
          <w:szCs w:val="28"/>
        </w:rPr>
        <w:t>Генерация тестовых данных для графиков (</w:t>
      </w:r>
      <w:r w:rsidR="009511E6">
        <w:rPr>
          <w:rFonts w:ascii="Cascadia Code" w:hAnsi="Cascadia Code" w:cs="Cascadia Code"/>
          <w:b/>
          <w:bCs/>
          <w:szCs w:val="28"/>
          <w:lang w:val="en-US"/>
        </w:rPr>
        <w:t>main</w:t>
      </w:r>
      <w:r w:rsidR="009511E6" w:rsidRPr="00A31D04">
        <w:rPr>
          <w:rFonts w:ascii="Cascadia Code" w:hAnsi="Cascadia Code" w:cs="Cascadia Code"/>
          <w:b/>
          <w:bCs/>
          <w:szCs w:val="28"/>
        </w:rPr>
        <w:t>.</w:t>
      </w:r>
      <w:r w:rsidR="009511E6">
        <w:rPr>
          <w:rFonts w:ascii="Cascadia Code" w:hAnsi="Cascadia Code" w:cs="Cascadia Code"/>
          <w:b/>
          <w:bCs/>
          <w:szCs w:val="28"/>
          <w:lang w:val="en-US"/>
        </w:rPr>
        <w:t>cpp</w:t>
      </w:r>
      <w:r>
        <w:rPr>
          <w:rFonts w:cs="Times New Roman"/>
          <w:b/>
          <w:bCs/>
          <w:szCs w:val="28"/>
        </w:rPr>
        <w:t>):</w:t>
      </w:r>
    </w:p>
    <w:p w14:paraId="19800AE7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#include "../lab1/header.h"</w:t>
      </w:r>
    </w:p>
    <w:p w14:paraId="602F0C1E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#include "../lab2/MainDist.hpp"</w:t>
      </w:r>
    </w:p>
    <w:p w14:paraId="07F0D0B1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#include "../lab2/header.h"</w:t>
      </w:r>
    </w:p>
    <w:p w14:paraId="3C82B818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#include "EmpiricDist.hpp"</w:t>
      </w:r>
    </w:p>
    <w:p w14:paraId="7DDD477B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#include "MixtureDist.hpp"</w:t>
      </w:r>
    </w:p>
    <w:p w14:paraId="2D0C46ED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4B09B4B5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using namespace std;</w:t>
      </w:r>
    </w:p>
    <w:p w14:paraId="4E666FF3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4AE1A235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array_t vtoa(const nstu::vector&amp; v) {</w:t>
      </w:r>
    </w:p>
    <w:p w14:paraId="4D18986E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array_t arr;</w:t>
      </w:r>
    </w:p>
    <w:p w14:paraId="439C913F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arr.length = v.size();</w:t>
      </w:r>
    </w:p>
    <w:p w14:paraId="687CFD32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arr.data = new ld[arr.length];</w:t>
      </w:r>
    </w:p>
    <w:p w14:paraId="1E0A42CE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for (uint32_t i = 0; i &lt; arr.length; ++i) {</w:t>
      </w:r>
    </w:p>
    <w:p w14:paraId="0AB191EF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arr.data[i] = v[i];</w:t>
      </w:r>
    </w:p>
    <w:p w14:paraId="59384109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}</w:t>
      </w:r>
    </w:p>
    <w:p w14:paraId="5E23CD7C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return arr;</w:t>
      </w:r>
    </w:p>
    <w:p w14:paraId="1E8EF85F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6DDB24AF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0B1B350E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nstu::vector atov(const array_t&amp; arr) {</w:t>
      </w:r>
    </w:p>
    <w:p w14:paraId="2DCF07B8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nstu::vector v(arr.length);</w:t>
      </w:r>
    </w:p>
    <w:p w14:paraId="7A67E912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for (uint32_t i = 0; i &lt; arr.length; ++i) {</w:t>
      </w:r>
    </w:p>
    <w:p w14:paraId="7F653F76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v[i] = arr.data[i];</w:t>
      </w:r>
    </w:p>
    <w:p w14:paraId="6A408FAB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}</w:t>
      </w:r>
    </w:p>
    <w:p w14:paraId="49D4926D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return v;</w:t>
      </w:r>
    </w:p>
    <w:p w14:paraId="7B022A5F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1D20895B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044231DE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void testDistribution_3_2_1() {</w:t>
      </w:r>
    </w:p>
    <w:p w14:paraId="7A7FC1E6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ld mu1 = 10, mu2 = mu1, lambda1 = 2, lambda2 = lambda1, nu1 = 1, nu2 = nu1;</w:t>
      </w:r>
    </w:p>
    <w:p w14:paraId="123E93DC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ld p = 0.5;</w:t>
      </w:r>
    </w:p>
    <w:p w14:paraId="05BB29C7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ld x = 0;</w:t>
      </w:r>
    </w:p>
    <w:p w14:paraId="783E7C60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Mixture struct_mixture;</w:t>
      </w:r>
    </w:p>
    <w:p w14:paraId="10365ADA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initMixture(struct_mixture, nu1, mu1, lambda1, nu2, mu2, lambda2, p);</w:t>
      </w:r>
    </w:p>
    <w:p w14:paraId="104806EF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MixtureDist mixt_dist(p, MainDist{nu1, mu1, lambda1},</w:t>
      </w:r>
    </w:p>
    <w:p w14:paraId="363EB8F8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                    MainDist{nu2, mu2, lambda2});</w:t>
      </w:r>
    </w:p>
    <w:p w14:paraId="1F4ADA23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ld density = densityMixt(struct_mixture, x);</w:t>
      </w:r>
    </w:p>
    <w:p w14:paraId="159F349A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r w:rsidRPr="001163AF">
        <w:rPr>
          <w:rFonts w:ascii="Cascadia Code" w:hAnsi="Cascadia Code" w:cs="Cascadia Code"/>
          <w:sz w:val="20"/>
          <w:szCs w:val="20"/>
        </w:rPr>
        <w:t>cout &lt;&lt; "\n-----Тест 3.2.1-----" &lt;&lt; endl;</w:t>
      </w:r>
    </w:p>
    <w:p w14:paraId="17B1C127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cout &lt;&lt; "Тест распределения смеси:" &lt;&lt; endl;</w:t>
      </w:r>
    </w:p>
    <w:p w14:paraId="194BBA68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</w:rPr>
        <w:t xml:space="preserve">  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>cout &lt;&lt; "nu1 = " &lt;&lt; nu1 &lt;&lt; "mu1 = " &lt;&lt; mu1 &lt;&lt; ", lambda1 = " &lt;&lt; lambda1</w:t>
      </w:r>
    </w:p>
    <w:p w14:paraId="093AD4F7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   &lt;&lt; '\n'</w:t>
      </w:r>
    </w:p>
    <w:p w14:paraId="3108CF83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   &lt;&lt; "nu2 = " &lt;&lt; nu2 &lt;&lt; "mu2 = " &lt;&lt; mu2 &lt;&lt; ", lambda2 = " &lt;&lt; lambda2</w:t>
      </w:r>
    </w:p>
    <w:p w14:paraId="3A0DAEE1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   &lt;&lt; '\n'</w:t>
      </w:r>
    </w:p>
    <w:p w14:paraId="39FAC2DC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   &lt;&lt; "p = " &lt;&lt; p &lt;&lt; ", x = " &lt;&lt; x &lt;&lt; endl;</w:t>
      </w:r>
    </w:p>
    <w:p w14:paraId="64123295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cout &lt;&lt; "</w:t>
      </w:r>
      <w:r w:rsidRPr="001163AF">
        <w:rPr>
          <w:rFonts w:ascii="Cascadia Code" w:hAnsi="Cascadia Code" w:cs="Cascadia Code"/>
          <w:sz w:val="20"/>
          <w:szCs w:val="20"/>
        </w:rPr>
        <w:t>Плотность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1163AF">
        <w:rPr>
          <w:rFonts w:ascii="Cascadia Code" w:hAnsi="Cascadia Code" w:cs="Cascadia Code"/>
          <w:sz w:val="20"/>
          <w:szCs w:val="20"/>
        </w:rPr>
        <w:t>вероятности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 f(x): s" &lt;&lt; densityMixt(struct_mixture, x)</w:t>
      </w:r>
    </w:p>
    <w:p w14:paraId="292B74F8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   &lt;&lt; ", c" &lt;&lt; mixt_dist.density(x) &lt;&lt; endl;</w:t>
      </w:r>
    </w:p>
    <w:p w14:paraId="033304B8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cout &lt;&lt; "M = s" &lt;&lt; MMixt(struct_mixture) &lt;&lt; ", c" &lt;&lt; mixt_dist.M()</w:t>
      </w:r>
    </w:p>
    <w:p w14:paraId="5748CA47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   &lt;&lt; "; D = s" &lt;&lt; DMixt(struct_mixture) &lt;&lt; ", c" &lt;&lt; mixt_dist.D()</w:t>
      </w:r>
    </w:p>
    <w:p w14:paraId="1E84F1EB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   &lt;&lt; "; G1 = s" &lt;&lt; G1Mixt(struct_mixture) &lt;&lt; ", c" &lt;&lt; mixt_dist.G1()</w:t>
      </w:r>
    </w:p>
    <w:p w14:paraId="6D4192F8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   &lt;&lt; "; G2 = s" &lt;&lt; G2Mixt(struct_mixture) &lt;&lt; ", c" &lt;&lt; mixt_dist.G2()</w:t>
      </w:r>
    </w:p>
    <w:p w14:paraId="07B022B1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   &lt;&lt; endl;</w:t>
      </w:r>
    </w:p>
    <w:p w14:paraId="0B2F97AD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auto fout = ofstream("test321.csv");</w:t>
      </w:r>
    </w:p>
    <w:p w14:paraId="3BDA843E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fout &lt;&lt; "x,f(x),xi,f(xi)" &lt;&lt; endl;</w:t>
      </w:r>
    </w:p>
    <w:p w14:paraId="4910016F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for (ld i = -5; i &lt;= 25; i += 0.5) {</w:t>
      </w:r>
    </w:p>
    <w:p w14:paraId="0613E109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auto xi = mixt_dist.Xi();</w:t>
      </w:r>
    </w:p>
    <w:p w14:paraId="43ACC45A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fout &lt;&lt; i &lt;&lt; "," &lt;&lt; mixt_dist.density(i) &lt;&lt; "," &lt;&lt; xi &lt;&lt; ","</w:t>
      </w:r>
    </w:p>
    <w:p w14:paraId="55F57F5E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     &lt;&lt; mixt_dist.density(xi) &lt;&lt; endl;</w:t>
      </w:r>
    </w:p>
    <w:p w14:paraId="46242EB6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lastRenderedPageBreak/>
        <w:t>  }</w:t>
      </w:r>
    </w:p>
    <w:p w14:paraId="7520D5BA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07B44A11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void testDistribution_3_2_2() {</w:t>
      </w:r>
    </w:p>
    <w:p w14:paraId="2A8A2DA4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ld mu1 = 0, mu2 = 2, lambda1 = 1, lambda2 = lambda1, nu1 = 1, nu2 = nu1;</w:t>
      </w:r>
    </w:p>
    <w:p w14:paraId="1205C0A7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ld p = 0.75;</w:t>
      </w:r>
    </w:p>
    <w:p w14:paraId="01BC7281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ld x = 0;</w:t>
      </w:r>
    </w:p>
    <w:p w14:paraId="35817C4E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Mixture struct_mixture;</w:t>
      </w:r>
    </w:p>
    <w:p w14:paraId="438A9414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initMixture(struct_mixture, nu1, mu1, lambda1, nu2, mu2, lambda2, p);</w:t>
      </w:r>
    </w:p>
    <w:p w14:paraId="365FA8A5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MixtureDist mixt_dist(p, MainDist{nu1, mu1, lambda1},</w:t>
      </w:r>
    </w:p>
    <w:p w14:paraId="0ED59291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                    MainDist{nu2, mu2, lambda2});</w:t>
      </w:r>
    </w:p>
    <w:p w14:paraId="3264893C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cout &lt;&lt; "\n-----</w:t>
      </w:r>
      <w:r w:rsidRPr="001163AF">
        <w:rPr>
          <w:rFonts w:ascii="Cascadia Code" w:hAnsi="Cascadia Code" w:cs="Cascadia Code"/>
          <w:sz w:val="20"/>
          <w:szCs w:val="20"/>
        </w:rPr>
        <w:t>Тест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 3.2.2-----" &lt;&lt; endl;</w:t>
      </w:r>
    </w:p>
    <w:p w14:paraId="55F1A45A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r w:rsidRPr="001163AF">
        <w:rPr>
          <w:rFonts w:ascii="Cascadia Code" w:hAnsi="Cascadia Code" w:cs="Cascadia Code"/>
          <w:sz w:val="20"/>
          <w:szCs w:val="20"/>
        </w:rPr>
        <w:t>cout &lt;&lt; "Тест распределения смеси:" &lt;&lt; endl;</w:t>
      </w:r>
    </w:p>
    <w:p w14:paraId="323AFD91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</w:rPr>
        <w:t xml:space="preserve">  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>cout &lt;&lt; "nu1 = " &lt;&lt; nu1 &lt;&lt; "mu1 = " &lt;&lt; mu1 &lt;&lt; ", lambda1 = " &lt;&lt; lambda1</w:t>
      </w:r>
    </w:p>
    <w:p w14:paraId="1C1E7A98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   &lt;&lt; '\n'</w:t>
      </w:r>
    </w:p>
    <w:p w14:paraId="5851E7AB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   &lt;&lt; "nu2 = " &lt;&lt; nu2 &lt;&lt; "mu2 = " &lt;&lt; mu2 &lt;&lt; ", lambda2 = " &lt;&lt; lambda2</w:t>
      </w:r>
    </w:p>
    <w:p w14:paraId="59316BC7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   &lt;&lt; '\n'</w:t>
      </w:r>
    </w:p>
    <w:p w14:paraId="58009745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   &lt;&lt; "p = " &lt;&lt; p &lt;&lt; ", x = " &lt;&lt; x &lt;&lt; endl;</w:t>
      </w:r>
    </w:p>
    <w:p w14:paraId="29B81413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cout &lt;&lt; "</w:t>
      </w:r>
      <w:r w:rsidRPr="001163AF">
        <w:rPr>
          <w:rFonts w:ascii="Cascadia Code" w:hAnsi="Cascadia Code" w:cs="Cascadia Code"/>
          <w:sz w:val="20"/>
          <w:szCs w:val="20"/>
        </w:rPr>
        <w:t>Плотность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1163AF">
        <w:rPr>
          <w:rFonts w:ascii="Cascadia Code" w:hAnsi="Cascadia Code" w:cs="Cascadia Code"/>
          <w:sz w:val="20"/>
          <w:szCs w:val="20"/>
        </w:rPr>
        <w:t>вероятности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 f(x): s" &lt;&lt; densityMixt(struct_mixture, x)</w:t>
      </w:r>
    </w:p>
    <w:p w14:paraId="15E6E6DC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   &lt;&lt; ", c" &lt;&lt; mixt_dist.density(x) &lt;&lt; endl;</w:t>
      </w:r>
    </w:p>
    <w:p w14:paraId="5633441D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cout &lt;&lt; "M = s" &lt;&lt; MMixt(struct_mixture) &lt;&lt; ", c" &lt;&lt; mixt_dist.M()</w:t>
      </w:r>
    </w:p>
    <w:p w14:paraId="07C8DD3D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   &lt;&lt; "; D = s" &lt;&lt; DMixt(struct_mixture) &lt;&lt; ", c" &lt;&lt; mixt_dist.D()</w:t>
      </w:r>
    </w:p>
    <w:p w14:paraId="3FDC1253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   &lt;&lt; "; G1 = s" &lt;&lt; G1Mixt(struct_mixture) &lt;&lt; ", c" &lt;&lt; mixt_dist.G1()</w:t>
      </w:r>
    </w:p>
    <w:p w14:paraId="78B7D796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   &lt;&lt; "; G2 = s" &lt;&lt; G2Mixt(struct_mixture) &lt;&lt; ", c" &lt;&lt; mixt_dist.G2()</w:t>
      </w:r>
    </w:p>
    <w:p w14:paraId="3FD682BD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   &lt;&lt; endl;</w:t>
      </w:r>
    </w:p>
    <w:p w14:paraId="23626035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auto fout = ofstream("test322.csv");</w:t>
      </w:r>
    </w:p>
    <w:p w14:paraId="1011990A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fout &lt;&lt; "x,f(x),xi,f(xi)" &lt;&lt; endl;</w:t>
      </w:r>
    </w:p>
    <w:p w14:paraId="0E28C890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for (ld i = -15; i &lt;= 15; i += 0.5) {</w:t>
      </w:r>
    </w:p>
    <w:p w14:paraId="4DA2EB11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auto xi = mixt_dist.Xi();</w:t>
      </w:r>
    </w:p>
    <w:p w14:paraId="7E20D233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fout &lt;&lt; i &lt;&lt; "," &lt;&lt; mixt_dist.density(i) &lt;&lt; "," &lt;&lt; xi &lt;&lt; ","</w:t>
      </w:r>
    </w:p>
    <w:p w14:paraId="4C2CE55D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     &lt;&lt; mixt_dist.density(xi) &lt;&lt; endl;</w:t>
      </w:r>
    </w:p>
    <w:p w14:paraId="7167FDEB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}</w:t>
      </w:r>
    </w:p>
    <w:p w14:paraId="3D85181B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35FAA7D7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6C05A963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void testDistribution_3_2_3() {</w:t>
      </w:r>
    </w:p>
    <w:p w14:paraId="30402357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ld mu1 = 0, mu2 = mu1, lambda1 = 1, lambda2 = 3, nu1 = 1, nu2 = nu1;</w:t>
      </w:r>
    </w:p>
    <w:p w14:paraId="27989B7F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ld p = 0.5;</w:t>
      </w:r>
    </w:p>
    <w:p w14:paraId="24921747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ld x = 0;</w:t>
      </w:r>
    </w:p>
    <w:p w14:paraId="1393C4DB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Mixture struct_mixture;</w:t>
      </w:r>
    </w:p>
    <w:p w14:paraId="26F3B2AB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initMixture(struct_mixture, nu1, mu1, lambda1, nu2, mu2, lambda2, p);</w:t>
      </w:r>
    </w:p>
    <w:p w14:paraId="6E1A0AEE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MixtureDist mixt_dist(p, MainDist{nu1, mu1, lambda1},</w:t>
      </w:r>
    </w:p>
    <w:p w14:paraId="7822513B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                    MainDist{nu2, mu2, lambda2});</w:t>
      </w:r>
    </w:p>
    <w:p w14:paraId="57933F8A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cout &lt;&lt; "\n-----</w:t>
      </w:r>
      <w:r w:rsidRPr="001163AF">
        <w:rPr>
          <w:rFonts w:ascii="Cascadia Code" w:hAnsi="Cascadia Code" w:cs="Cascadia Code"/>
          <w:sz w:val="20"/>
          <w:szCs w:val="20"/>
        </w:rPr>
        <w:t>Тест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 3.2.3-----" &lt;&lt; endl;</w:t>
      </w:r>
    </w:p>
    <w:p w14:paraId="46F97BC1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r w:rsidRPr="001163AF">
        <w:rPr>
          <w:rFonts w:ascii="Cascadia Code" w:hAnsi="Cascadia Code" w:cs="Cascadia Code"/>
          <w:sz w:val="20"/>
          <w:szCs w:val="20"/>
        </w:rPr>
        <w:t>cout &lt;&lt; "Тест распределения смеси:" &lt;&lt; endl;</w:t>
      </w:r>
    </w:p>
    <w:p w14:paraId="6C0D8728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</w:rPr>
        <w:t xml:space="preserve">  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>cout &lt;&lt; "nu1 = " &lt;&lt; nu1 &lt;&lt; "mu1 = " &lt;&lt; mu1 &lt;&lt; ", lambda1 = " &lt;&lt; lambda1</w:t>
      </w:r>
    </w:p>
    <w:p w14:paraId="5E0706E3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   &lt;&lt; '\n'</w:t>
      </w:r>
    </w:p>
    <w:p w14:paraId="4EA007F5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   &lt;&lt; "nu2 = " &lt;&lt; nu2 &lt;&lt; "mu2 = " &lt;&lt; mu2 &lt;&lt; ", lambda2 = " &lt;&lt; lambda2</w:t>
      </w:r>
    </w:p>
    <w:p w14:paraId="6C5E2582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   &lt;&lt; '\n'</w:t>
      </w:r>
    </w:p>
    <w:p w14:paraId="72D1CE74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   &lt;&lt; "p = " &lt;&lt; p &lt;&lt; ", x = " &lt;&lt; x &lt;&lt; endl;</w:t>
      </w:r>
    </w:p>
    <w:p w14:paraId="75EA3D6F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cout &lt;&lt; "</w:t>
      </w:r>
      <w:r w:rsidRPr="001163AF">
        <w:rPr>
          <w:rFonts w:ascii="Cascadia Code" w:hAnsi="Cascadia Code" w:cs="Cascadia Code"/>
          <w:sz w:val="20"/>
          <w:szCs w:val="20"/>
        </w:rPr>
        <w:t>Плотность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1163AF">
        <w:rPr>
          <w:rFonts w:ascii="Cascadia Code" w:hAnsi="Cascadia Code" w:cs="Cascadia Code"/>
          <w:sz w:val="20"/>
          <w:szCs w:val="20"/>
        </w:rPr>
        <w:t>вероятности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 f(x): s" &lt;&lt; densityMixt(struct_mixture, x)</w:t>
      </w:r>
    </w:p>
    <w:p w14:paraId="3643D0EC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   &lt;&lt; ", c" &lt;&lt; mixt_dist.density(x) &lt;&lt; endl;</w:t>
      </w:r>
    </w:p>
    <w:p w14:paraId="62B2C27A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cout &lt;&lt; "M = s" &lt;&lt; MMixt(struct_mixture) &lt;&lt; ", c" &lt;&lt; mixt_dist.M()</w:t>
      </w:r>
    </w:p>
    <w:p w14:paraId="7EDBACDD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   &lt;&lt; "; D = s" &lt;&lt; DMixt(struct_mixture) &lt;&lt; ", c" &lt;&lt; mixt_dist.D()</w:t>
      </w:r>
    </w:p>
    <w:p w14:paraId="4C83A5BA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   &lt;&lt; "; G1 = s" &lt;&lt; G1Mixt(struct_mixture) &lt;&lt; ", c" &lt;&lt; mixt_dist.G1()</w:t>
      </w:r>
    </w:p>
    <w:p w14:paraId="7179ABC1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   &lt;&lt; "; G2 = s" &lt;&lt; G2Mixt(struct_mixture) &lt;&lt; ", c" &lt;&lt; mixt_dist.G2()</w:t>
      </w:r>
    </w:p>
    <w:p w14:paraId="63BF0D7D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   &lt;&lt; endl;</w:t>
      </w:r>
    </w:p>
    <w:p w14:paraId="33755059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auto fout = ofstream("test323.csv");</w:t>
      </w:r>
    </w:p>
    <w:p w14:paraId="36983B4D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fout &lt;&lt; "x,f(x),xi,f(xi)" &lt;&lt; endl;</w:t>
      </w:r>
    </w:p>
    <w:p w14:paraId="0927D211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for (ld i = -15; i &lt;= 15; i += 0.5) {</w:t>
      </w:r>
    </w:p>
    <w:p w14:paraId="57B28887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auto xi = mixt_dist.Xi();</w:t>
      </w:r>
    </w:p>
    <w:p w14:paraId="772C7F47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fout &lt;&lt; i &lt;&lt; "," &lt;&lt; mixt_dist.density(i) &lt;&lt; "," &lt;&lt; xi &lt;&lt; ","</w:t>
      </w:r>
    </w:p>
    <w:p w14:paraId="011BB7A4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     &lt;&lt; mixt_dist.density(xi) &lt;&lt; endl;</w:t>
      </w:r>
    </w:p>
    <w:p w14:paraId="1F60B0F9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}</w:t>
      </w:r>
    </w:p>
    <w:p w14:paraId="5B72023E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3FCCFC4C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35F7C3D4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void testDistribution_3_2_4() {</w:t>
      </w:r>
    </w:p>
    <w:p w14:paraId="7D207C25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lastRenderedPageBreak/>
        <w:t>  ld mu1 = 0, mu2 = mu1, lambda1 = 1, lambda2 = lambda1, nu1 = 0.1, nu2 = 30;</w:t>
      </w:r>
    </w:p>
    <w:p w14:paraId="6247995E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ld p = 0.5;</w:t>
      </w:r>
    </w:p>
    <w:p w14:paraId="6FD383C9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ld x = 0;</w:t>
      </w:r>
    </w:p>
    <w:p w14:paraId="2073B1A7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Mixture struct_mixture;</w:t>
      </w:r>
    </w:p>
    <w:p w14:paraId="1173226C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initMixture(struct_mixture, nu1, mu1, lambda1, nu2, mu2, lambda2, p);</w:t>
      </w:r>
    </w:p>
    <w:p w14:paraId="08FC390B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MixtureDist mixt_dist(p, MainDist{nu1, mu1, lambda1},</w:t>
      </w:r>
    </w:p>
    <w:p w14:paraId="4F250A20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                    MainDist{nu2, mu2, lambda2});</w:t>
      </w:r>
    </w:p>
    <w:p w14:paraId="5B025121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cout &lt;&lt; "\n-----</w:t>
      </w:r>
      <w:r w:rsidRPr="001163AF">
        <w:rPr>
          <w:rFonts w:ascii="Cascadia Code" w:hAnsi="Cascadia Code" w:cs="Cascadia Code"/>
          <w:sz w:val="20"/>
          <w:szCs w:val="20"/>
        </w:rPr>
        <w:t>Тест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 3.2.4-----" &lt;&lt; endl;</w:t>
      </w:r>
    </w:p>
    <w:p w14:paraId="02EF4139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r w:rsidRPr="001163AF">
        <w:rPr>
          <w:rFonts w:ascii="Cascadia Code" w:hAnsi="Cascadia Code" w:cs="Cascadia Code"/>
          <w:sz w:val="20"/>
          <w:szCs w:val="20"/>
        </w:rPr>
        <w:t>cout &lt;&lt; "Тест распределения смеси:" &lt;&lt; endl;</w:t>
      </w:r>
    </w:p>
    <w:p w14:paraId="2FA5E034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</w:rPr>
        <w:t xml:space="preserve">  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>cout &lt;&lt; "nu1 = " &lt;&lt; nu1 &lt;&lt; "mu1 = " &lt;&lt; mu1 &lt;&lt; ", lambda1 = " &lt;&lt; lambda1</w:t>
      </w:r>
    </w:p>
    <w:p w14:paraId="09970316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   &lt;&lt; '\n'</w:t>
      </w:r>
    </w:p>
    <w:p w14:paraId="015E2575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   &lt;&lt; "nu2 = " &lt;&lt; nu2 &lt;&lt; "mu2 = " &lt;&lt; mu2 &lt;&lt; ", lambda2 = " &lt;&lt; lambda2</w:t>
      </w:r>
    </w:p>
    <w:p w14:paraId="13CFB167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   &lt;&lt; '\n'</w:t>
      </w:r>
    </w:p>
    <w:p w14:paraId="21D5833B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   &lt;&lt; "p = " &lt;&lt; p &lt;&lt; ", x = " &lt;&lt; x &lt;&lt; endl;</w:t>
      </w:r>
    </w:p>
    <w:p w14:paraId="17182000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cout &lt;&lt; "</w:t>
      </w:r>
      <w:r w:rsidRPr="001163AF">
        <w:rPr>
          <w:rFonts w:ascii="Cascadia Code" w:hAnsi="Cascadia Code" w:cs="Cascadia Code"/>
          <w:sz w:val="20"/>
          <w:szCs w:val="20"/>
        </w:rPr>
        <w:t>Плотность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1163AF">
        <w:rPr>
          <w:rFonts w:ascii="Cascadia Code" w:hAnsi="Cascadia Code" w:cs="Cascadia Code"/>
          <w:sz w:val="20"/>
          <w:szCs w:val="20"/>
        </w:rPr>
        <w:t>вероятности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 f(x): s" &lt;&lt; densityMixt(struct_mixture, x)</w:t>
      </w:r>
    </w:p>
    <w:p w14:paraId="13906C9E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   &lt;&lt; ", c" &lt;&lt; mixt_dist.density(x) &lt;&lt; endl;</w:t>
      </w:r>
    </w:p>
    <w:p w14:paraId="26A3A59B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cout &lt;&lt; "M = s" &lt;&lt; MMixt(struct_mixture) &lt;&lt; ", c" &lt;&lt; mixt_dist.M()</w:t>
      </w:r>
    </w:p>
    <w:p w14:paraId="6F14EFFA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   &lt;&lt; "; D = s" &lt;&lt; DMixt(struct_mixture) &lt;&lt; ", c" &lt;&lt; mixt_dist.D()</w:t>
      </w:r>
    </w:p>
    <w:p w14:paraId="11474904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   &lt;&lt; "; G1 = s" &lt;&lt; G1Mixt(struct_mixture) &lt;&lt; ", c" &lt;&lt; mixt_dist.G1()</w:t>
      </w:r>
    </w:p>
    <w:p w14:paraId="76C8CBA2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   &lt;&lt; "; G2 = s" &lt;&lt; G2Mixt(struct_mixture) &lt;&lt; ", c" &lt;&lt; mixt_dist.G2()</w:t>
      </w:r>
    </w:p>
    <w:p w14:paraId="1038F400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   &lt;&lt; endl;</w:t>
      </w:r>
    </w:p>
    <w:p w14:paraId="73F55813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auto fout = ofstream("test324.csv");</w:t>
      </w:r>
    </w:p>
    <w:p w14:paraId="2640B3F6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fout &lt;&lt; "x,f(x),xi,f(xi)" &lt;&lt; endl;</w:t>
      </w:r>
    </w:p>
    <w:p w14:paraId="1B449CF1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for (ld i = -15; i &lt;= 15; i += 0.5) {</w:t>
      </w:r>
    </w:p>
    <w:p w14:paraId="32458259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auto xi = mixt_dist.Xi();</w:t>
      </w:r>
    </w:p>
    <w:p w14:paraId="2FA65E09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fout &lt;&lt; i &lt;&lt; "," &lt;&lt; mixt_dist.density(i) &lt;&lt; "," &lt;&lt; xi &lt;&lt; ","</w:t>
      </w:r>
    </w:p>
    <w:p w14:paraId="1C72409C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     &lt;&lt; mixt_dist.density(xi) &lt;&lt; endl;</w:t>
      </w:r>
    </w:p>
    <w:p w14:paraId="66256322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}</w:t>
      </w:r>
    </w:p>
    <w:p w14:paraId="4358ED9D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45A066D8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359638E6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void testDistribution_3_3_1_1() {</w:t>
      </w:r>
    </w:p>
    <w:p w14:paraId="5F118D85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ld mu = 0, lambda = 1, nu = 1;</w:t>
      </w:r>
    </w:p>
    <w:p w14:paraId="3F6F0979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ld x = 0;</w:t>
      </w:r>
    </w:p>
    <w:p w14:paraId="21CB3EDA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uint32_t n = 10000;</w:t>
      </w:r>
    </w:p>
    <w:p w14:paraId="0D36E726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MainDist dist(nu, mu, lambda);</w:t>
      </w:r>
    </w:p>
    <w:p w14:paraId="0E4E47E4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Empiric emp;</w:t>
      </w:r>
    </w:p>
    <w:p w14:paraId="6C28BA4F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auto arr = dist.Xi(n);</w:t>
      </w:r>
    </w:p>
    <w:p w14:paraId="718069A6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auto tmp = vtoa(arr);</w:t>
      </w:r>
    </w:p>
    <w:p w14:paraId="6661F65F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initEmpiric(emp, tmp);</w:t>
      </w:r>
    </w:p>
    <w:p w14:paraId="57357819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EmpiricDist e_dist(arr);</w:t>
      </w:r>
    </w:p>
    <w:p w14:paraId="394D2BE7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cout &lt;&lt; "\n-----</w:t>
      </w:r>
      <w:r w:rsidRPr="001163AF">
        <w:rPr>
          <w:rFonts w:ascii="Cascadia Code" w:hAnsi="Cascadia Code" w:cs="Cascadia Code"/>
          <w:sz w:val="20"/>
          <w:szCs w:val="20"/>
        </w:rPr>
        <w:t>Тест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 3.3.1.1-----" &lt;&lt; endl;</w:t>
      </w:r>
    </w:p>
    <w:p w14:paraId="609A0812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r w:rsidRPr="001163AF">
        <w:rPr>
          <w:rFonts w:ascii="Cascadia Code" w:hAnsi="Cascadia Code" w:cs="Cascadia Code"/>
          <w:sz w:val="20"/>
          <w:szCs w:val="20"/>
        </w:rPr>
        <w:t>cout &lt;&lt; "Тест эмпирического распределения:" &lt;&lt; endl;</w:t>
      </w:r>
    </w:p>
    <w:p w14:paraId="10347B80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cout &lt;&lt; "Распределение построено на основе выборки " &lt;&lt; n</w:t>
      </w:r>
    </w:p>
    <w:p w14:paraId="487292A0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     &lt;&lt; " элементов из основного распределения со следующими параметрами:"</w:t>
      </w:r>
    </w:p>
    <w:p w14:paraId="6E6FD5A5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</w:rPr>
        <w:t>       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>&lt;&lt; endl;</w:t>
      </w:r>
    </w:p>
    <w:p w14:paraId="53640CC2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cout &lt;&lt; "nu = " &lt;&lt; nu &lt;&lt; ", mu = " &lt;&lt; mu &lt;&lt; ", lambda = " &lt;&lt; lambda &lt;&lt; endl;</w:t>
      </w:r>
    </w:p>
    <w:p w14:paraId="404A4505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cout &lt;&lt; "</w:t>
      </w:r>
      <w:r w:rsidRPr="001163AF">
        <w:rPr>
          <w:rFonts w:ascii="Cascadia Code" w:hAnsi="Cascadia Code" w:cs="Cascadia Code"/>
          <w:sz w:val="20"/>
          <w:szCs w:val="20"/>
        </w:rPr>
        <w:t>Выборка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>:\nf(0) = " &lt;&lt; dist.density(x);</w:t>
      </w:r>
    </w:p>
    <w:p w14:paraId="7C46A2C9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cout &lt;&lt; ", M = " &lt;&lt; dist.M() &lt;&lt; ", D = " &lt;&lt; dist.D() &lt;&lt; ", G1 = " &lt;&lt; dist.G1()</w:t>
      </w:r>
    </w:p>
    <w:p w14:paraId="3CDFEE48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   &lt;&lt; ", G2 = " &lt;&lt; dist.G2() &lt;&lt; endl;</w:t>
      </w:r>
    </w:p>
    <w:p w14:paraId="75C52455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cout &lt;&lt; "</w:t>
      </w:r>
      <w:r w:rsidRPr="001163AF">
        <w:rPr>
          <w:rFonts w:ascii="Cascadia Code" w:hAnsi="Cascadia Code" w:cs="Cascadia Code"/>
          <w:sz w:val="20"/>
          <w:szCs w:val="20"/>
        </w:rPr>
        <w:t>Эмпирическое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1163AF">
        <w:rPr>
          <w:rFonts w:ascii="Cascadia Code" w:hAnsi="Cascadia Code" w:cs="Cascadia Code"/>
          <w:sz w:val="20"/>
          <w:szCs w:val="20"/>
        </w:rPr>
        <w:t>распределение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>:\nf(0) = s" &lt;&lt; densityEmp(emp, x) &lt;&lt; ", c"</w:t>
      </w:r>
    </w:p>
    <w:p w14:paraId="270FCB77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   &lt;&lt; e_dist.density(x);</w:t>
      </w:r>
    </w:p>
    <w:p w14:paraId="23FD4E01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cout &lt;&lt; ", M = s" &lt;&lt; MEmp(emp) &lt;&lt; ", c" &lt;&lt; e_dist.M() &lt;&lt; "; D = s"</w:t>
      </w:r>
    </w:p>
    <w:p w14:paraId="47A63190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   &lt;&lt; DEmp(emp) &lt;&lt; ", c" &lt;&lt; e_dist.D() &lt;&lt; "; G1 = s" &lt;&lt; G1Emp(emp) &lt;&lt; ", c"</w:t>
      </w:r>
    </w:p>
    <w:p w14:paraId="4DC839CD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   &lt;&lt; e_dist.G1() &lt;&lt; "; G2 = s" &lt;&lt; G2Emp(emp) &lt;&lt; ", c" &lt;&lt; e_dist.G2()</w:t>
      </w:r>
    </w:p>
    <w:p w14:paraId="155E5B2C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   &lt;&lt; endl;</w:t>
      </w:r>
    </w:p>
    <w:p w14:paraId="5FDC5776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auto fout = ofstream("test3311.csv");</w:t>
      </w:r>
    </w:p>
    <w:p w14:paraId="231437B7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fout &lt;&lt; "x,f(x),fe(x),xi,fe(xi)" &lt;&lt; endl;</w:t>
      </w:r>
    </w:p>
    <w:p w14:paraId="59AA25E5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for (ld i = -15; i &lt;= 15; i += 0.5) {</w:t>
      </w:r>
    </w:p>
    <w:p w14:paraId="6F7CA7CB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auto xi = e_dist.Xi();</w:t>
      </w:r>
    </w:p>
    <w:p w14:paraId="1C3DFC47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fout &lt;&lt; i &lt;&lt; "," &lt;&lt; dist.density(i) &lt;&lt; "," &lt;&lt; e_dist.density(i) &lt;&lt; "," &lt;&lt; xi</w:t>
      </w:r>
    </w:p>
    <w:p w14:paraId="1103E811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     &lt;&lt; "," &lt;&lt; e_dist.density(xi) &lt;&lt; endl;</w:t>
      </w:r>
    </w:p>
    <w:p w14:paraId="5DEA9776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}</w:t>
      </w:r>
    </w:p>
    <w:p w14:paraId="0BC1680E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delete[] emp.X.data;</w:t>
      </w:r>
    </w:p>
    <w:p w14:paraId="15C1A0EE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delete[] emp.n;</w:t>
      </w:r>
    </w:p>
    <w:p w14:paraId="404774A5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delete[] emp.xi.data;</w:t>
      </w:r>
    </w:p>
    <w:p w14:paraId="1052C1E6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lastRenderedPageBreak/>
        <w:t>  delete[] tmp.data;</w:t>
      </w:r>
    </w:p>
    <w:p w14:paraId="51E553DE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65CF5825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5E755DE1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void testDistribution_3_3_1_2() {</w:t>
      </w:r>
    </w:p>
    <w:p w14:paraId="579F63CB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ld mu = 10, lambda = 2, nu = 3;</w:t>
      </w:r>
    </w:p>
    <w:p w14:paraId="18C44188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ld x = 0;</w:t>
      </w:r>
    </w:p>
    <w:p w14:paraId="3C12CFA1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uint32_t n = 10000;</w:t>
      </w:r>
    </w:p>
    <w:p w14:paraId="38B4296F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MainDist dist(nu, mu, lambda);</w:t>
      </w:r>
    </w:p>
    <w:p w14:paraId="72A647E9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Empiric emp;</w:t>
      </w:r>
    </w:p>
    <w:p w14:paraId="7021A583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auto arr = dist.Xi(n);</w:t>
      </w:r>
    </w:p>
    <w:p w14:paraId="55D773C5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auto tmp = vtoa(arr);</w:t>
      </w:r>
    </w:p>
    <w:p w14:paraId="45813D09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initEmpiric(emp, tmp);</w:t>
      </w:r>
    </w:p>
    <w:p w14:paraId="0A0F4E66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EmpiricDist e_dist(arr);</w:t>
      </w:r>
    </w:p>
    <w:p w14:paraId="083F6784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cout &lt;&lt; "\n-----</w:t>
      </w:r>
      <w:r w:rsidRPr="001163AF">
        <w:rPr>
          <w:rFonts w:ascii="Cascadia Code" w:hAnsi="Cascadia Code" w:cs="Cascadia Code"/>
          <w:sz w:val="20"/>
          <w:szCs w:val="20"/>
        </w:rPr>
        <w:t>Тест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 3.3.1.2-----" &lt;&lt; endl;</w:t>
      </w:r>
    </w:p>
    <w:p w14:paraId="0372D8DF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r w:rsidRPr="001163AF">
        <w:rPr>
          <w:rFonts w:ascii="Cascadia Code" w:hAnsi="Cascadia Code" w:cs="Cascadia Code"/>
          <w:sz w:val="20"/>
          <w:szCs w:val="20"/>
        </w:rPr>
        <w:t>cout &lt;&lt; "Тест эмпирического распределения:" &lt;&lt; endl;</w:t>
      </w:r>
    </w:p>
    <w:p w14:paraId="67F6930A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cout &lt;&lt; "Распределение построено на основе выборки " &lt;&lt; n</w:t>
      </w:r>
    </w:p>
    <w:p w14:paraId="7973D107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     &lt;&lt; " элементов из основного распределения со следующими параметрами:"</w:t>
      </w:r>
    </w:p>
    <w:p w14:paraId="6B26F70C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</w:rPr>
        <w:t>       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>&lt;&lt; endl;</w:t>
      </w:r>
    </w:p>
    <w:p w14:paraId="50E06ACA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cout &lt;&lt; "nu = " &lt;&lt; nu &lt;&lt; ", mu = " &lt;&lt; mu &lt;&lt; ", lambda = " &lt;&lt; lambda &lt;&lt; endl;</w:t>
      </w:r>
    </w:p>
    <w:p w14:paraId="4C6DA2B8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cout &lt;&lt; "</w:t>
      </w:r>
      <w:r w:rsidRPr="001163AF">
        <w:rPr>
          <w:rFonts w:ascii="Cascadia Code" w:hAnsi="Cascadia Code" w:cs="Cascadia Code"/>
          <w:sz w:val="20"/>
          <w:szCs w:val="20"/>
        </w:rPr>
        <w:t>Выборка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>:\nf(0) = " &lt;&lt; dist.density(x);</w:t>
      </w:r>
    </w:p>
    <w:p w14:paraId="250856CB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cout &lt;&lt; ", M = " &lt;&lt; dist.M() &lt;&lt; ", D = " &lt;&lt; dist.D() &lt;&lt; ", G1 = " &lt;&lt; dist.G1()</w:t>
      </w:r>
    </w:p>
    <w:p w14:paraId="4BF67D71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   &lt;&lt; ", G2 = " &lt;&lt; dist.G2() &lt;&lt; endl;</w:t>
      </w:r>
    </w:p>
    <w:p w14:paraId="4A372DC5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cout &lt;&lt; "</w:t>
      </w:r>
      <w:r w:rsidRPr="001163AF">
        <w:rPr>
          <w:rFonts w:ascii="Cascadia Code" w:hAnsi="Cascadia Code" w:cs="Cascadia Code"/>
          <w:sz w:val="20"/>
          <w:szCs w:val="20"/>
        </w:rPr>
        <w:t>Эмпирическое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1163AF">
        <w:rPr>
          <w:rFonts w:ascii="Cascadia Code" w:hAnsi="Cascadia Code" w:cs="Cascadia Code"/>
          <w:sz w:val="20"/>
          <w:szCs w:val="20"/>
        </w:rPr>
        <w:t>распределение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>:\nf(0) = s" &lt;&lt; densityEmp(emp, x) &lt;&lt; ", c"</w:t>
      </w:r>
    </w:p>
    <w:p w14:paraId="41E3B09D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   &lt;&lt; e_dist.density(x);</w:t>
      </w:r>
    </w:p>
    <w:p w14:paraId="56FB4CE7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cout &lt;&lt; ", M = s" &lt;&lt; MEmp(emp) &lt;&lt; ", c" &lt;&lt; e_dist.M() &lt;&lt; "; D = s"</w:t>
      </w:r>
    </w:p>
    <w:p w14:paraId="01C219E8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   &lt;&lt; DEmp(emp) &lt;&lt; ", c" &lt;&lt; e_dist.D() &lt;&lt; "; G1 = s" &lt;&lt; G1Emp(emp) &lt;&lt; ", c"</w:t>
      </w:r>
    </w:p>
    <w:p w14:paraId="0E68808C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   &lt;&lt; e_dist.G1() &lt;&lt; "; G2 = s" &lt;&lt; G2Emp(emp) &lt;&lt; ", c" &lt;&lt; e_dist.G2()</w:t>
      </w:r>
    </w:p>
    <w:p w14:paraId="5A18353B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   &lt;&lt; endl;</w:t>
      </w:r>
    </w:p>
    <w:p w14:paraId="6DBEF604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auto fout = ofstream("test3312.csv");</w:t>
      </w:r>
    </w:p>
    <w:p w14:paraId="51F0F2A2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fout &lt;&lt; "x,f(x),fe(x),xi,fe(xi)" &lt;&lt; endl;</w:t>
      </w:r>
    </w:p>
    <w:p w14:paraId="2399225F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for (ld i = -5; i &lt;= 25; i += 0.5) {</w:t>
      </w:r>
    </w:p>
    <w:p w14:paraId="44C8511B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auto xi = e_dist.Xi();</w:t>
      </w:r>
    </w:p>
    <w:p w14:paraId="53DC544C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fout &lt;&lt; i &lt;&lt; "," &lt;&lt; dist.density(i) &lt;&lt; "," &lt;&lt; e_dist.density(i) &lt;&lt; "," &lt;&lt; xi</w:t>
      </w:r>
    </w:p>
    <w:p w14:paraId="469AB922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     &lt;&lt; "," &lt;&lt; e_dist.density(xi) &lt;&lt; endl;</w:t>
      </w:r>
    </w:p>
    <w:p w14:paraId="38BD18CE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}</w:t>
      </w:r>
    </w:p>
    <w:p w14:paraId="496D6D4E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delete[] emp.X.data;</w:t>
      </w:r>
    </w:p>
    <w:p w14:paraId="06071458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delete[] emp.n;</w:t>
      </w:r>
    </w:p>
    <w:p w14:paraId="58A420A0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delete[] emp.xi.data;</w:t>
      </w:r>
    </w:p>
    <w:p w14:paraId="2B847DDB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delete[] tmp.data;</w:t>
      </w:r>
    </w:p>
    <w:p w14:paraId="14DD0B56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7F088E5F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064AD232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void testDistribution_3_3_1_3() {</w:t>
      </w:r>
    </w:p>
    <w:p w14:paraId="7F6E690E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ld mu1 = 0, mu2 = mu1, lambda1 = 1, lambda2 = 2, nu1 = 1, nu2 = nu1;</w:t>
      </w:r>
    </w:p>
    <w:p w14:paraId="49C13453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ld x = 0, p = 0.5;</w:t>
      </w:r>
    </w:p>
    <w:p w14:paraId="14011FE8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uint32_t n = 10000;</w:t>
      </w:r>
    </w:p>
    <w:p w14:paraId="0A31D343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MixtureDist mixture(p, MainDist{nu1, mu1, lambda1},</w:t>
      </w:r>
    </w:p>
    <w:p w14:paraId="34826BDC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                  MainDist{nu2, mu2, lambda2});</w:t>
      </w:r>
    </w:p>
    <w:p w14:paraId="0A70AB72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Empiric emp;</w:t>
      </w:r>
    </w:p>
    <w:p w14:paraId="1F6DE3B2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auto arr = mixture.Xi(n);</w:t>
      </w:r>
    </w:p>
    <w:p w14:paraId="55C4EEBE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auto tmp = vtoa(arr);</w:t>
      </w:r>
    </w:p>
    <w:p w14:paraId="7F07C902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initEmpiric(emp, tmp);</w:t>
      </w:r>
    </w:p>
    <w:p w14:paraId="68B757B2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EmpiricDist e_dist(arr);</w:t>
      </w:r>
    </w:p>
    <w:p w14:paraId="5CAC3F2C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cout &lt;&lt; "\n-----</w:t>
      </w:r>
      <w:r w:rsidRPr="001163AF">
        <w:rPr>
          <w:rFonts w:ascii="Cascadia Code" w:hAnsi="Cascadia Code" w:cs="Cascadia Code"/>
          <w:sz w:val="20"/>
          <w:szCs w:val="20"/>
        </w:rPr>
        <w:t>Тест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 3.3.1.3-----" &lt;&lt; endl;</w:t>
      </w:r>
    </w:p>
    <w:p w14:paraId="57007052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r w:rsidRPr="001163AF">
        <w:rPr>
          <w:rFonts w:ascii="Cascadia Code" w:hAnsi="Cascadia Code" w:cs="Cascadia Code"/>
          <w:sz w:val="20"/>
          <w:szCs w:val="20"/>
        </w:rPr>
        <w:t>cout &lt;&lt; "Тест эмпирического распределения:" &lt;&lt; endl;</w:t>
      </w:r>
    </w:p>
    <w:p w14:paraId="46E1E4DD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cout &lt;&lt; "Распределение построено на основе выборки " &lt;&lt; n</w:t>
      </w:r>
    </w:p>
    <w:p w14:paraId="6315BB6A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     &lt;&lt; " элементов из распределения смеси со следующими параметрами:"</w:t>
      </w:r>
    </w:p>
    <w:p w14:paraId="53C3B623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</w:rPr>
        <w:t>       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>&lt;&lt; endl;</w:t>
      </w:r>
    </w:p>
    <w:p w14:paraId="162F3462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cout &lt;&lt; "nu1 = " &lt;&lt; nu1 &lt;&lt; "mu1 = " &lt;&lt; mu1 &lt;&lt; ", lambda1 = " &lt;&lt; lambda1</w:t>
      </w:r>
    </w:p>
    <w:p w14:paraId="2BF95B03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   &lt;&lt; '\n'</w:t>
      </w:r>
    </w:p>
    <w:p w14:paraId="1825398A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   &lt;&lt; "nu2 = " &lt;&lt; nu2 &lt;&lt; "mu2 = " &lt;&lt; mu2 &lt;&lt; ", lambda2 = " &lt;&lt; lambda2</w:t>
      </w:r>
    </w:p>
    <w:p w14:paraId="671D267E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   &lt;&lt; '\n'</w:t>
      </w:r>
    </w:p>
    <w:p w14:paraId="645A94ED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   &lt;&lt; "p = " &lt;&lt; p &lt;&lt; endl;</w:t>
      </w:r>
    </w:p>
    <w:p w14:paraId="02102A2F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cout &lt;&lt; "</w:t>
      </w:r>
      <w:r w:rsidRPr="001163AF">
        <w:rPr>
          <w:rFonts w:ascii="Cascadia Code" w:hAnsi="Cascadia Code" w:cs="Cascadia Code"/>
          <w:sz w:val="20"/>
          <w:szCs w:val="20"/>
        </w:rPr>
        <w:t>Выборка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>:\nf(0) = " &lt;&lt; mixture.density(x);</w:t>
      </w:r>
    </w:p>
    <w:p w14:paraId="412EF7A2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cout &lt;&lt; ", M = " &lt;&lt; mixture.M() &lt;&lt; ", D = " &lt;&lt; mixture.D()</w:t>
      </w:r>
    </w:p>
    <w:p w14:paraId="41DEE249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   &lt;&lt; ", G1 = " &lt;&lt; mixture.G1() &lt;&lt; ", G2 = " &lt;&lt; mixture.G2() &lt;&lt; endl;</w:t>
      </w:r>
    </w:p>
    <w:p w14:paraId="1E9BF299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lastRenderedPageBreak/>
        <w:t xml:space="preserve">  </w:t>
      </w:r>
      <w:r w:rsidRPr="001163AF">
        <w:rPr>
          <w:rFonts w:ascii="Cascadia Code" w:hAnsi="Cascadia Code" w:cs="Cascadia Code"/>
          <w:sz w:val="20"/>
          <w:szCs w:val="20"/>
        </w:rPr>
        <w:t>cout &lt;&lt; "Эмпирическое распределение:\nf(0) = s" &lt;&lt; densityEmp(emp, x) &lt;&lt; ", c"</w:t>
      </w:r>
    </w:p>
    <w:p w14:paraId="5FB69685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</w:rPr>
        <w:t>       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>&lt;&lt; e_dist.density(x);</w:t>
      </w:r>
    </w:p>
    <w:p w14:paraId="7AB95C55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cout &lt;&lt; ", M = s" &lt;&lt; MEmp(emp) &lt;&lt; ", c" &lt;&lt; e_dist.M() &lt;&lt; "; D = s"</w:t>
      </w:r>
    </w:p>
    <w:p w14:paraId="341817EC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   &lt;&lt; DEmp(emp) &lt;&lt; ", c" &lt;&lt; e_dist.D() &lt;&lt; "; G1 = s" &lt;&lt; G1Emp(emp) &lt;&lt; ", c"</w:t>
      </w:r>
    </w:p>
    <w:p w14:paraId="1B5A9A12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   &lt;&lt; e_dist.G1() &lt;&lt; "; G2 = s" &lt;&lt; G2Emp(emp) &lt;&lt; ", c" &lt;&lt; e_dist.G2()</w:t>
      </w:r>
    </w:p>
    <w:p w14:paraId="7DD55623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   &lt;&lt; endl;</w:t>
      </w:r>
    </w:p>
    <w:p w14:paraId="7C56865B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auto fout = ofstream("test3313.csv");</w:t>
      </w:r>
    </w:p>
    <w:p w14:paraId="1E6D44D3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fout &lt;&lt; "x,f(x),fe(x),xi,fe(xi)" &lt;&lt; endl;</w:t>
      </w:r>
    </w:p>
    <w:p w14:paraId="60F61E8E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for (ld i = -15; i &lt;= 15; i += 0.5) {</w:t>
      </w:r>
    </w:p>
    <w:p w14:paraId="5CFF0780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auto xi = e_dist.Xi();</w:t>
      </w:r>
    </w:p>
    <w:p w14:paraId="3ECF9224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fout &lt;&lt; i &lt;&lt; "," &lt;&lt; mixture.density(i) &lt;&lt; "," &lt;&lt; e_dist.density(i) &lt;&lt; ","</w:t>
      </w:r>
    </w:p>
    <w:p w14:paraId="3C264459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     &lt;&lt; xi &lt;&lt; "," &lt;&lt; e_dist.density(xi) &lt;&lt; endl;</w:t>
      </w:r>
    </w:p>
    <w:p w14:paraId="2318D8EF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}</w:t>
      </w:r>
    </w:p>
    <w:p w14:paraId="0B47110F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delete[] emp.X.data;</w:t>
      </w:r>
    </w:p>
    <w:p w14:paraId="406623D2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delete[] emp.n;</w:t>
      </w:r>
    </w:p>
    <w:p w14:paraId="2979120C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delete[] emp.xi.data;</w:t>
      </w:r>
    </w:p>
    <w:p w14:paraId="24B61946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delete[] tmp.data;</w:t>
      </w:r>
    </w:p>
    <w:p w14:paraId="78F44DC5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4F587960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void testDistribution_3_3_1_4() {</w:t>
      </w:r>
    </w:p>
    <w:p w14:paraId="103526A1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ld mu1 = 0, mu2 = 3, lambda1 = 1, lambda2 = 2, nu1 = 1, nu2 = 3;</w:t>
      </w:r>
    </w:p>
    <w:p w14:paraId="62179E4A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ld x = 0, p = 0.4;</w:t>
      </w:r>
    </w:p>
    <w:p w14:paraId="3F2078BD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uint32_t n = 10000;</w:t>
      </w:r>
    </w:p>
    <w:p w14:paraId="5BC4CE2A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MixtureDist mixture(p, MainDist{nu1, mu1, lambda1},</w:t>
      </w:r>
    </w:p>
    <w:p w14:paraId="2826037E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                  MainDist{nu2, mu2, lambda2});</w:t>
      </w:r>
    </w:p>
    <w:p w14:paraId="5560B145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Empiric emp;</w:t>
      </w:r>
    </w:p>
    <w:p w14:paraId="797D7C41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auto arr = mixture.Xi(n);</w:t>
      </w:r>
    </w:p>
    <w:p w14:paraId="5E14C1CC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auto tmp = vtoa(arr);</w:t>
      </w:r>
    </w:p>
    <w:p w14:paraId="5D5B966F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initEmpiric(emp, tmp);</w:t>
      </w:r>
    </w:p>
    <w:p w14:paraId="1DA70CAC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EmpiricDist e_dist(arr);</w:t>
      </w:r>
    </w:p>
    <w:p w14:paraId="2C9DEEFD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cout &lt;&lt; "\n-----</w:t>
      </w:r>
      <w:r w:rsidRPr="001163AF">
        <w:rPr>
          <w:rFonts w:ascii="Cascadia Code" w:hAnsi="Cascadia Code" w:cs="Cascadia Code"/>
          <w:sz w:val="20"/>
          <w:szCs w:val="20"/>
        </w:rPr>
        <w:t>Тест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 3.3.1.4-----" &lt;&lt; endl;</w:t>
      </w:r>
    </w:p>
    <w:p w14:paraId="41E624D8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r w:rsidRPr="001163AF">
        <w:rPr>
          <w:rFonts w:ascii="Cascadia Code" w:hAnsi="Cascadia Code" w:cs="Cascadia Code"/>
          <w:sz w:val="20"/>
          <w:szCs w:val="20"/>
        </w:rPr>
        <w:t>cout &lt;&lt; "Тест эмпирического распределения:" &lt;&lt; endl;</w:t>
      </w:r>
    </w:p>
    <w:p w14:paraId="35205081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cout &lt;&lt; "Распределение построено на основе выборки " &lt;&lt; n</w:t>
      </w:r>
    </w:p>
    <w:p w14:paraId="33BD3D21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     &lt;&lt; " элементов из распределения смеси со следующими параметрами:"</w:t>
      </w:r>
    </w:p>
    <w:p w14:paraId="7DDEF3C6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</w:rPr>
        <w:t>       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>&lt;&lt; endl;</w:t>
      </w:r>
    </w:p>
    <w:p w14:paraId="6D3AFC7F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cout &lt;&lt; "nu1 = " &lt;&lt; nu1 &lt;&lt; "mu1 = " &lt;&lt; mu1 &lt;&lt; ", lambda1 = " &lt;&lt; lambda1</w:t>
      </w:r>
    </w:p>
    <w:p w14:paraId="0AF580DC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   &lt;&lt; '\n'</w:t>
      </w:r>
    </w:p>
    <w:p w14:paraId="075D40FB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   &lt;&lt; "nu2 = " &lt;&lt; nu2 &lt;&lt; "mu2 = " &lt;&lt; mu2 &lt;&lt; ", lambda2 = " &lt;&lt; lambda2</w:t>
      </w:r>
    </w:p>
    <w:p w14:paraId="1F92947C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   &lt;&lt; '\n'</w:t>
      </w:r>
    </w:p>
    <w:p w14:paraId="55570E78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   &lt;&lt; "p = " &lt;&lt; p &lt;&lt; endl;</w:t>
      </w:r>
    </w:p>
    <w:p w14:paraId="07D2FEFE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cout &lt;&lt; "</w:t>
      </w:r>
      <w:r w:rsidRPr="001163AF">
        <w:rPr>
          <w:rFonts w:ascii="Cascadia Code" w:hAnsi="Cascadia Code" w:cs="Cascadia Code"/>
          <w:sz w:val="20"/>
          <w:szCs w:val="20"/>
        </w:rPr>
        <w:t>Выборка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>:\nf(0) = " &lt;&lt; mixture.density(x);</w:t>
      </w:r>
    </w:p>
    <w:p w14:paraId="448D113E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cout &lt;&lt; ", M = " &lt;&lt; mixture.M() &lt;&lt; ", D = " &lt;&lt; mixture.D()</w:t>
      </w:r>
    </w:p>
    <w:p w14:paraId="72DB4F7D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   &lt;&lt; ", G1 = " &lt;&lt; mixture.G1() &lt;&lt; ", G2 = " &lt;&lt; mixture.G2() &lt;&lt; endl;</w:t>
      </w:r>
    </w:p>
    <w:p w14:paraId="628551B0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r w:rsidRPr="001163AF">
        <w:rPr>
          <w:rFonts w:ascii="Cascadia Code" w:hAnsi="Cascadia Code" w:cs="Cascadia Code"/>
          <w:sz w:val="20"/>
          <w:szCs w:val="20"/>
        </w:rPr>
        <w:t>cout &lt;&lt; "Эмпирическое распределение:\nf(0) = s" &lt;&lt; densityEmp(emp, x) &lt;&lt; ", c"</w:t>
      </w:r>
    </w:p>
    <w:p w14:paraId="2F9BC0B4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</w:rPr>
        <w:t>       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>&lt;&lt; e_dist.density(x);</w:t>
      </w:r>
    </w:p>
    <w:p w14:paraId="053C8539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cout &lt;&lt; ", M = s" &lt;&lt; MEmp(emp) &lt;&lt; ", c" &lt;&lt; e_dist.M() &lt;&lt; "; D = s"</w:t>
      </w:r>
    </w:p>
    <w:p w14:paraId="7DCF8849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   &lt;&lt; DEmp(emp) &lt;&lt; ", c" &lt;&lt; e_dist.D() &lt;&lt; "; G1 = s" &lt;&lt; G1Emp(emp) &lt;&lt; ", c"</w:t>
      </w:r>
    </w:p>
    <w:p w14:paraId="1DAC5BA5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   &lt;&lt; e_dist.G1() &lt;&lt; "; G2 = s" &lt;&lt; G2Emp(emp) &lt;&lt; ", c" &lt;&lt; e_dist.G2()</w:t>
      </w:r>
    </w:p>
    <w:p w14:paraId="78449DFB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   &lt;&lt; endl;</w:t>
      </w:r>
    </w:p>
    <w:p w14:paraId="7B6DAC9A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auto fout = ofstream("test3314.csv");</w:t>
      </w:r>
    </w:p>
    <w:p w14:paraId="39838B0E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fout &lt;&lt; "x,f(x),fe(x),xi,fe(xi)" &lt;&lt; endl;</w:t>
      </w:r>
    </w:p>
    <w:p w14:paraId="067A5C59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for (ld i = -15; i &lt;= 15; i += 0.5) {</w:t>
      </w:r>
    </w:p>
    <w:p w14:paraId="1F358805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auto xi = e_dist.Xi();</w:t>
      </w:r>
    </w:p>
    <w:p w14:paraId="63AFD871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fout &lt;&lt; i &lt;&lt; "," &lt;&lt; mixture.density(i) &lt;&lt; "," &lt;&lt; e_dist.density(i) &lt;&lt; ","</w:t>
      </w:r>
    </w:p>
    <w:p w14:paraId="6C0F62D4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     &lt;&lt; xi &lt;&lt; "," &lt;&lt; e_dist.density(xi) &lt;&lt; endl;</w:t>
      </w:r>
    </w:p>
    <w:p w14:paraId="254F61EB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}</w:t>
      </w:r>
    </w:p>
    <w:p w14:paraId="716C346F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delete[] emp.X.data;</w:t>
      </w:r>
    </w:p>
    <w:p w14:paraId="5F246BC7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delete[] emp.n;</w:t>
      </w:r>
    </w:p>
    <w:p w14:paraId="13478909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delete[] emp.xi.data;</w:t>
      </w:r>
    </w:p>
    <w:p w14:paraId="3A60ECA5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delete[] tmp.data;</w:t>
      </w:r>
    </w:p>
    <w:p w14:paraId="33634FA2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03F2BD97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12600520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void testDistribution_3_3_2() {</w:t>
      </w:r>
    </w:p>
    <w:p w14:paraId="08B16A1B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ld mu = 0, lambda = 1, nu = 1;</w:t>
      </w:r>
    </w:p>
    <w:p w14:paraId="19403A3E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ld x = 0;</w:t>
      </w:r>
    </w:p>
    <w:p w14:paraId="50072B59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uint32_t n = 10000;</w:t>
      </w:r>
    </w:p>
    <w:p w14:paraId="3E16D278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lastRenderedPageBreak/>
        <w:t>  MainDist dist(nu, mu, lambda);</w:t>
      </w:r>
    </w:p>
    <w:p w14:paraId="0C9516F8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Empiric emp;</w:t>
      </w:r>
    </w:p>
    <w:p w14:paraId="4E9EE59C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auto arr = dist.Xi(n);</w:t>
      </w:r>
    </w:p>
    <w:p w14:paraId="40DB7062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auto tmp = vtoa(arr);</w:t>
      </w:r>
    </w:p>
    <w:p w14:paraId="3D7329DB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initEmpiric(emp, tmp);</w:t>
      </w:r>
    </w:p>
    <w:p w14:paraId="061990A0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EmpiricDist e_dist(arr);</w:t>
      </w:r>
    </w:p>
    <w:p w14:paraId="1DCE0A57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cout &lt;&lt; "\n-----</w:t>
      </w:r>
      <w:r w:rsidRPr="001163AF">
        <w:rPr>
          <w:rFonts w:ascii="Cascadia Code" w:hAnsi="Cascadia Code" w:cs="Cascadia Code"/>
          <w:sz w:val="20"/>
          <w:szCs w:val="20"/>
        </w:rPr>
        <w:t>Тест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 3.3.2-----" &lt;&lt; endl;</w:t>
      </w:r>
    </w:p>
    <w:p w14:paraId="046F78A3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r w:rsidRPr="001163AF">
        <w:rPr>
          <w:rFonts w:ascii="Cascadia Code" w:hAnsi="Cascadia Code" w:cs="Cascadia Code"/>
          <w:sz w:val="20"/>
          <w:szCs w:val="20"/>
        </w:rPr>
        <w:t>cout &lt;&lt; "Тест эмпирического распределения:" &lt;&lt; endl;</w:t>
      </w:r>
    </w:p>
    <w:p w14:paraId="4373AE33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cout &lt;&lt; "Распределение построено на основе выборки " &lt;&lt; n</w:t>
      </w:r>
    </w:p>
    <w:p w14:paraId="47EEC214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     &lt;&lt; " элементов из основного распределения со следующими параметрами:"</w:t>
      </w:r>
    </w:p>
    <w:p w14:paraId="2D985428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</w:rPr>
        <w:t>       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>&lt;&lt; endl;</w:t>
      </w:r>
    </w:p>
    <w:p w14:paraId="47E142AB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cout &lt;&lt; "nu = " &lt;&lt; nu &lt;&lt; ", mu = " &lt;&lt; mu &lt;&lt; ", lambda = " &lt;&lt; lambda &lt;&lt; endl;</w:t>
      </w:r>
    </w:p>
    <w:p w14:paraId="27C7868B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cout &lt;&lt; "</w:t>
      </w:r>
      <w:r w:rsidRPr="001163AF">
        <w:rPr>
          <w:rFonts w:ascii="Cascadia Code" w:hAnsi="Cascadia Code" w:cs="Cascadia Code"/>
          <w:sz w:val="20"/>
          <w:szCs w:val="20"/>
        </w:rPr>
        <w:t>Выборка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>:\nf(0) = " &lt;&lt; dist.density(x);</w:t>
      </w:r>
    </w:p>
    <w:p w14:paraId="2C8155F8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cout &lt;&lt; ", M = " &lt;&lt; dist.M() &lt;&lt; ", D = " &lt;&lt; dist.D() &lt;&lt; ", G1 = " &lt;&lt; dist.G1()</w:t>
      </w:r>
    </w:p>
    <w:p w14:paraId="78CBCBE7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   &lt;&lt; ", G2 = " &lt;&lt; dist.G2() &lt;&lt; endl;</w:t>
      </w:r>
    </w:p>
    <w:p w14:paraId="3D5A61B1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cout &lt;&lt; "</w:t>
      </w:r>
      <w:r w:rsidRPr="001163AF">
        <w:rPr>
          <w:rFonts w:ascii="Cascadia Code" w:hAnsi="Cascadia Code" w:cs="Cascadia Code"/>
          <w:sz w:val="20"/>
          <w:szCs w:val="20"/>
        </w:rPr>
        <w:t>Эмпирическое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1163AF">
        <w:rPr>
          <w:rFonts w:ascii="Cascadia Code" w:hAnsi="Cascadia Code" w:cs="Cascadia Code"/>
          <w:sz w:val="20"/>
          <w:szCs w:val="20"/>
        </w:rPr>
        <w:t>распределение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>1:\nf(0) = s" &lt;&lt; densityEmp(emp, x)</w:t>
      </w:r>
    </w:p>
    <w:p w14:paraId="4F62980B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   &lt;&lt; ", c" &lt;&lt; e_dist.density(x);</w:t>
      </w:r>
    </w:p>
    <w:p w14:paraId="146FC88C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cout &lt;&lt; ", M = s" &lt;&lt; MEmp(emp) &lt;&lt; ", c" &lt;&lt; e_dist.M() &lt;&lt; "; D = s"</w:t>
      </w:r>
    </w:p>
    <w:p w14:paraId="1F6D6194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   &lt;&lt; DEmp(emp) &lt;&lt; ", c" &lt;&lt; e_dist.D() &lt;&lt; "; G1 = s" &lt;&lt; G1Emp(emp) &lt;&lt; ", c"</w:t>
      </w:r>
    </w:p>
    <w:p w14:paraId="42451F84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   &lt;&lt; e_dist.G1() &lt;&lt; "; G2 = s" &lt;&lt; G2Emp(emp) &lt;&lt; ", c" &lt;&lt; e_dist.G2()</w:t>
      </w:r>
    </w:p>
    <w:p w14:paraId="70D6DFFE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   &lt;&lt; endl;</w:t>
      </w:r>
    </w:p>
    <w:p w14:paraId="7E5C19B1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EmpiricDist e2_dist(e_dist.Xi(n));</w:t>
      </w:r>
    </w:p>
    <w:p w14:paraId="2E529669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r w:rsidRPr="001163AF">
        <w:rPr>
          <w:rFonts w:ascii="Cascadia Code" w:hAnsi="Cascadia Code" w:cs="Cascadia Code"/>
          <w:sz w:val="20"/>
          <w:szCs w:val="20"/>
        </w:rPr>
        <w:t>cout &lt;&lt; "Эмпирическое распределение2:\nf(0) = " &lt;&lt; e2_dist.density(x);</w:t>
      </w:r>
    </w:p>
    <w:p w14:paraId="3160FE68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</w:rPr>
        <w:t xml:space="preserve">  </w:t>
      </w:r>
      <w:r w:rsidRPr="001163AF">
        <w:rPr>
          <w:rFonts w:ascii="Cascadia Code" w:hAnsi="Cascadia Code" w:cs="Cascadia Code"/>
          <w:sz w:val="20"/>
          <w:szCs w:val="20"/>
          <w:lang w:val="en-US"/>
        </w:rPr>
        <w:t>cout &lt;&lt; ", M = " &lt;&lt; e2_dist.M() &lt;&lt; ", D = " &lt;&lt; e2_dist.D()</w:t>
      </w:r>
    </w:p>
    <w:p w14:paraId="710CA176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   &lt;&lt; ", G1 = " &lt;&lt; e2_dist.G1() &lt;&lt; ", G2 = " &lt;&lt; e2_dist.G2() &lt;&lt; endl;</w:t>
      </w:r>
    </w:p>
    <w:p w14:paraId="0C9B293A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auto fout = ofstream("test332.csv");</w:t>
      </w:r>
    </w:p>
    <w:p w14:paraId="37894533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fout &lt;&lt; "x,f(x),fe(x),xi,fe(xi),fee(x),xie,fee(xie)" &lt;&lt; endl;</w:t>
      </w:r>
    </w:p>
    <w:p w14:paraId="28309909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for (ld i = -15; i &lt;= 15; i += 0.5) {</w:t>
      </w:r>
    </w:p>
    <w:p w14:paraId="6B6BAA23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auto xi = e_dist.Xi();</w:t>
      </w:r>
    </w:p>
    <w:p w14:paraId="1C6ADF94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auto xie = e2_dist.Xi();</w:t>
      </w:r>
    </w:p>
    <w:p w14:paraId="4B0FE2BE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fout &lt;&lt; i &lt;&lt; "," &lt;&lt; dist.density(i) &lt;&lt; "," &lt;&lt; e_dist.density(i) &lt;&lt; "," &lt;&lt; xi</w:t>
      </w:r>
    </w:p>
    <w:p w14:paraId="3B7A72C8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     &lt;&lt; "," &lt;&lt; e_dist.density(xi) &lt;&lt; "," &lt;&lt; e2_dist.density(i) &lt;&lt; "," &lt;&lt; xie</w:t>
      </w:r>
    </w:p>
    <w:p w14:paraId="639241BD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       &lt;&lt; "," &lt;&lt; e2_dist.density(xie) &lt;&lt; endl;</w:t>
      </w:r>
    </w:p>
    <w:p w14:paraId="7CF0DCC1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}</w:t>
      </w:r>
    </w:p>
    <w:p w14:paraId="3F51C3EF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delete[] emp.X.data;</w:t>
      </w:r>
    </w:p>
    <w:p w14:paraId="3ED69059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delete[] emp.n;</w:t>
      </w:r>
    </w:p>
    <w:p w14:paraId="486C8F15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delete[] emp.xi.data;</w:t>
      </w:r>
    </w:p>
    <w:p w14:paraId="07B9EFED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delete[] tmp.data;</w:t>
      </w:r>
    </w:p>
    <w:p w14:paraId="0335FBAB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490474CF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4B02110D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int main() {</w:t>
      </w:r>
    </w:p>
    <w:p w14:paraId="29550720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testDistribution_3_2_1();</w:t>
      </w:r>
    </w:p>
    <w:p w14:paraId="3DFF2394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testDistribution_3_2_2();</w:t>
      </w:r>
    </w:p>
    <w:p w14:paraId="0004AD27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testDistribution_3_2_3();</w:t>
      </w:r>
    </w:p>
    <w:p w14:paraId="4E73501D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testDistribution_3_2_4();</w:t>
      </w:r>
    </w:p>
    <w:p w14:paraId="38D5430D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testDistribution_3_3_1_1();</w:t>
      </w:r>
    </w:p>
    <w:p w14:paraId="687A1B3E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testDistribution_3_3_1_2();</w:t>
      </w:r>
    </w:p>
    <w:p w14:paraId="2F740B57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testDistribution_3_3_1_3();</w:t>
      </w:r>
    </w:p>
    <w:p w14:paraId="11E3DF13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>  testDistribution_3_3_1_4();</w:t>
      </w:r>
    </w:p>
    <w:p w14:paraId="6DF1A6E7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r w:rsidRPr="001163AF">
        <w:rPr>
          <w:rFonts w:ascii="Cascadia Code" w:hAnsi="Cascadia Code" w:cs="Cascadia Code"/>
          <w:sz w:val="20"/>
          <w:szCs w:val="20"/>
        </w:rPr>
        <w:t>testDistribution_3_3_2();</w:t>
      </w:r>
    </w:p>
    <w:p w14:paraId="6A9CE54D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  return 0;</w:t>
      </w:r>
    </w:p>
    <w:p w14:paraId="20159EB4" w14:textId="77777777" w:rsidR="001163AF" w:rsidRPr="001163AF" w:rsidRDefault="001163AF" w:rsidP="001163AF">
      <w:pPr>
        <w:spacing w:after="0"/>
        <w:rPr>
          <w:rFonts w:ascii="Cascadia Code" w:hAnsi="Cascadia Code" w:cs="Cascadia Code"/>
          <w:sz w:val="20"/>
          <w:szCs w:val="20"/>
        </w:rPr>
      </w:pPr>
      <w:r w:rsidRPr="001163AF">
        <w:rPr>
          <w:rFonts w:ascii="Cascadia Code" w:hAnsi="Cascadia Code" w:cs="Cascadia Code"/>
          <w:sz w:val="20"/>
          <w:szCs w:val="20"/>
        </w:rPr>
        <w:t>}</w:t>
      </w:r>
    </w:p>
    <w:p w14:paraId="21B87161" w14:textId="77777777" w:rsidR="00A31D04" w:rsidRPr="00A31D04" w:rsidRDefault="00A31D04" w:rsidP="004522B3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sectPr w:rsidR="00A31D04" w:rsidRPr="00A31D04" w:rsidSect="00B13B80">
      <w:footerReference w:type="default" r:id="rId105"/>
      <w:pgSz w:w="11906" w:h="16838" w:code="9"/>
      <w:pgMar w:top="284" w:right="284" w:bottom="284" w:left="1134" w:header="709" w:footer="709" w:gutter="0"/>
      <w:pgNumType w:start="2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11CBB77" w14:textId="77777777" w:rsidR="00FC74E0" w:rsidRDefault="00FC74E0" w:rsidP="008359A8">
      <w:pPr>
        <w:spacing w:after="0"/>
      </w:pPr>
      <w:r>
        <w:separator/>
      </w:r>
    </w:p>
  </w:endnote>
  <w:endnote w:type="continuationSeparator" w:id="0">
    <w:p w14:paraId="0219D8AF" w14:textId="77777777" w:rsidR="00FC74E0" w:rsidRDefault="00FC74E0" w:rsidP="008359A8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scadia Code">
    <w:panose1 w:val="020B0609020000020004"/>
    <w:charset w:val="CC"/>
    <w:family w:val="modern"/>
    <w:pitch w:val="fixed"/>
    <w:sig w:usb0="A1002AFF" w:usb1="4000F9FB" w:usb2="0004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342982291"/>
      <w:docPartObj>
        <w:docPartGallery w:val="Page Numbers (Bottom of Page)"/>
        <w:docPartUnique/>
      </w:docPartObj>
    </w:sdtPr>
    <w:sdtContent>
      <w:p w14:paraId="7B3A9E60" w14:textId="6E863441" w:rsidR="008359A8" w:rsidRDefault="008359A8">
        <w:pPr>
          <w:pStyle w:val="ae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414A45B5" w14:textId="77777777" w:rsidR="008359A8" w:rsidRDefault="008359A8">
    <w:pPr>
      <w:pStyle w:val="a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92C50E2" w14:textId="77777777" w:rsidR="00FC74E0" w:rsidRDefault="00FC74E0" w:rsidP="008359A8">
      <w:pPr>
        <w:spacing w:after="0"/>
      </w:pPr>
      <w:r>
        <w:separator/>
      </w:r>
    </w:p>
  </w:footnote>
  <w:footnote w:type="continuationSeparator" w:id="0">
    <w:p w14:paraId="774AA1FB" w14:textId="77777777" w:rsidR="00FC74E0" w:rsidRDefault="00FC74E0" w:rsidP="008359A8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8E7703"/>
    <w:multiLevelType w:val="hybridMultilevel"/>
    <w:tmpl w:val="C4E6662C"/>
    <w:lvl w:ilvl="0" w:tplc="1548A894">
      <w:start w:val="3"/>
      <w:numFmt w:val="bullet"/>
      <w:lvlText w:val=""/>
      <w:lvlJc w:val="left"/>
      <w:pPr>
        <w:ind w:left="432" w:hanging="360"/>
      </w:pPr>
      <w:rPr>
        <w:rFonts w:ascii="Symbol" w:eastAsiaTheme="minorHAnsi" w:hAnsi="Symbol" w:cstheme="minorBidi" w:hint="default"/>
      </w:rPr>
    </w:lvl>
    <w:lvl w:ilvl="1" w:tplc="04190003" w:tentative="1">
      <w:start w:val="1"/>
      <w:numFmt w:val="bullet"/>
      <w:lvlText w:val="o"/>
      <w:lvlJc w:val="left"/>
      <w:pPr>
        <w:ind w:left="115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7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9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31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03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75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7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92" w:hanging="360"/>
      </w:pPr>
      <w:rPr>
        <w:rFonts w:ascii="Wingdings" w:hAnsi="Wingdings" w:hint="default"/>
      </w:rPr>
    </w:lvl>
  </w:abstractNum>
  <w:abstractNum w:abstractNumId="1" w15:restartNumberingAfterBreak="0">
    <w:nsid w:val="1AE3211B"/>
    <w:multiLevelType w:val="hybridMultilevel"/>
    <w:tmpl w:val="81ECB19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C244015"/>
    <w:multiLevelType w:val="hybridMultilevel"/>
    <w:tmpl w:val="04AED5B8"/>
    <w:lvl w:ilvl="0" w:tplc="261459E4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3" w15:restartNumberingAfterBreak="0">
    <w:nsid w:val="3C32039C"/>
    <w:multiLevelType w:val="hybridMultilevel"/>
    <w:tmpl w:val="745A3CD0"/>
    <w:lvl w:ilvl="0" w:tplc="296681A8">
      <w:start w:val="3"/>
      <w:numFmt w:val="bullet"/>
      <w:lvlText w:val=""/>
      <w:lvlJc w:val="left"/>
      <w:pPr>
        <w:ind w:left="1068" w:hanging="360"/>
      </w:pPr>
      <w:rPr>
        <w:rFonts w:ascii="Symbol" w:eastAsiaTheme="minorHAnsi" w:hAnsi="Symbol" w:cstheme="minorBidi" w:hint="default"/>
      </w:rPr>
    </w:lvl>
    <w:lvl w:ilvl="1" w:tplc="04190003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4" w15:restartNumberingAfterBreak="0">
    <w:nsid w:val="65F833D3"/>
    <w:multiLevelType w:val="hybridMultilevel"/>
    <w:tmpl w:val="FDD8EEE8"/>
    <w:lvl w:ilvl="0" w:tplc="51606898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num w:numId="1" w16cid:durableId="1835492123">
    <w:abstractNumId w:val="1"/>
  </w:num>
  <w:num w:numId="2" w16cid:durableId="660276431">
    <w:abstractNumId w:val="4"/>
  </w:num>
  <w:num w:numId="3" w16cid:durableId="1754543924">
    <w:abstractNumId w:val="2"/>
  </w:num>
  <w:num w:numId="4" w16cid:durableId="1405757389">
    <w:abstractNumId w:val="0"/>
  </w:num>
  <w:num w:numId="5" w16cid:durableId="661280083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359A8"/>
    <w:rsid w:val="00071B4B"/>
    <w:rsid w:val="00096518"/>
    <w:rsid w:val="000D1A59"/>
    <w:rsid w:val="000E1D76"/>
    <w:rsid w:val="000F1ABC"/>
    <w:rsid w:val="001163AF"/>
    <w:rsid w:val="00176E9F"/>
    <w:rsid w:val="0019106B"/>
    <w:rsid w:val="00193BCB"/>
    <w:rsid w:val="001967E7"/>
    <w:rsid w:val="001A6A5C"/>
    <w:rsid w:val="001B1600"/>
    <w:rsid w:val="001D5FF5"/>
    <w:rsid w:val="00296173"/>
    <w:rsid w:val="002B1354"/>
    <w:rsid w:val="002B7A14"/>
    <w:rsid w:val="00315B97"/>
    <w:rsid w:val="00321BD1"/>
    <w:rsid w:val="00353091"/>
    <w:rsid w:val="00364CDF"/>
    <w:rsid w:val="003F077F"/>
    <w:rsid w:val="00410DCE"/>
    <w:rsid w:val="00420434"/>
    <w:rsid w:val="00442499"/>
    <w:rsid w:val="004468D0"/>
    <w:rsid w:val="004522B3"/>
    <w:rsid w:val="004834E1"/>
    <w:rsid w:val="0049543E"/>
    <w:rsid w:val="004B3D4E"/>
    <w:rsid w:val="00533A39"/>
    <w:rsid w:val="00537B41"/>
    <w:rsid w:val="00552944"/>
    <w:rsid w:val="005A03DF"/>
    <w:rsid w:val="005C09E3"/>
    <w:rsid w:val="005C4211"/>
    <w:rsid w:val="005E49D0"/>
    <w:rsid w:val="006760D7"/>
    <w:rsid w:val="006811ED"/>
    <w:rsid w:val="006C0B77"/>
    <w:rsid w:val="006C0BEB"/>
    <w:rsid w:val="006C2AF5"/>
    <w:rsid w:val="00715EAD"/>
    <w:rsid w:val="00737210"/>
    <w:rsid w:val="00737B74"/>
    <w:rsid w:val="00744BA5"/>
    <w:rsid w:val="0075595F"/>
    <w:rsid w:val="00763004"/>
    <w:rsid w:val="007B00C6"/>
    <w:rsid w:val="007C12D9"/>
    <w:rsid w:val="007E6327"/>
    <w:rsid w:val="00800E2C"/>
    <w:rsid w:val="00810798"/>
    <w:rsid w:val="00823856"/>
    <w:rsid w:val="008242FF"/>
    <w:rsid w:val="008359A8"/>
    <w:rsid w:val="008573B0"/>
    <w:rsid w:val="0087009E"/>
    <w:rsid w:val="00870751"/>
    <w:rsid w:val="00871426"/>
    <w:rsid w:val="008E128C"/>
    <w:rsid w:val="00922C48"/>
    <w:rsid w:val="00950D23"/>
    <w:rsid w:val="009511E6"/>
    <w:rsid w:val="0095650C"/>
    <w:rsid w:val="00965A23"/>
    <w:rsid w:val="0096792D"/>
    <w:rsid w:val="00967A99"/>
    <w:rsid w:val="00986AFF"/>
    <w:rsid w:val="00995C33"/>
    <w:rsid w:val="00A25BBB"/>
    <w:rsid w:val="00A31D04"/>
    <w:rsid w:val="00A41C19"/>
    <w:rsid w:val="00A45DF9"/>
    <w:rsid w:val="00A938C9"/>
    <w:rsid w:val="00A93E9A"/>
    <w:rsid w:val="00AA40A3"/>
    <w:rsid w:val="00AB620A"/>
    <w:rsid w:val="00AE28C8"/>
    <w:rsid w:val="00AF6006"/>
    <w:rsid w:val="00B13B80"/>
    <w:rsid w:val="00B348A8"/>
    <w:rsid w:val="00B54ECE"/>
    <w:rsid w:val="00B84422"/>
    <w:rsid w:val="00B91544"/>
    <w:rsid w:val="00B915B7"/>
    <w:rsid w:val="00BF31A1"/>
    <w:rsid w:val="00C171C7"/>
    <w:rsid w:val="00C841C7"/>
    <w:rsid w:val="00CA4A7D"/>
    <w:rsid w:val="00D14496"/>
    <w:rsid w:val="00D14A9B"/>
    <w:rsid w:val="00D573FB"/>
    <w:rsid w:val="00D7077D"/>
    <w:rsid w:val="00DB6B2A"/>
    <w:rsid w:val="00DF3811"/>
    <w:rsid w:val="00E233EA"/>
    <w:rsid w:val="00E26F2A"/>
    <w:rsid w:val="00E26F3B"/>
    <w:rsid w:val="00E37DF8"/>
    <w:rsid w:val="00E82572"/>
    <w:rsid w:val="00E8490C"/>
    <w:rsid w:val="00EA59DF"/>
    <w:rsid w:val="00EE4070"/>
    <w:rsid w:val="00F01B34"/>
    <w:rsid w:val="00F12C76"/>
    <w:rsid w:val="00F37DF8"/>
    <w:rsid w:val="00F4526C"/>
    <w:rsid w:val="00F8116B"/>
    <w:rsid w:val="00F872F8"/>
    <w:rsid w:val="00FA1AD2"/>
    <w:rsid w:val="00FC74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2C1E625"/>
  <w15:chartTrackingRefBased/>
  <w15:docId w15:val="{68E4D3D8-BEAD-4B70-B1C5-2E93A4FF7C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RU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4526C"/>
    <w:pPr>
      <w:spacing w:line="240" w:lineRule="auto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8359A8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2E74B5" w:themeColor="accent1" w:themeShade="BF"/>
      <w:sz w:val="40"/>
      <w:szCs w:val="40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8359A8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8359A8"/>
    <w:pPr>
      <w:keepNext/>
      <w:keepLines/>
      <w:spacing w:before="160" w:after="80"/>
      <w:outlineLvl w:val="2"/>
    </w:pPr>
    <w:rPr>
      <w:rFonts w:asciiTheme="minorHAnsi" w:eastAsiaTheme="majorEastAsia" w:hAnsiTheme="minorHAnsi" w:cstheme="majorBidi"/>
      <w:color w:val="2E74B5" w:themeColor="accent1" w:themeShade="BF"/>
      <w:szCs w:val="28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8359A8"/>
    <w:pPr>
      <w:keepNext/>
      <w:keepLines/>
      <w:spacing w:before="80" w:after="40"/>
      <w:outlineLvl w:val="3"/>
    </w:pPr>
    <w:rPr>
      <w:rFonts w:asciiTheme="minorHAnsi" w:eastAsiaTheme="majorEastAsia" w:hAnsiTheme="minorHAnsi" w:cstheme="majorBidi"/>
      <w:i/>
      <w:iCs/>
      <w:color w:val="2E74B5" w:themeColor="accent1" w:themeShade="BF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8359A8"/>
    <w:pPr>
      <w:keepNext/>
      <w:keepLines/>
      <w:spacing w:before="80" w:after="40"/>
      <w:outlineLvl w:val="4"/>
    </w:pPr>
    <w:rPr>
      <w:rFonts w:asciiTheme="minorHAnsi" w:eastAsiaTheme="majorEastAsia" w:hAnsiTheme="minorHAnsi" w:cstheme="majorBidi"/>
      <w:color w:val="2E74B5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8359A8"/>
    <w:pPr>
      <w:keepNext/>
      <w:keepLines/>
      <w:spacing w:before="40" w:after="0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8359A8"/>
    <w:pPr>
      <w:keepNext/>
      <w:keepLines/>
      <w:spacing w:before="40" w:after="0"/>
      <w:outlineLvl w:val="6"/>
    </w:pPr>
    <w:rPr>
      <w:rFonts w:asciiTheme="minorHAnsi" w:eastAsiaTheme="majorEastAsia" w:hAnsiTheme="minorHAnsi" w:cstheme="majorBidi"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8359A8"/>
    <w:pPr>
      <w:keepNext/>
      <w:keepLines/>
      <w:spacing w:after="0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8359A8"/>
    <w:pPr>
      <w:keepNext/>
      <w:keepLines/>
      <w:spacing w:after="0"/>
      <w:outlineLvl w:val="8"/>
    </w:pPr>
    <w:rPr>
      <w:rFonts w:asciiTheme="minorHAnsi" w:eastAsiaTheme="majorEastAsia" w:hAnsiTheme="minorHAnsi" w:cstheme="majorBidi"/>
      <w:color w:val="272727" w:themeColor="text1" w:themeTint="D8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8359A8"/>
    <w:rPr>
      <w:rFonts w:asciiTheme="majorHAnsi" w:eastAsiaTheme="majorEastAsia" w:hAnsiTheme="majorHAnsi" w:cstheme="majorBidi"/>
      <w:color w:val="2E74B5" w:themeColor="accent1" w:themeShade="BF"/>
      <w:sz w:val="40"/>
      <w:szCs w:val="40"/>
    </w:rPr>
  </w:style>
  <w:style w:type="character" w:customStyle="1" w:styleId="20">
    <w:name w:val="Заголовок 2 Знак"/>
    <w:basedOn w:val="a0"/>
    <w:link w:val="2"/>
    <w:uiPriority w:val="9"/>
    <w:semiHidden/>
    <w:rsid w:val="008359A8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30">
    <w:name w:val="Заголовок 3 Знак"/>
    <w:basedOn w:val="a0"/>
    <w:link w:val="3"/>
    <w:uiPriority w:val="9"/>
    <w:semiHidden/>
    <w:rsid w:val="008359A8"/>
    <w:rPr>
      <w:rFonts w:eastAsiaTheme="majorEastAsia" w:cstheme="majorBidi"/>
      <w:color w:val="2E74B5" w:themeColor="accent1" w:themeShade="BF"/>
      <w:sz w:val="28"/>
      <w:szCs w:val="28"/>
    </w:rPr>
  </w:style>
  <w:style w:type="character" w:customStyle="1" w:styleId="40">
    <w:name w:val="Заголовок 4 Знак"/>
    <w:basedOn w:val="a0"/>
    <w:link w:val="4"/>
    <w:uiPriority w:val="9"/>
    <w:semiHidden/>
    <w:rsid w:val="008359A8"/>
    <w:rPr>
      <w:rFonts w:eastAsiaTheme="majorEastAsia" w:cstheme="majorBidi"/>
      <w:i/>
      <w:iCs/>
      <w:color w:val="2E74B5" w:themeColor="accent1" w:themeShade="BF"/>
      <w:sz w:val="28"/>
    </w:rPr>
  </w:style>
  <w:style w:type="character" w:customStyle="1" w:styleId="50">
    <w:name w:val="Заголовок 5 Знак"/>
    <w:basedOn w:val="a0"/>
    <w:link w:val="5"/>
    <w:uiPriority w:val="9"/>
    <w:semiHidden/>
    <w:rsid w:val="008359A8"/>
    <w:rPr>
      <w:rFonts w:eastAsiaTheme="majorEastAsia" w:cstheme="majorBidi"/>
      <w:color w:val="2E74B5" w:themeColor="accent1" w:themeShade="BF"/>
      <w:sz w:val="28"/>
    </w:rPr>
  </w:style>
  <w:style w:type="character" w:customStyle="1" w:styleId="60">
    <w:name w:val="Заголовок 6 Знак"/>
    <w:basedOn w:val="a0"/>
    <w:link w:val="6"/>
    <w:uiPriority w:val="9"/>
    <w:semiHidden/>
    <w:rsid w:val="008359A8"/>
    <w:rPr>
      <w:rFonts w:eastAsiaTheme="majorEastAsia" w:cstheme="majorBidi"/>
      <w:i/>
      <w:iCs/>
      <w:color w:val="595959" w:themeColor="text1" w:themeTint="A6"/>
      <w:sz w:val="28"/>
    </w:rPr>
  </w:style>
  <w:style w:type="character" w:customStyle="1" w:styleId="70">
    <w:name w:val="Заголовок 7 Знак"/>
    <w:basedOn w:val="a0"/>
    <w:link w:val="7"/>
    <w:uiPriority w:val="9"/>
    <w:semiHidden/>
    <w:rsid w:val="008359A8"/>
    <w:rPr>
      <w:rFonts w:eastAsiaTheme="majorEastAsia" w:cstheme="majorBidi"/>
      <w:color w:val="595959" w:themeColor="text1" w:themeTint="A6"/>
      <w:sz w:val="28"/>
    </w:rPr>
  </w:style>
  <w:style w:type="character" w:customStyle="1" w:styleId="80">
    <w:name w:val="Заголовок 8 Знак"/>
    <w:basedOn w:val="a0"/>
    <w:link w:val="8"/>
    <w:uiPriority w:val="9"/>
    <w:semiHidden/>
    <w:rsid w:val="008359A8"/>
    <w:rPr>
      <w:rFonts w:eastAsiaTheme="majorEastAsia" w:cstheme="majorBidi"/>
      <w:i/>
      <w:iCs/>
      <w:color w:val="272727" w:themeColor="text1" w:themeTint="D8"/>
      <w:sz w:val="28"/>
    </w:rPr>
  </w:style>
  <w:style w:type="character" w:customStyle="1" w:styleId="90">
    <w:name w:val="Заголовок 9 Знак"/>
    <w:basedOn w:val="a0"/>
    <w:link w:val="9"/>
    <w:uiPriority w:val="9"/>
    <w:semiHidden/>
    <w:rsid w:val="008359A8"/>
    <w:rPr>
      <w:rFonts w:eastAsiaTheme="majorEastAsia" w:cstheme="majorBidi"/>
      <w:color w:val="272727" w:themeColor="text1" w:themeTint="D8"/>
      <w:sz w:val="28"/>
    </w:rPr>
  </w:style>
  <w:style w:type="paragraph" w:styleId="a3">
    <w:name w:val="Title"/>
    <w:basedOn w:val="a"/>
    <w:next w:val="a"/>
    <w:link w:val="a4"/>
    <w:uiPriority w:val="10"/>
    <w:qFormat/>
    <w:rsid w:val="008359A8"/>
    <w:pPr>
      <w:spacing w:after="8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Заголовок Знак"/>
    <w:basedOn w:val="a0"/>
    <w:link w:val="a3"/>
    <w:uiPriority w:val="10"/>
    <w:rsid w:val="008359A8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8359A8"/>
    <w:pPr>
      <w:numPr>
        <w:ilvl w:val="1"/>
      </w:numPr>
    </w:pPr>
    <w:rPr>
      <w:rFonts w:asciiTheme="minorHAnsi" w:eastAsiaTheme="majorEastAsia" w:hAnsiTheme="minorHAnsi" w:cstheme="majorBidi"/>
      <w:color w:val="595959" w:themeColor="text1" w:themeTint="A6"/>
      <w:spacing w:val="15"/>
      <w:szCs w:val="28"/>
    </w:rPr>
  </w:style>
  <w:style w:type="character" w:customStyle="1" w:styleId="a6">
    <w:name w:val="Подзаголовок Знак"/>
    <w:basedOn w:val="a0"/>
    <w:link w:val="a5"/>
    <w:uiPriority w:val="11"/>
    <w:rsid w:val="008359A8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21">
    <w:name w:val="Quote"/>
    <w:basedOn w:val="a"/>
    <w:next w:val="a"/>
    <w:link w:val="22"/>
    <w:uiPriority w:val="29"/>
    <w:qFormat/>
    <w:rsid w:val="008359A8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22">
    <w:name w:val="Цитата 2 Знак"/>
    <w:basedOn w:val="a0"/>
    <w:link w:val="21"/>
    <w:uiPriority w:val="29"/>
    <w:rsid w:val="008359A8"/>
    <w:rPr>
      <w:rFonts w:ascii="Times New Roman" w:hAnsi="Times New Roman"/>
      <w:i/>
      <w:iCs/>
      <w:color w:val="404040" w:themeColor="text1" w:themeTint="BF"/>
      <w:sz w:val="28"/>
    </w:rPr>
  </w:style>
  <w:style w:type="paragraph" w:styleId="a7">
    <w:name w:val="List Paragraph"/>
    <w:basedOn w:val="a"/>
    <w:uiPriority w:val="34"/>
    <w:qFormat/>
    <w:rsid w:val="008359A8"/>
    <w:pPr>
      <w:ind w:left="720"/>
      <w:contextualSpacing/>
    </w:pPr>
  </w:style>
  <w:style w:type="character" w:styleId="a8">
    <w:name w:val="Intense Emphasis"/>
    <w:basedOn w:val="a0"/>
    <w:uiPriority w:val="21"/>
    <w:qFormat/>
    <w:rsid w:val="008359A8"/>
    <w:rPr>
      <w:i/>
      <w:iCs/>
      <w:color w:val="2E74B5" w:themeColor="accent1" w:themeShade="BF"/>
    </w:rPr>
  </w:style>
  <w:style w:type="paragraph" w:styleId="a9">
    <w:name w:val="Intense Quote"/>
    <w:basedOn w:val="a"/>
    <w:next w:val="a"/>
    <w:link w:val="aa"/>
    <w:uiPriority w:val="30"/>
    <w:qFormat/>
    <w:rsid w:val="008359A8"/>
    <w:pPr>
      <w:pBdr>
        <w:top w:val="single" w:sz="4" w:space="10" w:color="2E74B5" w:themeColor="accent1" w:themeShade="BF"/>
        <w:bottom w:val="single" w:sz="4" w:space="10" w:color="2E74B5" w:themeColor="accent1" w:themeShade="BF"/>
      </w:pBdr>
      <w:spacing w:before="360" w:after="360"/>
      <w:ind w:left="864" w:right="864"/>
      <w:jc w:val="center"/>
    </w:pPr>
    <w:rPr>
      <w:i/>
      <w:iCs/>
      <w:color w:val="2E74B5" w:themeColor="accent1" w:themeShade="BF"/>
    </w:rPr>
  </w:style>
  <w:style w:type="character" w:customStyle="1" w:styleId="aa">
    <w:name w:val="Выделенная цитата Знак"/>
    <w:basedOn w:val="a0"/>
    <w:link w:val="a9"/>
    <w:uiPriority w:val="30"/>
    <w:rsid w:val="008359A8"/>
    <w:rPr>
      <w:rFonts w:ascii="Times New Roman" w:hAnsi="Times New Roman"/>
      <w:i/>
      <w:iCs/>
      <w:color w:val="2E74B5" w:themeColor="accent1" w:themeShade="BF"/>
      <w:sz w:val="28"/>
    </w:rPr>
  </w:style>
  <w:style w:type="character" w:styleId="ab">
    <w:name w:val="Intense Reference"/>
    <w:basedOn w:val="a0"/>
    <w:uiPriority w:val="32"/>
    <w:qFormat/>
    <w:rsid w:val="008359A8"/>
    <w:rPr>
      <w:b/>
      <w:bCs/>
      <w:smallCaps/>
      <w:color w:val="2E74B5" w:themeColor="accent1" w:themeShade="BF"/>
      <w:spacing w:val="5"/>
    </w:rPr>
  </w:style>
  <w:style w:type="paragraph" w:styleId="ac">
    <w:name w:val="header"/>
    <w:basedOn w:val="a"/>
    <w:link w:val="ad"/>
    <w:uiPriority w:val="99"/>
    <w:unhideWhenUsed/>
    <w:rsid w:val="008359A8"/>
    <w:pPr>
      <w:tabs>
        <w:tab w:val="center" w:pos="4677"/>
        <w:tab w:val="right" w:pos="9355"/>
      </w:tabs>
      <w:spacing w:after="0"/>
    </w:pPr>
  </w:style>
  <w:style w:type="character" w:customStyle="1" w:styleId="ad">
    <w:name w:val="Верхний колонтитул Знак"/>
    <w:basedOn w:val="a0"/>
    <w:link w:val="ac"/>
    <w:uiPriority w:val="99"/>
    <w:rsid w:val="008359A8"/>
    <w:rPr>
      <w:rFonts w:ascii="Times New Roman" w:hAnsi="Times New Roman"/>
      <w:sz w:val="28"/>
    </w:rPr>
  </w:style>
  <w:style w:type="paragraph" w:styleId="ae">
    <w:name w:val="footer"/>
    <w:basedOn w:val="a"/>
    <w:link w:val="af"/>
    <w:uiPriority w:val="99"/>
    <w:unhideWhenUsed/>
    <w:rsid w:val="008359A8"/>
    <w:pPr>
      <w:tabs>
        <w:tab w:val="center" w:pos="4677"/>
        <w:tab w:val="right" w:pos="9355"/>
      </w:tabs>
      <w:spacing w:after="0"/>
    </w:pPr>
  </w:style>
  <w:style w:type="character" w:customStyle="1" w:styleId="af">
    <w:name w:val="Нижний колонтитул Знак"/>
    <w:basedOn w:val="a0"/>
    <w:link w:val="ae"/>
    <w:uiPriority w:val="99"/>
    <w:rsid w:val="008359A8"/>
    <w:rPr>
      <w:rFonts w:ascii="Times New Roman" w:hAnsi="Times New Roman"/>
      <w:sz w:val="28"/>
    </w:rPr>
  </w:style>
  <w:style w:type="table" w:styleId="af0">
    <w:name w:val="Table Grid"/>
    <w:basedOn w:val="a1"/>
    <w:uiPriority w:val="39"/>
    <w:rsid w:val="008359A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f1">
    <w:name w:val="Формула"/>
    <w:basedOn w:val="a0"/>
    <w:rsid w:val="00995C33"/>
    <w:rPr>
      <w:i/>
      <w:iCs w:val="0"/>
      <w:sz w:val="30"/>
    </w:rPr>
  </w:style>
  <w:style w:type="character" w:styleId="af2">
    <w:name w:val="Placeholder Text"/>
    <w:basedOn w:val="a0"/>
    <w:uiPriority w:val="99"/>
    <w:semiHidden/>
    <w:rsid w:val="000E1D76"/>
    <w:rPr>
      <w:color w:val="666666"/>
    </w:rPr>
  </w:style>
  <w:style w:type="paragraph" w:customStyle="1" w:styleId="af3">
    <w:name w:val="Нумерованная формула"/>
    <w:basedOn w:val="a"/>
    <w:link w:val="af4"/>
    <w:rsid w:val="00552944"/>
    <w:pPr>
      <w:tabs>
        <w:tab w:val="center" w:pos="4820"/>
        <w:tab w:val="right" w:pos="9639"/>
      </w:tabs>
      <w:spacing w:after="0"/>
      <w:jc w:val="both"/>
    </w:pPr>
    <w:rPr>
      <w:rFonts w:eastAsia="Times New Roman" w:cs="Times New Roman"/>
      <w:kern w:val="0"/>
      <w:szCs w:val="20"/>
      <w:lang w:eastAsia="ru-RU"/>
      <w14:ligatures w14:val="none"/>
    </w:rPr>
  </w:style>
  <w:style w:type="character" w:customStyle="1" w:styleId="af4">
    <w:name w:val="Нумерованная формула Знак"/>
    <w:basedOn w:val="a0"/>
    <w:link w:val="af3"/>
    <w:rsid w:val="00552944"/>
    <w:rPr>
      <w:rFonts w:ascii="Times New Roman" w:eastAsia="Times New Roman" w:hAnsi="Times New Roman" w:cs="Times New Roman"/>
      <w:kern w:val="0"/>
      <w:sz w:val="28"/>
      <w:szCs w:val="20"/>
      <w:lang w:eastAsia="ru-RU"/>
      <w14:ligatures w14:val="none"/>
    </w:rPr>
  </w:style>
  <w:style w:type="paragraph" w:customStyle="1" w:styleId="msonormal0">
    <w:name w:val="msonormal"/>
    <w:basedOn w:val="a"/>
    <w:rsid w:val="001D5FF5"/>
    <w:pPr>
      <w:spacing w:before="100" w:beforeAutospacing="1" w:after="100" w:afterAutospacing="1"/>
    </w:pPr>
    <w:rPr>
      <w:rFonts w:eastAsia="Times New Roman" w:cs="Times New Roman"/>
      <w:kern w:val="0"/>
      <w:sz w:val="24"/>
      <w:szCs w:val="24"/>
      <w:lang w:eastAsia="ru-RU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9720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7747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8688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9328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3103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2240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3366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5857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2772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999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4661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3956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681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3031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4242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5820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7568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9282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7177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174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4084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4420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6366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3720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5928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6946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1869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713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4133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6366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0118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180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1851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0468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103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9203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0003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0637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1327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5565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92920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7354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8862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4965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6589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5230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4567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4050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6084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0378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2676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0118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0917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3141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8154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1309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467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1839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6759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6480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7411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2696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6028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4499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7149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084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4673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5443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2074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7604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392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6107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114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67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2029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680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1278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9195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5430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1807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1532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798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3631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4642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9678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4209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4775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1921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57661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49615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2285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2949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8559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4346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0963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0262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5711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0337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2962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204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6632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6608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2783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6714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576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6737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7027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2477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2007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1546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4354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0194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3492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5523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1195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3059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6400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1038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6912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32288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98808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8491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771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2817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9319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068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70798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14662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22982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228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96457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51323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8091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2006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2500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6803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3387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1690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8332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6500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2263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2164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6804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8296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8907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1102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2236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0406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7899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0879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2993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1579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6147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7088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9301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2011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5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7132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6621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0391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9573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7759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0600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7223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5762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2064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2964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7174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6525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2716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0271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4366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8002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7903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8380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3561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8780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3442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4483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3103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6643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2989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3482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488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6532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7174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8137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8835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8734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3993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2565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4739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0495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0918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6736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442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5875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1173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674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8487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5219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5419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7410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7001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5091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7578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4191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2157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301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256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2749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2218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439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5059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1474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4726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3896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2825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8241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6961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5169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7524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6871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1291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9860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5150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256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6045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4567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8525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547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3295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8176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780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8394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3520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4897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5548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0296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416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8582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6016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6526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4566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6084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9553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6406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5148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6688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2878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8020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8113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49892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6496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9697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6225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1180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5846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3681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1544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3527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5003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7939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3681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9244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4946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8552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922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7265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8469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662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2737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2129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445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1607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7995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3216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052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5042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5118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7780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1025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9584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8299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8436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2555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5911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547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4479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2586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9665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0420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2901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71471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0192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7328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1697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2767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732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5175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5886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3056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0606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0642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6055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7745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0963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4681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9506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5494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8578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9021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9766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5605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8683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14727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4259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4577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0054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5397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2330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1614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0520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952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0380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7579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3588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4237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6652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9077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705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7488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6082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2565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7365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6662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1468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5493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2848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3812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8322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3734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5954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7932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9089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8951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642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6421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9240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3497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9743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7597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64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0723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6608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8101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6892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0481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3647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5449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1450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2782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3326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1101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9054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836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2565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0340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0785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1835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500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2807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26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2859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0684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6870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1069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8519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0313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7955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7179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3670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2703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0959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9247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3801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9503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9796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6405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0684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9565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3963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8463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7498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2929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440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107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0358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4902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5012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1052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2191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6323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2061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3415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5341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3238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3492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6249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8004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9140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8596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2261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4098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9707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0883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1407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9139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2487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8481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9284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4056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1569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082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5060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7445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4696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0930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1888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1474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0161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4312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674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5602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29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3168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7886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2084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2571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6728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6468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912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2139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3271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6874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1268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3345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1675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6127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2548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4138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0172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1341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04408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7946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4720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55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2991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6511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9223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5002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9300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9709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3620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1813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1443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7445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8810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99598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3315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0991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730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2343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67148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4896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9167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0664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6816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8375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5226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1873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636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0636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4437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9983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9744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043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73632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28507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97794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018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4562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7597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6630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9074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496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8353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5607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7077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2478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6520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5064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9987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5104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1017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5675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6382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3071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5932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5581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9985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3802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9501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1584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5108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263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2782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372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0477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5602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8319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8087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7414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917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0813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1632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7058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3127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7765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3177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9817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6333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07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7978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987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0760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8229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5073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724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2615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385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3740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5132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0773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5535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4669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64516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3375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3243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1286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9923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3907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1596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6225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0751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8938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9585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1488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0052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783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1043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9940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5275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8934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6814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2876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0526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3778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649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6231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4716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6635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912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9350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2519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7140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2721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6909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3002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252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6589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409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7637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0287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9725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5492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1940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0859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8807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8456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1828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5343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7070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1921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7178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9309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4322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8777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3626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601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8950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0963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7458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6827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3735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6329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2686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1419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6431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755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7088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3720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155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4100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0201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8360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1559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5802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7757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3197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2036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2833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79727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01739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488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8979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3060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5232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0028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8310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3869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8537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1456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2584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9840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6345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7146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710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8641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0545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3474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0980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6390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294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0306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8794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9095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8963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9584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9080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0924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7005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4967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4428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4219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5774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5892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8667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2759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8562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037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9420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4362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3747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6093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9505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1568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6797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4810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9045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1974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856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649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8477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9067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9126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7602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7728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0932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4837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1405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0517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6194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5002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042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7762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0418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1403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6343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548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141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3697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6857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1543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8714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3593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8000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9168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2340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3384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2091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4053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722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6953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2260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0779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831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625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6902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2729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3260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4270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141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6665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2732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0413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1941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4210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3970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1020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2783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9818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928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5758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1782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7997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9190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7873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5454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4575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4425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9293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8271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7971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6387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1768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372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3869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17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1603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2810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1141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52366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34114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877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4971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0382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5229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2895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4581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111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6462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1301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3209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146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2127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0176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6138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5471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3675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4790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4419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519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1543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4620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8803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4974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546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6408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9048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1147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7752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0830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2342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3529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966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635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6112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9612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1759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94034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39674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0602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5750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6286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7175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8507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6728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4317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0797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2657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2620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1614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6425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6105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9580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4531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4707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293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6836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7888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8311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8400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0152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3225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840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6419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1138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6556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8734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2430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169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9959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24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1547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2717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3112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6101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5102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6723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3659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0953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5985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43428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7455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4763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2275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80428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31699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2552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6087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3483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7495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4630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016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0030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0731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884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4349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5941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4511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5475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5227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0967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1841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7703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831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3610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216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5994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5660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130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9616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572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4887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2267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8725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4849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5347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1528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4478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2705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2410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1123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0320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3097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2898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1074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692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9419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6771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8839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3976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9472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9238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4459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4542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319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6501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9941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4738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7976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0720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6535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7157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410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1659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188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2589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9572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049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4286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8399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8277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9900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553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0632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1101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3704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6875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164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0687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8106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2173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4824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8417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1360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312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3016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7838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7432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4318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8522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986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9796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7240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3376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1966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1442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185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9265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0611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5293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4148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7740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5195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0751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326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8474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8792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2153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08790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5467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8343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6821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8616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6706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4540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5597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8845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2117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3839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0708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0701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1914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9829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4310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1212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6020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1899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4433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0471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7251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0825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1303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2951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7668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1986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5561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0934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0249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1307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3196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8723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5972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9077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1951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2348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31964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14903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0731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9472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464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635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9819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2396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5927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0634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7798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2647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3719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0964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6046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4374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3438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0160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221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9750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9971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4910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4644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1835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4604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8912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6293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9882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4531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2761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4168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4435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6735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8923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4442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4079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3903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473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1633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2759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5563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18510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7109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3135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2276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2727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534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0742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5930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1764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051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8062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579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69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6325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3168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8400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3442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3038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9823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1133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4623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8715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8352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4081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906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6559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2663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0075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3047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4713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2597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3008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7322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2160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1145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9689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9146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4242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8487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7714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9810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5118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4202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8766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1681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9145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5942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690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9166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4762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5222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6090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7903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3768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5544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9134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3710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8093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430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1324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1104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6542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2680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8321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3141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212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2237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8059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3400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2359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731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9449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6595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7153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41236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422236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794820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4661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6364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7465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9827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328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9690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7889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4851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6884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370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7915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1935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7157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3604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9640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8722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5347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3617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1466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9480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63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791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2598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1397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8111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4426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382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1367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9028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6999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8760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6227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07923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53801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6808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508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685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036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77963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8871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4042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3494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5149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6854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2027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6175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6771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0081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8576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3000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6080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4319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4070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196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3067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5957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7159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3592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9021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1038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4781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7279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602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5500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3036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7786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7193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614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2595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2949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222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3022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7238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9197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6824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4387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6598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1890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5032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2834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8527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8039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3475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1994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4120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8073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1330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8408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6853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9402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1965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7281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4783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9353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5923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0547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2019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7320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964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3301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3174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5091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8329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8852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3155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130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6655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17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3475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9477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473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5418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8432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8183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0968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1538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4256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6730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0863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9912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2542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7777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1788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0804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0721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088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7151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2779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0258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5447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6318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8061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9668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1290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6162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4066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8438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8036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2536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3753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0696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3268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2089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1090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4467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552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7094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6895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8169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9048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7290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2584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2656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4560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2498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296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3460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0843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3725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4840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873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4137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8395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872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1085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2296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2184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1131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6244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0286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3267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3046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7556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3069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1292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2350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3039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054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6680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726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8007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2265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7610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0573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6208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4201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0721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4480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0334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6967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6039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5815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3426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4116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7230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9625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4418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2136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8702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8320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2166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632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4539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785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7873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2617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9411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110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1672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560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3555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8153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6918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4344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3744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3227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7198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279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5439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7250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8777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0590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4512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3964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6613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4106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3725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0511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7225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5315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9062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4928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2571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7463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565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1554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569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3061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0964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3836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483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0913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0509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4048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2992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314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7801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4779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6454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1645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632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6955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7646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7045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5279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289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1027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059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5858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3540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6325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2928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8822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172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9994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765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0107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3589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45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457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6940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3983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3325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046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3560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8936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5043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1477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0270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9566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3020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9887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8014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9154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2432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4404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4143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7093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47906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6489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7163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3384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903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0780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245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8583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393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7648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3623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4274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7135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2270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3786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3007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3396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3352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9944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3521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7944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253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5634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0317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5189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5092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0155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8486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6768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9986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6719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5579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1029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9170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6596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524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7084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548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6926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9509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816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293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1355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0547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4278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8454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1492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9169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2961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804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3014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3078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6320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1374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7220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1026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2565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260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8069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7880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4252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2163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2724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833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8584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8455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7096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7209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5917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065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853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334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313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5219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774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4445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1488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6392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9688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6171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9780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4254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1562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7695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4917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3829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1347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0989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6261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5495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6965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9583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5528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5732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8640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147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8388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2004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8548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6435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313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0999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201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3936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7520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3220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8850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0237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1718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4497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3399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2649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7633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8144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0315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6183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7798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1560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4040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6830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607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5014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672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6334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1441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0860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5515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35266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462666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40258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23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6859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3564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9659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0394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8840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6625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9354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7295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683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6273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1061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6621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2773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7313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3219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9272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7607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3711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0466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1784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3492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8451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6215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4105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1335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414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9230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1340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5076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0577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3253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835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8300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1395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0348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7552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6668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0476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2890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9304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2579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8724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4836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9421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2876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7459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5435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8625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3098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908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8124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3659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3691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8592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1439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3672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4044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3875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6646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4214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3016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8745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0955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3557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0958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0637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0677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7456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2896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4830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2104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2676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2458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4579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3941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1630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4781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8696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4274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8075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6521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1061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3459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3995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6628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0132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3961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5647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8006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8923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6570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7077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682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4230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14709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5515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0921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0072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3083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4877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046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5150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1361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8652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9638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0473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6328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9435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8979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9578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5373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37797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2316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9630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2134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8987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1028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7427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80286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42493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1872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5160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3950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7647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3628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0197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5096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1144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9112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7118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9946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5678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9171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9462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4260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1566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5210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5775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8279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3030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806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9056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7506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4783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178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4758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603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450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0251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5721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4749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3521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9908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6447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0110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11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9939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7505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2303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951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0533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3946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2517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2492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1028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8405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1585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2520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5403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17451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5904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2836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5234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0946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3859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7597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7233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7971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27572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1089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8260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76832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8471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329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236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5276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1932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3636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2947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1096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9975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0613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9620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0276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7053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949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6464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5244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6344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0755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3900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7440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8634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0143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2501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1670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722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6791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9640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0821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3068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6747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6080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9262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3431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0000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9172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2623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7379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3660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2043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0646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3570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6827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65010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4159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0382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0414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5438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4409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3724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0735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605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1284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1108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2269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638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86278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5564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3797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6817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1899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8087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2113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881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460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9416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3322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1265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1677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6966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704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2765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88423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97394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9196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4020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2886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6812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4115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24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4542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7931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2374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7605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2831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9084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0617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9054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7356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5388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6546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5399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36772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5659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0363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714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5433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4304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1421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1389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1816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8450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9342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1089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2929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8790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700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6116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5745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6210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6705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86013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9754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9177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7664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43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5692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6456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74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115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9884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0080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1480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6211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2482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4436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8765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7071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8167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5871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1294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1461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58480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95652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4819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9999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7460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2940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9344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909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353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2521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7373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4276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9061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9596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8642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2948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061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4063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3409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0969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1039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4523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5885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2139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5901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9802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3124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8551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4659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1591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7506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8649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1328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0600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709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5750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1029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365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7237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6331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5828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7225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4333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7930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6353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8454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9331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7726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5770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4096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705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8443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3791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3665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8510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769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0635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4669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4217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674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7788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25766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983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20620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7408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7218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2098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0859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6391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7709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4959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520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4462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2044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7987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955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0804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5933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7324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8429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5469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0356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6522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9793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268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4524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9039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8699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1940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4913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5995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892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307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4100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6772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7052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3122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797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3097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349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9898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7200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4989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2939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8502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0792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9792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9646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4582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1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3817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058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7991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0348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7268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014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1836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8812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9154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1439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8250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059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5638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8614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2046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7237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9007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4739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9011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0133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529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9826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8977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7938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9498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8294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9284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8070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1733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900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707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8830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23819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4737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5095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6529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0269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1378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4077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2024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58008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9467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1249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8907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710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6293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1070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5755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306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0267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7770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4410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2960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5125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3747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1106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1645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205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349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2035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2983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9078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8912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876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0857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0797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8810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0864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0893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3400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1386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4267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86595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4696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1517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39998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6975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8142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3570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7517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00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6387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0797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6877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2610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1296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4780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7180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7510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20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0257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068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347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9883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3675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1323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074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218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043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0070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5025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8324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553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5816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6248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8864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2563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4687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5029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52904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2312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920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678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902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30187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2308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1639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9420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8080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8678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674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3792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4976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7240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4736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6355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6685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7337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6851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9119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2607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9846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2442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2063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5870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1052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7174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8594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442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6257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2606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8871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2528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5887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6607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434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909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9424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34216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5392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66465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3672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4715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1527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0331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345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0272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1760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7615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581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9566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6914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2470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2076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8432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2715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1561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4682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178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0259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6271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6865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9426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0686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1222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7531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735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1981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5401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4044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7893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7505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2424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6064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6318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0207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7146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2364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2582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8481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5668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432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6208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250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7419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517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615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9166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9487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1003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7688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2747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2669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0959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6011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3622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1958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1497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8611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1405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3824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2124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2221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1141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2550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3659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2849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2427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8883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6593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6064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9919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6232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9012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9653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8500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9718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2608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3320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5123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5554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4179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1142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9099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7190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6344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3939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0079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9453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0405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1133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14552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4411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2139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7118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6350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201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799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0508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2052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9909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8021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5786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8726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5267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9157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1765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7703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0460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8816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7788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2733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1272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6673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7961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1476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913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6642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7684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946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6853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4991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27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8063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6365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7550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5085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8861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3304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7112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4529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2382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2099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9692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268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215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1812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594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8270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6974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7108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5928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6608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9081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4079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6785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8005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2466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1787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98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6563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1350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6169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2213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1741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3611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533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8697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1793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0980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9148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9036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8160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6848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9598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0282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9831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7021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172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5284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7575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4438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3923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7905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7748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6976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6284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1872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042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0609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605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2592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6756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9884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9391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8657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4473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3768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6068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3959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6362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8065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0528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0055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987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9758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1487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2317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5885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1298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5661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098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7500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354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5046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1676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6390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9838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7345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0872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7776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0616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1806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1617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334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2101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0884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3261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3527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6897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9162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4718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7075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712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969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5209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6510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2956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7247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6657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0952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9009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6873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3031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6093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8003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5091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0333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7031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1364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6576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3581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7846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3678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9097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3348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655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4114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2460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5980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4068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0580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5537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9864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6617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5539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891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0258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3161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2213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5741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8136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0185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772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8247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1204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75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4377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8994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4855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1460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2741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9371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5000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2829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2126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3579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6974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4627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3822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8692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6049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8312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9174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0624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235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9679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4804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9628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03828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5185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942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1015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5916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5956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5222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8486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3593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4579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8997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152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5311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4456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543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013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2606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5128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268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2875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2154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5488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3599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3876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5164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0409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5166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4357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0712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809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3258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1769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33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4638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0709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5654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7739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5812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489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5258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9665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8778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2424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0763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930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2301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1020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7116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1518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6536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3603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6708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3227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4996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2228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0902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8390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9492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035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2170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6971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8953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3764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1001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9700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4602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7659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3290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6896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4802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4494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6882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2220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7321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609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8313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7335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7039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0459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3479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9870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334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3779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1492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4613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043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782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5375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34443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694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38406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10722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2424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1443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2724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2396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8482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190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5987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2593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6742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2801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563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9722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11537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1259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5942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23498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1374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9555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9875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5968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9215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327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1876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1793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4276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0972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205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4076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6503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1327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5601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4895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7751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8371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3023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0391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973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5092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8434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6783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7867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2643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530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9664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1412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529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6737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8351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1838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0744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95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5377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9233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5528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8301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3873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0449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13782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6180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9071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0831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0034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0641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9623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359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2881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7175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2389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9597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4368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9812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7042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2687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99168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80424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7757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5314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7175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8643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106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1830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4597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0178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1765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5293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1000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1640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8072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8151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7763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9862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7272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3435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4456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811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147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9551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7880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8112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9432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6954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8256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6344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8236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6554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646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0976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8182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0254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7772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4615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7674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7214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7198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9709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5485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7419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1901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0470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9378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6762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5762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52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3254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264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0360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6463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6586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477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5315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8344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7488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3514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4292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5328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6729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6207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3726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3275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2478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8861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4082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2231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1819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746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758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0239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7665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5225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8330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7927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4976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3241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5291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3577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2592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3168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8681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629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41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769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0965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0436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8944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7825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0131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1309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7440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668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6576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2387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8727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1779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0434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6409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2834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4863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587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0747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3763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6055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2062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8424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0585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3931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1876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5275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2628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4304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5836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3228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8978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5148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9918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9593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3243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1720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4575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6211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7464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3836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3216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3417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817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9207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1986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073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0306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0028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2763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4369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1103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46741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3072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44228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3137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1649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2993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3414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4636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3048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7632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2410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9017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9879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4340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0820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6773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0918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69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1045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4747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9082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6154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2092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1494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6431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4483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8686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8060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6320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279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203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2623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7357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5374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5402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8262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568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8925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5331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2563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0209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0913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8021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595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62347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0707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0797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8336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7679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1349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6572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8142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1150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6506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7449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7288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3371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1814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5287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3709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2828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6680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568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2919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6907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8944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2220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2572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40110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7032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3672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8105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2368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5362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1015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0396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0952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5374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0774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7597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1098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7059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338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0674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6131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5908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2645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6069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9086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8548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3597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4865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0388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7016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0289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256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6795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3591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60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2063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2055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2945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5402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0856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570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4354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9451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0678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8987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5883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7439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6436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2484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7387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6225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7155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2355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643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7823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0127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89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2278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7552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924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0363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8721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1756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0051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346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5791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3623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0637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2879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0271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8147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5861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4724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5269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5650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1260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3043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5045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4574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860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69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255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0226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5741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4837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2887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8557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7835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86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8662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634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1374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0886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8024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7058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0664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201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7093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9459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6499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0200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1627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19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1718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8738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2092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5659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6565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94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1266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1702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9642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168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2456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9548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9892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0615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3509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5227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0132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4865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7226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6290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64194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62752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78310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0561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6822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3638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3847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6996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6695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4748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0605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0448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9888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6420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1359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532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3355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9687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563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2115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3911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7382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5848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2113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6938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9092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315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1569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8347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001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5166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6168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3149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8490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0750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7435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570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7219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7065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274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5130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8758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0951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9253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6120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288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6735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4363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1776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633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1695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5977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3078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9723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5183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3022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817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6676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6295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99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9206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8577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1405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143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3288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4537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021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6075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2636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675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8282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585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9087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4700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7862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6638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1931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7172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7957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2301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9329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2172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1341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5897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7667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0809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0316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1701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0764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1401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5562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825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3163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0420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5468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8855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7792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5992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5171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4745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2801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8034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7951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0273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6974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1164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3351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2679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4016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1450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5952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0407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7634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0120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6484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9084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5857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5126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68431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8046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3415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21082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6051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52338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80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0070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7324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8933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1095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2186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3679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4717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1946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9018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5796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4203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432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2116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6101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6136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6125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6613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6966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7648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84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7337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9326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9982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961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3473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912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2861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0414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1161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415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9978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632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4469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6568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2506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7645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0419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2046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3909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8248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6375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0286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6559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0241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9433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8565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0992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9675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6788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1540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6397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7214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2868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192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3346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4476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7148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0138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264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1278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63058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348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2647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4954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5898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9513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9483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9945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5232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6490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3438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4406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8899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1315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8983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3354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4912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214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1665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2625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1925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5841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9505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5489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2685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4787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03194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8973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7127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0730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3944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3807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7635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9525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8961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6734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2076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2773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6113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0513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6981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2595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2601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092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5169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9085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097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5932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0042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7952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7941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4814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2179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2395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0665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7777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7704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6948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0381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3947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7683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8908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2574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7801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9544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3047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8868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1958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4808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8824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4161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6770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5232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9223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6643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926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2476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3889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5672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2139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4034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3608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2510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9101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8884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338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7628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91522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9366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9786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698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2194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9716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8841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9926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6246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3450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629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74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7922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1273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0812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5177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4200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5071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9031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247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1140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4971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2386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0571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4070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1776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89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8799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1377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3784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3359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8024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9570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1022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2573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7900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9727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4546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6189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9170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14821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2143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1134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4969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1976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826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139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1839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5878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7703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5778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3422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1598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7403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6698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5173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6403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6859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8314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767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773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4501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850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1824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22125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920736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2602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5023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6897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9125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4151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67483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8339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891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3481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9284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7541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7290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5869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7707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9218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2847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5720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1285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6753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23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5880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8914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8734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0720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1306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1156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0421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0745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8529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9135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3714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5597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8693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5818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1209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2093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5153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6236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5423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8306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4201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8306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1662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2972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2697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2307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2384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4976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64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5201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0835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040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5125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217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7585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1705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6346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005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2335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1764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5040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1992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1061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1002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2626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1265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036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0410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6484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8979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9917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0292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5727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199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0064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0572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6140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9367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0680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0887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4048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348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8760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0463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5691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8257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1621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9139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7375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7665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692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6083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8461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2104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4223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1611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1514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1447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7830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482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7274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067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5853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8657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2214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63966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8912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928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678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4161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8316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012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9666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8120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7979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7156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1022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4292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6516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2114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2996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5766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9908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1585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4804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1263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4423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8468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196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051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4629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4481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1212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7039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6914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4719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2126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5695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0964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4736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9122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947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3374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8124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9375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7955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406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1676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3863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9390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0726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3717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3372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2729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477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2637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8236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4465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5266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4868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766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2962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2291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6818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2106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6441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5721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6932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445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6365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91850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54142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99307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5584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1057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8432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7036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0759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8910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9280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2799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6933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7828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5791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9022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25610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4175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8003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3362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7352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4202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3397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978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8031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4745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4056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9051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6634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4484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3493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5593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1811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7920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8979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466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508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4053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866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8913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1860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0711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7853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5792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1137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3810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4612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126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3938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3617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1263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8077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140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7525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820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1877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7544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9697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9617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3968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8307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514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5592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4725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504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4568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5568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2616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331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3194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3354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6300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1489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0483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5021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6675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5839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6244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491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3944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1855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5053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385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1714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5365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9600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7215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5610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9040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4477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139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5845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4764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664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6955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1850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2952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3674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0402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8143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5233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94769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2045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0380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0380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6681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724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1364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8628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1808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3729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7212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3829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6965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792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0672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6649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8008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2841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7366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6092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0957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4190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4413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6767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16295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63369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6704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6072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0392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4078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6279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8525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655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1388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0202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9673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46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9708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1735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8400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095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1882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853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419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9328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6145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6029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0339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021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8467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37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4665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0771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2020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9942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8405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2521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7367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2118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6447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5021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1210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8292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9982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4313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6251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6432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9588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3046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1631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7072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0289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9303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5025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6568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9871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7076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9190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002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9129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8368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9758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8036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843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8198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6921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9793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3010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0757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2381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7128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2313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9043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0494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0189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6174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8780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77637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3872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2427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2369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7919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7545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5396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4731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5632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9657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2459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4049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1023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1269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2742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4658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7783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8282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9903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0950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802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6049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2194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3402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206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2285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3187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67809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7981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38701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24341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2910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0846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469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076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2212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0404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1015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7675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15528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028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455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3278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24963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2919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1580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6615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9982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4060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1325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1979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3561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8076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5541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7348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2857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55776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6693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4584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0950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5998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0208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7556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9615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9455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0002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7727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6267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75151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1830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8695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7683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3887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4641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4784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0815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0843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9383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7560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5833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0704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4556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6224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461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2368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8361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8898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7314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341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5778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4550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9514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7388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2623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1451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9998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2157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4917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0357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5745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8276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1126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0409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8970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3808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6619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9946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3090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7073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5490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5167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1669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758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5436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674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4964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3114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6090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9264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0565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0415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466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7382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4889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2071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4849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693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5082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02804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0159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88041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152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0077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65752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8370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1811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2920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829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2847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5830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7756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9797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6429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7958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3130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5960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260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6081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8388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91765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6908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8780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9553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8293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9486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17389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2027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0929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1276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1280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3321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9981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828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4597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00320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98333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89369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994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1414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5086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8502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0807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6215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341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8174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2654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3118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0003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2814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4233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593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4721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5777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978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4944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9114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7548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2124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2444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3509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431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1680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0343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1676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4138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3072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728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9673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9255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2169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5748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6567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9092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0861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2522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1183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6880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0322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4959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4771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0204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857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1615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789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7799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0528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958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4420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7071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0124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3287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6751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8222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7512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4784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6118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1975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8500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0613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8297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516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1816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3247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3040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7172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0458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7601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0026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0681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9693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2881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0431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95106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1569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8738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1630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2720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7293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1776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1802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1848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4767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0216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183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936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9075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5350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0460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6812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7485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6803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1838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61122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904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8277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3217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6676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7123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871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913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5170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9111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4213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2336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8485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3865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1645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3908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6791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7410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0946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272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5446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2534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0318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3210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9215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97742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219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3481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2274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9452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7841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3294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1034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9156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8282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5889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6051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8421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021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6711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1525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8297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1263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5524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5520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0803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1412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4281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6792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8774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2619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5121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7406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9021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5986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9499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7367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7678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6973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526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094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8904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4998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7946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4047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0627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3958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7333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8578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03278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0746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2733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0154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1048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04137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0077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04221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74266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9330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31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9969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9399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5394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9450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4430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8569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387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7380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6091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7442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9504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8686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9488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771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3206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0809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8568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821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5992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747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5538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0781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6975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8270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2045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11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8008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2263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2734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4056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4796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822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6042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1883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5822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9840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8822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3739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4042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5297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2082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1005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9726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9595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3645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6221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611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4527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2044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813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0491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0254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6846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6421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9336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8025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2733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4338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0924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8169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3721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7868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3401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5172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1462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0819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4338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0157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2535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543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0706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9704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74228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4820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68662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7274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5659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38322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6132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3038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5319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5972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7806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2999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3495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3237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3484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9362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915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9585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5575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2660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4645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4810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8804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1315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378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6944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6674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1712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0099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3857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9066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1700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6522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0781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555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7673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1912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853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6361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2568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3357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4212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8274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7794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9107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75410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2296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0013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146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8597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3973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1229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7320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7538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77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8124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5149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8970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22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2728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9742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7513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9351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2151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7128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3474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1306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8243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9604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2367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5688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9107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1525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3122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4512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1140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5280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802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7976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7122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2327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772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5577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174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0237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7330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6697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655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4145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3294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6366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797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7653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4079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7340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9353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4080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4100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3204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0826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27992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75902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453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16568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57711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7142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6251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520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3754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4736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0032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7598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0921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6759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65729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5277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6098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317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6217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255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2671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7755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0706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9751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9502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7242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9888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1883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4244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6873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7103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5255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6454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4897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2853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6286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8330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9972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1478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3991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5338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2585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159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4156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3526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742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2467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0838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3509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9270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9970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9716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9778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9005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049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7068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8856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5121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2865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1823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2664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3389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7524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4014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017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1900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3059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7496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2107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6717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8950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5607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3878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9307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8456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8881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04152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6450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821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1908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4926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7837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4480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5143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0148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7544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032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584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2434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9062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5184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238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9936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1895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360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0408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1818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8773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6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6097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6131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5030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0716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3361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7212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5959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5397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2805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2674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9764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3672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9630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6177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3983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4600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9284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4990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9852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7097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6514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2361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054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7460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67716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93054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6412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909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6048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8215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1376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8000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4590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9132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5760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4225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276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5284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2536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2163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4721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024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5570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6319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442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483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1757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6935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8023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9525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0767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0729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14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8332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2154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37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5589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4638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584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2948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3757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5489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8856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2754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3688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5992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1543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4185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452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0008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7273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9450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1396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9007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5090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3640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9620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381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1097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8768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2913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129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3452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1613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5806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911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5030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2708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0603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2557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7378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1443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7031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0860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4306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7583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857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7334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8827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0494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7108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676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25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351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2420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0128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5089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9842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4090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9905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2055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0239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5883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1142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0414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8318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47113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9611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0467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0826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4579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972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4931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2074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1908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6982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4889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963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8326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1441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3175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824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4301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1660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8414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5266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6585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6981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9866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2152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4951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3904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1869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38383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7335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8717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67842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3749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27320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8234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3819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5581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1168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6643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7105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3390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9815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3850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8659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4331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0815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3510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2612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6308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4902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5292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8857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912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6163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4374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9030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1263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6655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0127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0588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6614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3949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2219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7832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865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4937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048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82787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6212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59211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08122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3159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901708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2637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0517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6898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8756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2063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693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9821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4653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5350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0742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570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8087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6284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1517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6882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142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5389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824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8727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5907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2930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6804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3702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3614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70080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7456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74384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1211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3342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11511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3287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617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6571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870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318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9926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8387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6936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7119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2064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2497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3936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3441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3637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9559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4244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0143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0422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6230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7445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9016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6957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8724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4346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957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357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443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7413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0583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3031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2670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8647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9619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4687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5855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2628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08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4749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3920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1177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5217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9303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6641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8965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5897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5318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8246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6970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0025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7159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1853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2973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3863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906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9283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7266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852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5468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8995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6061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5802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0554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2531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6551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1862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9640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29312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8981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9823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2701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0079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2892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7405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9956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5354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168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3007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7900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2948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1500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6805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0346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6267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4803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8968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9839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5003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7722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7357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052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348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9350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7218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7678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1178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5873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7602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7744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7625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1510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8569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3622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6253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3418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844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8385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7803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0903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8592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8117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067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0383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5941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069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89580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4568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907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6768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503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0695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9808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4119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3230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5914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262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839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4178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9043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9119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2757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5074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240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85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2373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6244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6730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2097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6334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2202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37051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7034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3443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5697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1140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7546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7429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3654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668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6223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4499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2586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1905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05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5110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0446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3147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3629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3214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3368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9200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8972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8950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0727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7814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28198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7700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11773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3658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8993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0949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5141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484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9524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2902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059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8907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2213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6003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3405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3645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3104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7990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0189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504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7764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0519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2260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8808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10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8745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6791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5780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5827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1759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1988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1282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2895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018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2134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2937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730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0044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1679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4887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5014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8417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9247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3016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3872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642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7423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6734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3531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7634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5467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9884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0799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7535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297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0041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6765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3582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7299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5079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092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8816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1871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2188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4955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8898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3492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7447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868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1330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8762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4210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8771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21102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1794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7749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2530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3942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6890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7852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4869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5801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0299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8134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1892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611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9748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0932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8677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6455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5455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7428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9591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8017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3582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2238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6371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5356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3683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1863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2647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6391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7929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0345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0586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8977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2298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3106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2032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5077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6443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0961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0141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1759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290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3566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9700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6081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0656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84058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6985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6594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7689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5559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5525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0172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06266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6629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1136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9027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1939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1181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2684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0559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8571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8044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0598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0796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8196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5688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5614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2751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6086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4618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7980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2539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2396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4821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6786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5350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2008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5553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2163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027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6086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2832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7903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9270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4003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3584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5848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6625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5450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7877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1647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4753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0496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4268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6849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3729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8159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0154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3889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5949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2706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951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4221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6396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4362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6192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81756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4557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7636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97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795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0388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516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0251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90990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4060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45288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60862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3833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7576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9012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3899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8902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2469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2445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7477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118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1271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1798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0524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0604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7446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2273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3513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3120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196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3155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9010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0783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423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7314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8374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79197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8769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828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1663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3633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7910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2583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1400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864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2755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943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6538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5331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9913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9540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598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9669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7170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1477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8518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1131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4239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7251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1491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5110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1069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483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5224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9352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5864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4062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6469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1109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828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3011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9566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9714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7712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5463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333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9953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7359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6315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0231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6568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0915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6740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8077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9821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6957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8052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0947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1291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6209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8990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3365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2501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494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69587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1201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3678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8624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5175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4966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173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3455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5276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051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8209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9064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7083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2787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8398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430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6680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3731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2695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907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3247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0019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3515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6172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3847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6743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8310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9090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4739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6055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7664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7321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6584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525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9483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0249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2572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8005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3909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4314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4901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2111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4861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0382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7566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64896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4904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8292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1106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2751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4215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6214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4616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7448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8942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5402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0713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1467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4998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0960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8162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9739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2912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3586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5676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3642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6635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7028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7466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9119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1299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4823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2246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2365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0893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0769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4603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5807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2598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486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3636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96070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7998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198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5612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4359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1546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5493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1495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3637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1177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72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6508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52389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2854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16179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7636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2400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9473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4864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0875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8197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7985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316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2105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8845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8104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6717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4384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6587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594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8959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4028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5770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240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9261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3079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5577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3087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3425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9616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6799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0152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2369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2891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0472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574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5801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8735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2648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4007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7877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6028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4058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3603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2573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9308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1338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7753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4726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8649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8116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7281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7874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8841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8374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6258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3302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6315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1793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1608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4896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5642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9335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9550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7154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0498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3163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9581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319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23890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5690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1295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7522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8198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6832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2189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0346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7541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4835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8081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1297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6753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6904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7597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0366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0297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460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0510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9488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3700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58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7114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3028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2277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76659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1626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2774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0970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045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7003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4990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5026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8619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1102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8837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6984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9489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6922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7229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9092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9488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7629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2515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6857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5205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8844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3506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10396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182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106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6478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33987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8362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2993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1722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3085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6731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3393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7535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550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1652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7271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4152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048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53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3748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5838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4373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5102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7516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5207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7173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4745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4158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7574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2071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3194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1563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1853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4235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3159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2064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2172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8377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9730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1259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8474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1138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876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7475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0086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1901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9724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70659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761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9516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9635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0655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6132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8857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6765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863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5117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8537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9423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5968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2583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943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747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7252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4305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0926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0896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6077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6212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9800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1564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2148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1671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7435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8555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3050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4619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9166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6929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1058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3908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27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42653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8958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9332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2134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3835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8063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0185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2480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93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3140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2016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0663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7338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39400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5865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8738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2190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9292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0417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6695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847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346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8198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9428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15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6145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6818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0170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2158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4266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3399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57988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4094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5452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5991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3005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1824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0968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2336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051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2592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8844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5101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4599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9942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3167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0147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2127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5061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6494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2018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700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7060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099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3815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0369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4974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1914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4781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0911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7831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1313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5908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3925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490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8363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730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8657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8178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5386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9167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3031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8802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6242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6820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4533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194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830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337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4843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1503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8442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0584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9660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4462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9164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8990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386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8215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0805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4792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0867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5461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5800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2964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3723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1108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2918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674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3910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7692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1795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3781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4864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6162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0924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6215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0676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8916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1369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8470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2847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4568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9191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9983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1165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6713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0413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5266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3499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2168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5141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7406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4477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407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7493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7618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3531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726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7132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73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3033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2399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8551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4150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2925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0980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4682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2445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4422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5540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5477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9831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7828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5427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2779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1291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3424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6878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6302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9637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8118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345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7588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4126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5961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127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1109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4007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1036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1022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0153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2447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8128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5475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2098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1328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47456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9439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2907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6905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867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24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8580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9942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3290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8838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2321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0043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3219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5441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5203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7640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5955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5037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2264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9410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1127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1911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859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4764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0639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80960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5304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8051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0203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1139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3585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9213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9154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5320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3757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7052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0349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2438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6458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5046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9903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0180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1289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8733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7787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5969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7921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797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3236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5659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2853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3950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4280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4388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8998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9626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300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2868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1863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4698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7913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4896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7492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5236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4708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286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0126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4674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2283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84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9228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9771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8492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9014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5088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9534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6412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9233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5136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2399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7926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3980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6089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8582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4339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7091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2670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8955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8669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6737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206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3330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2238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4750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4328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4018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0549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5409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1389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2692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1739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757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3903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2130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8466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7304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2762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2368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8947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399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3084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7831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42370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079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179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1601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69361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703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1525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6277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4113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652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1631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463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305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60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2788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7916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8501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6401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7406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5286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0923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0770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0399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9849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709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2389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2636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020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9059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18741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7095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7415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8196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7791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5526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444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6121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288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9166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9448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5567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1369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3881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4469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4392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6053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1352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2394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0385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4857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0319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782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4978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48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02227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9549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8462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4269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6859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137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5564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6882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1259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2856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0838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5727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564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8270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1232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8994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1856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5060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3934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4012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7189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37809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8872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4736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740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0921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2093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2777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7702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627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1824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9373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9151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354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9687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712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9685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8629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1322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4536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3538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9106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1589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1802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9381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233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7957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760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2728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6334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3902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3931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7307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9168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4068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2762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4502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6097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8471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4602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5813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6203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0148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3416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3229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6805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4737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4459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1721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972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4354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8040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7051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8662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96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914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7049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2344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3798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1766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8393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2412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2518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7845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3667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7544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6276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5706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5125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9876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2119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7861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3843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83888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807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7492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8107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7766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4417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5013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9928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7259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963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0684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1521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3408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7355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3862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365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5591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5648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5140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5240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8294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4063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5800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0669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2548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1133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4967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5403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6509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1217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41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0767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4288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5495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8682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4821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9917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1454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5910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6187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2121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8772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81367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6584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05316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6776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1607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7265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5431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3774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536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6750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4901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1344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5649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0736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8302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877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7189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7116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3515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2747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881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911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9578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4255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7425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460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5134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1182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0266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4087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6979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4167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2583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960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651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916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87337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497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41647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5578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2784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5716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3176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7589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3705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9302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0405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6583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7104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3341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0684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0026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7155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1625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3116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1108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1539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5230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6103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3123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9545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6684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5933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0847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7608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7083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1879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2672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562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0887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1075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7064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7633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7.wmf"/><Relationship Id="rId42" Type="http://schemas.openxmlformats.org/officeDocument/2006/relationships/image" Target="media/image20.wmf"/><Relationship Id="rId47" Type="http://schemas.openxmlformats.org/officeDocument/2006/relationships/oleObject" Target="embeddings/oleObject18.bin"/><Relationship Id="rId63" Type="http://schemas.openxmlformats.org/officeDocument/2006/relationships/image" Target="media/image31.wmf"/><Relationship Id="rId68" Type="http://schemas.openxmlformats.org/officeDocument/2006/relationships/oleObject" Target="embeddings/oleObject28.bin"/><Relationship Id="rId84" Type="http://schemas.openxmlformats.org/officeDocument/2006/relationships/image" Target="media/image40.svg"/><Relationship Id="rId89" Type="http://schemas.openxmlformats.org/officeDocument/2006/relationships/oleObject" Target="embeddings/oleObject40.bin"/><Relationship Id="rId16" Type="http://schemas.openxmlformats.org/officeDocument/2006/relationships/oleObject" Target="embeddings/oleObject5.bin"/><Relationship Id="rId107" Type="http://schemas.openxmlformats.org/officeDocument/2006/relationships/theme" Target="theme/theme1.xml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image" Target="media/image17.svg"/><Relationship Id="rId53" Type="http://schemas.openxmlformats.org/officeDocument/2006/relationships/oleObject" Target="embeddings/oleObject21.bin"/><Relationship Id="rId58" Type="http://schemas.openxmlformats.org/officeDocument/2006/relationships/oleObject" Target="embeddings/oleObject23.bin"/><Relationship Id="rId74" Type="http://schemas.openxmlformats.org/officeDocument/2006/relationships/oleObject" Target="embeddings/oleObject31.bin"/><Relationship Id="rId79" Type="http://schemas.openxmlformats.org/officeDocument/2006/relationships/oleObject" Target="embeddings/oleObject34.bin"/><Relationship Id="rId102" Type="http://schemas.openxmlformats.org/officeDocument/2006/relationships/image" Target="media/image52.png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3.bin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43" Type="http://schemas.openxmlformats.org/officeDocument/2006/relationships/oleObject" Target="embeddings/oleObject16.bin"/><Relationship Id="rId48" Type="http://schemas.openxmlformats.org/officeDocument/2006/relationships/image" Target="media/image23.wmf"/><Relationship Id="rId64" Type="http://schemas.openxmlformats.org/officeDocument/2006/relationships/oleObject" Target="embeddings/oleObject26.bin"/><Relationship Id="rId69" Type="http://schemas.openxmlformats.org/officeDocument/2006/relationships/image" Target="media/image34.wmf"/><Relationship Id="rId80" Type="http://schemas.openxmlformats.org/officeDocument/2006/relationships/oleObject" Target="embeddings/oleObject35.bin"/><Relationship Id="rId85" Type="http://schemas.openxmlformats.org/officeDocument/2006/relationships/image" Target="media/image41.wmf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8.wmf"/><Relationship Id="rId59" Type="http://schemas.openxmlformats.org/officeDocument/2006/relationships/image" Target="media/image29.wmf"/><Relationship Id="rId103" Type="http://schemas.openxmlformats.org/officeDocument/2006/relationships/image" Target="media/image53.png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5.bin"/><Relationship Id="rId54" Type="http://schemas.openxmlformats.org/officeDocument/2006/relationships/image" Target="media/image26.png"/><Relationship Id="rId62" Type="http://schemas.openxmlformats.org/officeDocument/2006/relationships/oleObject" Target="embeddings/oleObject25.bin"/><Relationship Id="rId70" Type="http://schemas.openxmlformats.org/officeDocument/2006/relationships/oleObject" Target="embeddings/oleObject29.bin"/><Relationship Id="rId75" Type="http://schemas.openxmlformats.org/officeDocument/2006/relationships/image" Target="media/image37.wmf"/><Relationship Id="rId83" Type="http://schemas.openxmlformats.org/officeDocument/2006/relationships/image" Target="media/image39.png"/><Relationship Id="rId88" Type="http://schemas.openxmlformats.org/officeDocument/2006/relationships/oleObject" Target="embeddings/oleObject39.bin"/><Relationship Id="rId91" Type="http://schemas.openxmlformats.org/officeDocument/2006/relationships/oleObject" Target="embeddings/oleObject41.bin"/><Relationship Id="rId96" Type="http://schemas.openxmlformats.org/officeDocument/2006/relationships/image" Target="media/image46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6.png"/><Relationship Id="rId49" Type="http://schemas.openxmlformats.org/officeDocument/2006/relationships/oleObject" Target="embeddings/oleObject19.bin"/><Relationship Id="rId57" Type="http://schemas.openxmlformats.org/officeDocument/2006/relationships/image" Target="media/image28.wmf"/><Relationship Id="rId106" Type="http://schemas.openxmlformats.org/officeDocument/2006/relationships/fontTable" Target="fontTable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1.png"/><Relationship Id="rId52" Type="http://schemas.openxmlformats.org/officeDocument/2006/relationships/image" Target="media/image25.wmf"/><Relationship Id="rId60" Type="http://schemas.openxmlformats.org/officeDocument/2006/relationships/oleObject" Target="embeddings/oleObject24.bin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3.bin"/><Relationship Id="rId81" Type="http://schemas.openxmlformats.org/officeDocument/2006/relationships/oleObject" Target="embeddings/oleObject36.bin"/><Relationship Id="rId86" Type="http://schemas.openxmlformats.org/officeDocument/2006/relationships/oleObject" Target="embeddings/oleObject38.bin"/><Relationship Id="rId94" Type="http://schemas.openxmlformats.org/officeDocument/2006/relationships/image" Target="media/image45.wmf"/><Relationship Id="rId99" Type="http://schemas.openxmlformats.org/officeDocument/2006/relationships/image" Target="media/image49.png"/><Relationship Id="rId101" Type="http://schemas.openxmlformats.org/officeDocument/2006/relationships/image" Target="media/image51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3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4.bin"/><Relationship Id="rId34" Type="http://schemas.openxmlformats.org/officeDocument/2006/relationships/image" Target="media/image14.png"/><Relationship Id="rId50" Type="http://schemas.openxmlformats.org/officeDocument/2006/relationships/image" Target="media/image24.wmf"/><Relationship Id="rId55" Type="http://schemas.openxmlformats.org/officeDocument/2006/relationships/image" Target="media/image27.svg"/><Relationship Id="rId76" Type="http://schemas.openxmlformats.org/officeDocument/2006/relationships/oleObject" Target="embeddings/oleObject32.bin"/><Relationship Id="rId97" Type="http://schemas.openxmlformats.org/officeDocument/2006/relationships/image" Target="media/image47.png"/><Relationship Id="rId104" Type="http://schemas.openxmlformats.org/officeDocument/2006/relationships/image" Target="media/image54.png"/><Relationship Id="rId7" Type="http://schemas.openxmlformats.org/officeDocument/2006/relationships/endnotes" Target="endnotes.xml"/><Relationship Id="rId71" Type="http://schemas.openxmlformats.org/officeDocument/2006/relationships/image" Target="media/image35.wmf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29" Type="http://schemas.openxmlformats.org/officeDocument/2006/relationships/image" Target="media/image11.png"/><Relationship Id="rId24" Type="http://schemas.openxmlformats.org/officeDocument/2006/relationships/oleObject" Target="embeddings/oleObject9.bin"/><Relationship Id="rId40" Type="http://schemas.openxmlformats.org/officeDocument/2006/relationships/image" Target="media/image19.wmf"/><Relationship Id="rId45" Type="http://schemas.openxmlformats.org/officeDocument/2006/relationships/image" Target="media/image22.svg"/><Relationship Id="rId66" Type="http://schemas.openxmlformats.org/officeDocument/2006/relationships/oleObject" Target="embeddings/oleObject27.bin"/><Relationship Id="rId87" Type="http://schemas.openxmlformats.org/officeDocument/2006/relationships/image" Target="media/image42.wmf"/><Relationship Id="rId61" Type="http://schemas.openxmlformats.org/officeDocument/2006/relationships/image" Target="media/image30.wmf"/><Relationship Id="rId82" Type="http://schemas.openxmlformats.org/officeDocument/2006/relationships/oleObject" Target="embeddings/oleObject37.bin"/><Relationship Id="rId19" Type="http://schemas.openxmlformats.org/officeDocument/2006/relationships/image" Target="media/image6.wmf"/><Relationship Id="rId14" Type="http://schemas.openxmlformats.org/officeDocument/2006/relationships/oleObject" Target="embeddings/oleObject4.bin"/><Relationship Id="rId30" Type="http://schemas.openxmlformats.org/officeDocument/2006/relationships/image" Target="media/image12.svg"/><Relationship Id="rId35" Type="http://schemas.openxmlformats.org/officeDocument/2006/relationships/image" Target="media/image15.svg"/><Relationship Id="rId56" Type="http://schemas.openxmlformats.org/officeDocument/2006/relationships/oleObject" Target="embeddings/oleObject22.bin"/><Relationship Id="rId77" Type="http://schemas.openxmlformats.org/officeDocument/2006/relationships/image" Target="media/image38.wmf"/><Relationship Id="rId100" Type="http://schemas.openxmlformats.org/officeDocument/2006/relationships/image" Target="media/image50.png"/><Relationship Id="rId105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30.bin"/><Relationship Id="rId93" Type="http://schemas.openxmlformats.org/officeDocument/2006/relationships/oleObject" Target="embeddings/oleObject42.bin"/><Relationship Id="rId98" Type="http://schemas.openxmlformats.org/officeDocument/2006/relationships/image" Target="media/image48.png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oleObject" Target="embeddings/oleObject17.bin"/><Relationship Id="rId67" Type="http://schemas.openxmlformats.org/officeDocument/2006/relationships/image" Target="media/image3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A2B95B2-5B4A-4E52-BB89-87519A194B7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4</TotalTime>
  <Pages>44</Pages>
  <Words>11983</Words>
  <Characters>68306</Characters>
  <Application>Microsoft Office Word</Application>
  <DocSecurity>0</DocSecurity>
  <Lines>569</Lines>
  <Paragraphs>16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01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енис Весёлый</dc:creator>
  <cp:keywords/>
  <dc:description/>
  <cp:lastModifiedBy>Денис Весёлый</cp:lastModifiedBy>
  <cp:revision>66</cp:revision>
  <cp:lastPrinted>2025-09-26T07:15:00Z</cp:lastPrinted>
  <dcterms:created xsi:type="dcterms:W3CDTF">2025-09-17T10:23:00Z</dcterms:created>
  <dcterms:modified xsi:type="dcterms:W3CDTF">2025-10-23T08:10:00Z</dcterms:modified>
</cp:coreProperties>
</file>